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DE1E17" w14:textId="5651FD7C" w:rsidR="00F37F1D" w:rsidRPr="00200A69" w:rsidRDefault="00107FD7" w:rsidP="0072744B">
      <w:pPr>
        <w:rPr>
          <w:rStyle w:val="s1"/>
          <w:vertAlign w:val="subscript"/>
        </w:rPr>
        <w:sectPr w:rsidR="00F37F1D" w:rsidRPr="00200A69" w:rsidSect="00F37F1D">
          <w:headerReference w:type="even" r:id="rId12"/>
          <w:headerReference w:type="default" r:id="rId13"/>
          <w:footerReference w:type="even" r:id="rId14"/>
          <w:footerReference w:type="default" r:id="rId15"/>
          <w:headerReference w:type="first" r:id="rId16"/>
          <w:footerReference w:type="first" r:id="rId17"/>
          <w:pgSz w:w="11900" w:h="16840"/>
          <w:pgMar w:top="1134" w:right="1134" w:bottom="851" w:left="1134" w:header="709" w:footer="709" w:gutter="0"/>
          <w:cols w:space="708"/>
          <w:docGrid w:linePitch="360"/>
        </w:sectPr>
      </w:pPr>
      <w:r>
        <w:rPr>
          <w:noProof/>
          <w:vertAlign w:val="subscript"/>
          <w:lang w:val="en-US" w:eastAsia="en-US"/>
        </w:rPr>
        <w:drawing>
          <wp:anchor distT="0" distB="0" distL="114300" distR="114300" simplePos="0" relativeHeight="251668480" behindDoc="0" locked="0" layoutInCell="1" allowOverlap="1" wp14:anchorId="3571F295" wp14:editId="40FDBFFD">
            <wp:simplePos x="0" y="0"/>
            <wp:positionH relativeFrom="column">
              <wp:posOffset>-720090</wp:posOffset>
            </wp:positionH>
            <wp:positionV relativeFrom="paragraph">
              <wp:posOffset>-665480</wp:posOffset>
            </wp:positionV>
            <wp:extent cx="7558405" cy="10691495"/>
            <wp:effectExtent l="0" t="0" r="4445" b="0"/>
            <wp:wrapNone/>
            <wp:docPr id="23" name="Picture 23" descr="OCR GCSE (9-1) Practice Materials Mathematics J560 03 Alternative Paper">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CR GCSE (9-1) Practice Materials Mathematics J560 03 Alternative Paper">
                      <a:extLst>
                        <a:ext uri="{C183D7F6-B498-43B3-948B-1728B52AA6E4}">
                          <adec:decorative xmlns:adec="http://schemas.microsoft.com/office/drawing/2017/decorative" val="0"/>
                        </a:ext>
                      </a:extLst>
                    </pic:cNvPr>
                    <pic:cNvPicPr/>
                  </pic:nvPicPr>
                  <pic:blipFill>
                    <a:blip r:embed="rId18"/>
                    <a:stretch>
                      <a:fillRect/>
                    </a:stretch>
                  </pic:blipFill>
                  <pic:spPr>
                    <a:xfrm>
                      <a:off x="0" y="0"/>
                      <a:ext cx="7558405" cy="10691495"/>
                    </a:xfrm>
                    <a:prstGeom prst="rect">
                      <a:avLst/>
                    </a:prstGeom>
                  </pic:spPr>
                </pic:pic>
              </a:graphicData>
            </a:graphic>
          </wp:anchor>
        </w:drawing>
      </w:r>
      <w:r w:rsidR="005B257D">
        <w:rPr>
          <w:noProof/>
          <w:vertAlign w:val="subscript"/>
          <w:lang w:val="en-US" w:eastAsia="en-US"/>
        </w:rPr>
        <mc:AlternateContent>
          <mc:Choice Requires="wps">
            <w:drawing>
              <wp:anchor distT="0" distB="0" distL="114300" distR="114300" simplePos="0" relativeHeight="251669504" behindDoc="0" locked="0" layoutInCell="1" allowOverlap="1" wp14:anchorId="267B1C18" wp14:editId="61BB14B1">
                <wp:simplePos x="0" y="0"/>
                <wp:positionH relativeFrom="column">
                  <wp:posOffset>4039235</wp:posOffset>
                </wp:positionH>
                <wp:positionV relativeFrom="paragraph">
                  <wp:posOffset>9462770</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03E0A6" w14:textId="5E96311D" w:rsidR="008163F0" w:rsidRPr="006C68B4" w:rsidRDefault="00412246" w:rsidP="0072744B">
                            <w:pPr>
                              <w:jc w:val="right"/>
                              <w:rPr>
                                <w:b/>
                                <w:bCs/>
                                <w:color w:val="AF1829"/>
                                <w:sz w:val="28"/>
                                <w:szCs w:val="28"/>
                              </w:rPr>
                            </w:pPr>
                            <w:r>
                              <w:fldChar w:fldCharType="begin"/>
                            </w:r>
                            <w:r>
                              <w:instrText xml:space="preserve"> HYPERLINK "https://www.ocr.org.uk/subjects/mathematics/" </w:instrText>
                            </w:r>
                            <w:r>
                              <w:fldChar w:fldCharType="separate"/>
                            </w:r>
                            <w:r w:rsidR="008163F0" w:rsidRPr="006C68B4">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67B1C18" id="_x0000_t202" coordsize="21600,21600" o:spt="202" path="m,l,21600r21600,l21600,xe">
                <v:stroke joinstyle="miter"/>
                <v:path gradientshapeok="t" o:connecttype="rect"/>
              </v:shapetype>
              <v:shape id="Text Box 25" o:spid="_x0000_s1026" type="#_x0000_t202" style="position:absolute;margin-left:318.05pt;margin-top:745.1pt;width:208.45pt;height:36.8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" fillcolor="white [3212]" stroked="f">
                <v:textbox inset="0,0,0,0">
                  <w:txbxContent>
                    <w:p w14:paraId="5D03E0A6" w14:textId="5E96311D" w:rsidR="008163F0" w:rsidRPr="006C68B4" w:rsidRDefault="00412246" w:rsidP="0072744B">
                      <w:pPr>
                        <w:jc w:val="right"/>
                        <w:rPr>
                          <w:b/>
                          <w:bCs/>
                          <w:color w:val="AF1829"/>
                          <w:sz w:val="28"/>
                          <w:szCs w:val="28"/>
                        </w:rPr>
                      </w:pPr>
                      <w:r>
                        <w:fldChar w:fldCharType="begin"/>
                      </w:r>
                      <w:r>
                        <w:instrText xml:space="preserve"> HYPERLINK "https://www.ocr.org.uk/subjects/mathematics/" </w:instrText>
                      </w:r>
                      <w:r>
                        <w:fldChar w:fldCharType="separate"/>
                      </w:r>
                      <w:r w:rsidR="008163F0" w:rsidRPr="006C68B4">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p>
    <w:p w14:paraId="24D051DC" w14:textId="7F8136E0" w:rsidR="003C2D9D" w:rsidRPr="0072744B" w:rsidRDefault="003C2D9D" w:rsidP="0072744B">
      <w:pPr>
        <w:pStyle w:val="Heading1"/>
      </w:pPr>
      <w:bookmarkStart w:id="2" w:name="_Hlk60732183"/>
      <w:bookmarkEnd w:id="2"/>
      <w:r w:rsidRPr="0072744B">
        <w:lastRenderedPageBreak/>
        <w:t>Introduction</w:t>
      </w:r>
    </w:p>
    <w:p w14:paraId="0938E246" w14:textId="77777777" w:rsidR="00F37F1D" w:rsidRDefault="00F37F1D" w:rsidP="00F37F1D">
      <w:pPr>
        <w:spacing w:before="120" w:line="276" w:lineRule="auto"/>
        <w:rPr>
          <w:rFonts w:eastAsia="Times New Roman"/>
        </w:rPr>
      </w:pPr>
      <w:r w:rsidRPr="0076284E">
        <w:rPr>
          <w:rFonts w:eastAsia="Times New Roman"/>
        </w:rPr>
        <w:t>OCR’s Alternative Papers for GCSE (9-1) Mathematics</w:t>
      </w:r>
      <w:r>
        <w:rPr>
          <w:rFonts w:eastAsia="Times New Roman"/>
        </w:rPr>
        <w:t xml:space="preserve"> </w:t>
      </w:r>
      <w:r w:rsidRPr="0076284E">
        <w:rPr>
          <w:rFonts w:eastAsia="Times New Roman"/>
        </w:rPr>
        <w:t>are each created by taking one of our past papers and</w:t>
      </w:r>
      <w:r>
        <w:rPr>
          <w:rFonts w:eastAsia="Times New Roman"/>
        </w:rPr>
        <w:t xml:space="preserve"> </w:t>
      </w:r>
      <w:r w:rsidRPr="0076284E">
        <w:rPr>
          <w:rFonts w:eastAsia="Times New Roman"/>
        </w:rPr>
        <w:t>amending the numbers/graphs/diagrams/tables/etc. in</w:t>
      </w:r>
      <w:r>
        <w:rPr>
          <w:rFonts w:eastAsia="Times New Roman"/>
        </w:rPr>
        <w:t xml:space="preserve"> </w:t>
      </w:r>
      <w:r w:rsidRPr="0076284E">
        <w:rPr>
          <w:rFonts w:eastAsia="Times New Roman"/>
        </w:rPr>
        <w:t>its questions.</w:t>
      </w:r>
    </w:p>
    <w:p w14:paraId="664D4F79" w14:textId="296CA49E" w:rsidR="00F37F1D" w:rsidRDefault="00F37F1D" w:rsidP="00F37F1D">
      <w:pPr>
        <w:spacing w:before="120" w:line="276" w:lineRule="auto"/>
        <w:rPr>
          <w:rFonts w:eastAsia="Times New Roman"/>
        </w:rPr>
      </w:pPr>
      <w:r w:rsidRPr="0076284E">
        <w:rPr>
          <w:rFonts w:eastAsia="Times New Roman"/>
        </w:rPr>
        <w:t>This Alternative Paper is an amended version of one of</w:t>
      </w:r>
      <w:r>
        <w:rPr>
          <w:rFonts w:eastAsia="Times New Roman"/>
        </w:rPr>
        <w:t xml:space="preserve"> </w:t>
      </w:r>
      <w:r w:rsidRPr="0076284E">
        <w:rPr>
          <w:rFonts w:eastAsia="Times New Roman"/>
        </w:rPr>
        <w:t xml:space="preserve">the </w:t>
      </w:r>
      <w:r w:rsidR="00D70461" w:rsidRPr="00304B01">
        <w:rPr>
          <w:rFonts w:eastAsia="Times New Roman"/>
        </w:rPr>
        <w:t>November 202</w:t>
      </w:r>
      <w:r w:rsidR="00304B01" w:rsidRPr="00304B01">
        <w:rPr>
          <w:rFonts w:eastAsia="Times New Roman"/>
        </w:rPr>
        <w:t>1</w:t>
      </w:r>
      <w:r w:rsidRPr="0076284E">
        <w:rPr>
          <w:rFonts w:eastAsia="Times New Roman"/>
        </w:rPr>
        <w:t xml:space="preserve"> series papers. The wording and topics</w:t>
      </w:r>
      <w:r>
        <w:rPr>
          <w:rFonts w:eastAsia="Times New Roman"/>
        </w:rPr>
        <w:t xml:space="preserve"> </w:t>
      </w:r>
      <w:r w:rsidRPr="0076284E">
        <w:rPr>
          <w:rFonts w:eastAsia="Times New Roman"/>
        </w:rPr>
        <w:t>assessed are essentially the same, but the responses</w:t>
      </w:r>
      <w:r>
        <w:rPr>
          <w:rFonts w:eastAsia="Times New Roman"/>
        </w:rPr>
        <w:t xml:space="preserve"> </w:t>
      </w:r>
      <w:r w:rsidRPr="0076284E">
        <w:rPr>
          <w:rFonts w:eastAsia="Times New Roman"/>
        </w:rPr>
        <w:t>students need to make will be different. Using both this</w:t>
      </w:r>
      <w:r>
        <w:rPr>
          <w:rFonts w:eastAsia="Times New Roman"/>
        </w:rPr>
        <w:t xml:space="preserve"> </w:t>
      </w:r>
      <w:r w:rsidRPr="0076284E">
        <w:rPr>
          <w:rFonts w:eastAsia="Times New Roman"/>
        </w:rPr>
        <w:t xml:space="preserve">paper and the corresponding </w:t>
      </w:r>
      <w:r w:rsidR="00D70461" w:rsidRPr="00304B01">
        <w:rPr>
          <w:rFonts w:eastAsia="Times New Roman"/>
        </w:rPr>
        <w:t>November</w:t>
      </w:r>
      <w:r w:rsidRPr="00304B01">
        <w:rPr>
          <w:rFonts w:eastAsia="Times New Roman"/>
        </w:rPr>
        <w:t xml:space="preserve"> </w:t>
      </w:r>
      <w:r w:rsidR="00D70461" w:rsidRPr="00304B01">
        <w:rPr>
          <w:rFonts w:eastAsia="Times New Roman"/>
        </w:rPr>
        <w:t>202</w:t>
      </w:r>
      <w:r w:rsidR="00304B01" w:rsidRPr="00304B01">
        <w:rPr>
          <w:rFonts w:eastAsia="Times New Roman"/>
        </w:rPr>
        <w:t>1</w:t>
      </w:r>
      <w:r w:rsidRPr="0076284E">
        <w:rPr>
          <w:rFonts w:eastAsia="Times New Roman"/>
        </w:rPr>
        <w:t xml:space="preserve"> exam paper</w:t>
      </w:r>
      <w:r>
        <w:rPr>
          <w:rFonts w:eastAsia="Times New Roman"/>
        </w:rPr>
        <w:t xml:space="preserve"> </w:t>
      </w:r>
      <w:r w:rsidRPr="0076284E">
        <w:rPr>
          <w:rFonts w:eastAsia="Times New Roman"/>
        </w:rPr>
        <w:t>with your students at different points in the year will allow</w:t>
      </w:r>
      <w:r>
        <w:rPr>
          <w:rFonts w:eastAsia="Times New Roman"/>
        </w:rPr>
        <w:t xml:space="preserve"> </w:t>
      </w:r>
      <w:r w:rsidRPr="0076284E">
        <w:rPr>
          <w:rFonts w:eastAsia="Times New Roman"/>
        </w:rPr>
        <w:t>you to monitor how their learning has progressed in the</w:t>
      </w:r>
      <w:r>
        <w:rPr>
          <w:rFonts w:eastAsia="Times New Roman"/>
        </w:rPr>
        <w:t xml:space="preserve"> </w:t>
      </w:r>
      <w:r w:rsidRPr="0076284E">
        <w:rPr>
          <w:rFonts w:eastAsia="Times New Roman"/>
        </w:rPr>
        <w:t>time between the two papers.</w:t>
      </w:r>
    </w:p>
    <w:p w14:paraId="7B236D5E" w14:textId="77777777" w:rsidR="003D01EB" w:rsidRDefault="003D01EB" w:rsidP="003D01EB">
      <w:pPr>
        <w:spacing w:before="120" w:line="276" w:lineRule="auto"/>
        <w:rPr>
          <w:rFonts w:eastAsia="Times New Roman"/>
        </w:rPr>
      </w:pPr>
      <w:r w:rsidRPr="0076284E">
        <w:rPr>
          <w:rFonts w:eastAsia="Times New Roman"/>
        </w:rPr>
        <w:t>Additional Alternative Papers and past papers are</w:t>
      </w:r>
      <w:r>
        <w:rPr>
          <w:rFonts w:eastAsia="Times New Roman"/>
        </w:rPr>
        <w:t xml:space="preserve"> </w:t>
      </w:r>
      <w:r w:rsidRPr="0076284E">
        <w:rPr>
          <w:rFonts w:eastAsia="Times New Roman"/>
        </w:rPr>
        <w:t xml:space="preserve">available to download from </w:t>
      </w:r>
      <w:r>
        <w:rPr>
          <w:rFonts w:eastAsia="Times New Roman"/>
        </w:rPr>
        <w:t xml:space="preserve">the </w:t>
      </w:r>
      <w:hyperlink r:id="rId19" w:history="1">
        <w:r w:rsidRPr="00E774FD">
          <w:rPr>
            <w:rStyle w:val="Hyperlink"/>
            <w:rFonts w:eastAsia="Times New Roman"/>
          </w:rPr>
          <w:t>OCR website</w:t>
        </w:r>
      </w:hyperlink>
      <w:r w:rsidRPr="0076284E">
        <w:rPr>
          <w:rFonts w:eastAsia="Times New Roman"/>
        </w:rPr>
        <w:t>.</w:t>
      </w:r>
    </w:p>
    <w:p w14:paraId="1927BBB7" w14:textId="77777777" w:rsidR="003D01EB" w:rsidRPr="00994FFC" w:rsidRDefault="003D01EB" w:rsidP="003D01EB"/>
    <w:p w14:paraId="6AB0E05C" w14:textId="77777777" w:rsidR="00F37F1D" w:rsidRPr="00994FFC" w:rsidRDefault="00F37F1D" w:rsidP="00F37F1D"/>
    <w:p w14:paraId="1E9C0E81" w14:textId="77777777" w:rsidR="00F37F1D" w:rsidRDefault="00F37F1D" w:rsidP="00F37F1D"/>
    <w:p w14:paraId="63E51F9C" w14:textId="77777777" w:rsidR="00F37F1D" w:rsidRDefault="00F37F1D" w:rsidP="00F37F1D"/>
    <w:p w14:paraId="67FA9F14" w14:textId="77777777" w:rsidR="00F37F1D" w:rsidRDefault="00F37F1D" w:rsidP="00F37F1D"/>
    <w:p w14:paraId="14B5A254" w14:textId="7F8CA8DD" w:rsidR="00F37F1D" w:rsidRDefault="00F37F1D" w:rsidP="00F37F1D"/>
    <w:p w14:paraId="523721D7" w14:textId="77777777" w:rsidR="00526DCA" w:rsidRDefault="00526DCA" w:rsidP="00F37F1D"/>
    <w:p w14:paraId="17211EC0" w14:textId="77777777" w:rsidR="00F37F1D" w:rsidRDefault="00F37F1D" w:rsidP="00F37F1D"/>
    <w:p w14:paraId="6CA561FF" w14:textId="77777777" w:rsidR="00F37F1D" w:rsidRDefault="00F37F1D" w:rsidP="00F37F1D"/>
    <w:p w14:paraId="1FAD60F6" w14:textId="2F7B78EA" w:rsidR="00F37F1D" w:rsidRPr="00994FFC" w:rsidRDefault="00F37F1D" w:rsidP="00F37F1D">
      <w:pPr>
        <w:sectPr w:rsidR="00F37F1D" w:rsidRPr="00994FFC" w:rsidSect="005D6783">
          <w:headerReference w:type="first" r:id="rId20"/>
          <w:pgSz w:w="11920" w:h="16840"/>
          <w:pgMar w:top="1134" w:right="1134" w:bottom="851" w:left="1134" w:header="709" w:footer="567" w:gutter="0"/>
          <w:pgNumType w:start="2"/>
          <w:cols w:num="2" w:space="720" w:equalWidth="0">
            <w:col w:w="8505" w:space="283"/>
            <w:col w:w="830"/>
          </w:cols>
          <w:docGrid w:linePitch="299"/>
        </w:sectPr>
      </w:pPr>
    </w:p>
    <w:p w14:paraId="5D8B3443" w14:textId="28C90314" w:rsidR="00F37F1D" w:rsidRDefault="00663AB1" w:rsidP="00F37F1D">
      <w:pPr>
        <w:rPr>
          <w:rStyle w:val="s1"/>
        </w:rPr>
      </w:pPr>
      <w:r w:rsidRPr="00367D69">
        <w:rPr>
          <w:noProof/>
          <w:lang w:val="en-US" w:eastAsia="en-US"/>
        </w:rPr>
        <w:lastRenderedPageBreak/>
        <w:drawing>
          <wp:inline distT="0" distB="0" distL="0" distR="0" wp14:anchorId="4287DBA6" wp14:editId="6115A496">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614FC1FB"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304B01">
        <w:rPr>
          <w:rFonts w:eastAsia="Arial"/>
          <w:b/>
          <w:bCs/>
          <w:color w:val="231F20"/>
          <w:sz w:val="36"/>
          <w:szCs w:val="36"/>
        </w:rPr>
        <w:t>3</w:t>
      </w:r>
      <w:r w:rsidRPr="00B472B6">
        <w:rPr>
          <w:rFonts w:eastAsia="Arial"/>
          <w:b/>
          <w:bCs/>
          <w:color w:val="231F20"/>
          <w:sz w:val="36"/>
          <w:szCs w:val="36"/>
        </w:rPr>
        <w:t xml:space="preserve"> Paper </w:t>
      </w:r>
      <w:r w:rsidR="00304B01">
        <w:rPr>
          <w:rFonts w:eastAsia="Arial"/>
          <w:b/>
          <w:bCs/>
          <w:color w:val="231F20"/>
          <w:sz w:val="36"/>
          <w:szCs w:val="36"/>
        </w:rPr>
        <w:t>3</w:t>
      </w:r>
      <w:r w:rsidRPr="00B472B6">
        <w:rPr>
          <w:rFonts w:eastAsia="Arial"/>
          <w:b/>
          <w:bCs/>
          <w:color w:val="231F20"/>
          <w:sz w:val="36"/>
          <w:szCs w:val="36"/>
        </w:rPr>
        <w:t xml:space="preserve"> (</w:t>
      </w:r>
      <w:r>
        <w:rPr>
          <w:rFonts w:eastAsia="Arial"/>
          <w:b/>
          <w:bCs/>
          <w:color w:val="231F20"/>
          <w:sz w:val="36"/>
          <w:szCs w:val="36"/>
        </w:rPr>
        <w:t>Foundation</w:t>
      </w:r>
      <w:r w:rsidRPr="00B472B6">
        <w:rPr>
          <w:rFonts w:eastAsia="Arial"/>
          <w:b/>
          <w:bCs/>
          <w:color w:val="231F20"/>
          <w:sz w:val="36"/>
          <w:szCs w:val="36"/>
        </w:rPr>
        <w:t xml:space="preserve"> Tier)</w:t>
      </w:r>
    </w:p>
    <w:p w14:paraId="0EDD7ADA" w14:textId="4527F952"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Alternative Paper (November 202</w:t>
      </w:r>
      <w:r w:rsidR="00304B01">
        <w:rPr>
          <w:rFonts w:eastAsia="Arial"/>
          <w:b/>
          <w:bCs/>
          <w:color w:val="231F20"/>
          <w:sz w:val="36"/>
          <w:szCs w:val="36"/>
        </w:rPr>
        <w:t>1</w:t>
      </w:r>
      <w:r w:rsidRPr="00B472B6">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17BE034A" w:rsidR="003D5E74" w:rsidRDefault="009C5047" w:rsidP="003D5E74">
      <w:r>
        <w:rPr>
          <w:rFonts w:eastAsia="Arial"/>
          <w:b/>
          <w:bCs/>
          <w:noProof/>
          <w:color w:val="231F20"/>
          <w:spacing w:val="-13"/>
          <w:sz w:val="18"/>
          <w:szCs w:val="18"/>
          <w:lang w:val="en-US" w:eastAsia="en-US"/>
        </w:rPr>
        <mc:AlternateContent>
          <mc:Choice Requires="wps">
            <w:drawing>
              <wp:anchor distT="0" distB="0" distL="114300" distR="114300" simplePos="0" relativeHeight="251659264" behindDoc="0" locked="0" layoutInCell="1" allowOverlap="1" wp14:anchorId="4AE2D43A" wp14:editId="165809FA">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7A569701" w14:textId="77777777" w:rsidR="008163F0" w:rsidRPr="00FF61D6" w:rsidRDefault="008163F0"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380CCDC9" w:rsidR="008163F0" w:rsidRPr="00FF61D6" w:rsidRDefault="008163F0" w:rsidP="00AB5915">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42985B40" w:rsidR="008163F0" w:rsidRDefault="008163F0" w:rsidP="00AB5915">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6FF70D98" w:rsidR="008163F0" w:rsidRPr="00FF61D6" w:rsidRDefault="008163F0" w:rsidP="00AB5915">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8163F0" w:rsidRPr="00FF61D6" w:rsidRDefault="008163F0" w:rsidP="009C5047">
                            <w:pPr>
                              <w:pStyle w:val="ListParagraph"/>
                              <w:tabs>
                                <w:tab w:val="right" w:pos="426"/>
                              </w:tabs>
                              <w:spacing w:before="9" w:line="240" w:lineRule="auto"/>
                              <w:ind w:left="0" w:right="-20"/>
                              <w:rPr>
                                <w:rFonts w:eastAsia="Arial"/>
                                <w:color w:val="231F20"/>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7" style="position:absolute;margin-left:5.85pt;margin-top:5.75pt;width:223.35pt;height:119.05pt;z-index:251659264;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" filled="f" strokecolor="#5a5a5a [2109]" strokeweight=".5pt">
                <v:textbox>
                  <w:txbxContent>
                    <w:p w14:paraId="7A569701" w14:textId="77777777" w:rsidR="008163F0" w:rsidRPr="00FF61D6" w:rsidRDefault="008163F0"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380CCDC9" w:rsidR="008163F0" w:rsidRPr="00FF61D6" w:rsidRDefault="008163F0" w:rsidP="00AB5915">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42985B40" w:rsidR="008163F0" w:rsidRDefault="008163F0" w:rsidP="00AB5915">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6FF70D98" w:rsidR="008163F0" w:rsidRPr="00FF61D6" w:rsidRDefault="008163F0" w:rsidP="00AB5915">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8163F0" w:rsidRPr="00FF61D6" w:rsidRDefault="008163F0" w:rsidP="009C5047">
                      <w:pPr>
                        <w:pStyle w:val="ListParagraph"/>
                        <w:tabs>
                          <w:tab w:val="right" w:pos="426"/>
                        </w:tabs>
                        <w:spacing w:before="9" w:line="240" w:lineRule="auto"/>
                        <w:ind w:left="0" w:right="-20"/>
                        <w:rPr>
                          <w:rFonts w:eastAsia="Arial"/>
                          <w:color w:val="231F20"/>
                          <w:sz w:val="18"/>
                          <w:szCs w:val="18"/>
                        </w:rPr>
                      </w:pPr>
                    </w:p>
                  </w:txbxContent>
                </v:textbox>
              </v:roundrect>
            </w:pict>
          </mc:Fallback>
        </mc:AlternateContent>
      </w:r>
      <w:r w:rsidR="00526DCA">
        <w:rPr>
          <w:rFonts w:eastAsia="Arial"/>
          <w:b/>
          <w:bCs/>
          <w:noProof/>
          <w:color w:val="231F20"/>
          <w:spacing w:val="-13"/>
          <w:sz w:val="18"/>
          <w:szCs w:val="18"/>
          <w:lang w:val="en-US" w:eastAsia="en-US"/>
        </w:rPr>
        <mc:AlternateContent>
          <mc:Choice Requires="wps">
            <w:drawing>
              <wp:inline distT="0" distB="0" distL="0" distR="0" wp14:anchorId="3E24A15C" wp14:editId="4A837C7C">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8163F0" w:rsidRPr="00FF61D6" w:rsidRDefault="008163F0"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8"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RihEw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" fillcolor="white [3212]" stroked="f" strokeweight="1pt">
                <v:shadow on="t" color="black" opacity="22937f" origin=",.5" offset="0,.63889mm"/>
                <v:textbox>
                  <w:txbxContent>
                    <w:p w14:paraId="567C0AA3" w14:textId="65D08ABA" w:rsidR="008163F0" w:rsidRPr="00FF61D6" w:rsidRDefault="008163F0" w:rsidP="009C5047">
                      <w:pPr>
                        <w:pStyle w:val="ListParagraph"/>
                        <w:tabs>
                          <w:tab w:val="right" w:pos="426"/>
                        </w:tabs>
                        <w:spacing w:before="9" w:line="240" w:lineRule="auto"/>
                        <w:ind w:left="0" w:right="-20"/>
                        <w:rPr>
                          <w:rFonts w:eastAsia="Arial"/>
                          <w:color w:val="231F20"/>
                          <w:sz w:val="18"/>
                          <w:szCs w:val="18"/>
                        </w:rPr>
                      </w:pPr>
                      <w:bookmarkStart w:id="4" w:name="_Hlk43448101"/>
                      <w:bookmarkEnd w:id="4"/>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lang w:val="en-US" w:eastAsia="en-US"/>
        </w:rPr>
        <mc:AlternateContent>
          <mc:Choice Requires="wpg">
            <w:drawing>
              <wp:anchor distT="0" distB="0" distL="114300" distR="114300" simplePos="0" relativeHeight="251656192" behindDoc="1" locked="0" layoutInCell="1" allowOverlap="1" wp14:anchorId="006EC765" wp14:editId="314B7185">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txbx>
                            <w:txbxContent>
                              <w:p w14:paraId="13223B38" w14:textId="77777777" w:rsidR="008163F0" w:rsidRPr="009470EE" w:rsidRDefault="008163F0"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29" alt="&quot;&quot;" style="position:absolute;margin-left:4.15pt;margin-top:7.25pt;width:434.65pt;height:109.5pt;z-index:-251660288;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7Hz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Di3sfMXDQAApkUAAA4AAAAAAAAAAAAAAAAALgIA&#10;AGRycy9lMm9Eb2MueG1sUEsBAi0AFAAGAAgAAAAhAAT9FqXgAAAACAEAAA8AAAAAAAAAAAAAAAAA&#10;cQ8AAGRycy9kb3ducmV2LnhtbFBLBQYAAAAABAAEAPMAAAB+EAAAAAA=&#10;">
                <v:group id="Group 160" o:spid="_x0000_s1030"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1"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2"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3"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miter"/>
                    <v:formulas/>
                    <v:path arrowok="t" o:connecttype="custom" o:connectlocs="420,-2126;164,-2126;100,-2112;48,-2074;13,-2018;0,-1950;0,-1772;14,-1704;49,-1649;101,-1611;165,-1598;1263,-1598;1263,-2126;420,-2126" o:connectangles="0,0,0,0,0,0,0,0,0,0,0,0,0,0" textboxrect="0,0,1263,529"/>
                    <v:textbox>
                      <w:txbxContent>
                        <w:p w14:paraId="13223B38" w14:textId="77777777" w:rsidR="008163F0" w:rsidRPr="009470EE" w:rsidRDefault="008163F0"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4"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5"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6"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7"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rsidP="00AB5915">
      <w:pPr>
        <w:pStyle w:val="ListParagraph"/>
        <w:numPr>
          <w:ilvl w:val="0"/>
          <w:numId w:val="3"/>
        </w:numPr>
        <w:tabs>
          <w:tab w:val="clear" w:pos="567"/>
        </w:tabs>
        <w:ind w:left="425" w:hanging="425"/>
        <w:contextualSpacing w:val="0"/>
      </w:pPr>
      <w:r w:rsidRPr="00192857">
        <w:t>Use black ink. You can use an HB pencil, but only for graphs and diagrams.</w:t>
      </w:r>
    </w:p>
    <w:p w14:paraId="197B3286" w14:textId="77777777" w:rsidR="001145D4" w:rsidRPr="00192857" w:rsidRDefault="001145D4" w:rsidP="00AB5915">
      <w:pPr>
        <w:pStyle w:val="ListParagraph"/>
        <w:numPr>
          <w:ilvl w:val="0"/>
          <w:numId w:val="3"/>
        </w:numPr>
        <w:tabs>
          <w:tab w:val="clear" w:pos="567"/>
        </w:tabs>
        <w:ind w:left="425" w:hanging="425"/>
        <w:contextualSpacing w:val="0"/>
      </w:pPr>
      <w:r w:rsidRPr="00192857">
        <w:t xml:space="preserve">Write your answer to each question in the space provided. You can use extra paper if </w:t>
      </w:r>
      <w:r>
        <w:br/>
      </w:r>
      <w:r w:rsidRPr="00192857">
        <w:t xml:space="preserve">you need to, but you must clearly show your candidate number, the centre number and </w:t>
      </w:r>
      <w:r>
        <w:br/>
      </w:r>
      <w:r w:rsidRPr="00192857">
        <w:t>the question numbers.</w:t>
      </w:r>
    </w:p>
    <w:p w14:paraId="264DECD6" w14:textId="77777777" w:rsidR="001145D4" w:rsidRPr="00192857" w:rsidRDefault="001145D4" w:rsidP="00AB5915">
      <w:pPr>
        <w:pStyle w:val="ListParagraph"/>
        <w:numPr>
          <w:ilvl w:val="0"/>
          <w:numId w:val="3"/>
        </w:numPr>
        <w:tabs>
          <w:tab w:val="clear" w:pos="567"/>
        </w:tabs>
        <w:ind w:left="425" w:hanging="425"/>
        <w:contextualSpacing w:val="0"/>
      </w:pPr>
      <w:r w:rsidRPr="00192857">
        <w:t xml:space="preserve">Answer </w:t>
      </w:r>
      <w:r w:rsidRPr="00192857">
        <w:rPr>
          <w:b/>
          <w:bCs/>
        </w:rPr>
        <w:t>all</w:t>
      </w:r>
      <w:r w:rsidRPr="00192857">
        <w:t xml:space="preserve"> the questions.</w:t>
      </w:r>
    </w:p>
    <w:p w14:paraId="1683A363" w14:textId="77777777" w:rsidR="001145D4" w:rsidRPr="00192857" w:rsidRDefault="001145D4" w:rsidP="00AB5915">
      <w:pPr>
        <w:pStyle w:val="ListParagraph"/>
        <w:numPr>
          <w:ilvl w:val="0"/>
          <w:numId w:val="3"/>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531FD80B" w14:textId="77777777" w:rsidR="001145D4" w:rsidRPr="00192857" w:rsidRDefault="001145D4" w:rsidP="00AB5915">
      <w:pPr>
        <w:pStyle w:val="ListParagraph"/>
        <w:numPr>
          <w:ilvl w:val="0"/>
          <w:numId w:val="3"/>
        </w:numPr>
        <w:tabs>
          <w:tab w:val="clear" w:pos="567"/>
        </w:tabs>
        <w:ind w:left="425" w:hanging="425"/>
        <w:contextualSpacing w:val="0"/>
      </w:pPr>
      <w:r w:rsidRPr="00192857">
        <w:t xml:space="preserve">Use the </w:t>
      </w:r>
      <w:r w:rsidRPr="006A6C04">
        <w:rPr>
          <w:rFonts w:ascii="Times New Roman" w:hAnsi="Times New Roman"/>
          <w:sz w:val="24"/>
        </w:rPr>
        <w:sym w:font="Symbol" w:char="F070"/>
      </w:r>
      <w:r w:rsidRPr="00192857">
        <w:t xml:space="preserve"> button on your calculator or take </w:t>
      </w:r>
      <w:r w:rsidRPr="006A6C04">
        <w:rPr>
          <w:rFonts w:ascii="Times New Roman" w:hAnsi="Times New Roman"/>
          <w:sz w:val="24"/>
        </w:rPr>
        <w:sym w:font="Symbol" w:char="F070"/>
      </w:r>
      <w:r w:rsidRPr="00192857">
        <w:t xml:space="preserve"> to be 3.142 unless the question says </w:t>
      </w:r>
      <w:r>
        <w:br/>
      </w:r>
      <w:r w:rsidRPr="00192857">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AB5915">
      <w:pPr>
        <w:pStyle w:val="ListParagraph"/>
        <w:numPr>
          <w:ilvl w:val="0"/>
          <w:numId w:val="4"/>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AB5915">
      <w:pPr>
        <w:pStyle w:val="ListParagraph"/>
        <w:numPr>
          <w:ilvl w:val="0"/>
          <w:numId w:val="4"/>
        </w:numPr>
        <w:tabs>
          <w:tab w:val="clear" w:pos="567"/>
        </w:tabs>
        <w:ind w:left="426" w:hanging="426"/>
      </w:pPr>
      <w:r w:rsidRPr="003A19C4">
        <w:t xml:space="preserve">The marks for each question are shown in brackets </w:t>
      </w:r>
      <w:proofErr w:type="gramStart"/>
      <w:r w:rsidRPr="003A19C4">
        <w:rPr>
          <w:b/>
          <w:bCs/>
        </w:rPr>
        <w:t>[</w:t>
      </w:r>
      <w:r w:rsidRPr="003A19C4">
        <w:rPr>
          <w:b/>
          <w:bCs/>
          <w:spacing w:val="61"/>
        </w:rPr>
        <w:t xml:space="preserve"> </w:t>
      </w:r>
      <w:r w:rsidRPr="003A19C4">
        <w:rPr>
          <w:b/>
          <w:bCs/>
        </w:rPr>
        <w:t>]</w:t>
      </w:r>
      <w:proofErr w:type="gramEnd"/>
      <w:r w:rsidRPr="003A19C4">
        <w:t>.</w:t>
      </w:r>
    </w:p>
    <w:p w14:paraId="36B66D26" w14:textId="467375DB" w:rsidR="001145D4" w:rsidRDefault="001145D4" w:rsidP="00AB5915">
      <w:pPr>
        <w:pStyle w:val="CoverInstFrontCover"/>
        <w:numPr>
          <w:ilvl w:val="0"/>
          <w:numId w:val="4"/>
        </w:numPr>
        <w:tabs>
          <w:tab w:val="clear" w:pos="283"/>
          <w:tab w:val="left" w:pos="426"/>
        </w:tabs>
        <w:ind w:left="426" w:hanging="426"/>
      </w:pPr>
      <w:r>
        <w:t xml:space="preserve">This document has </w:t>
      </w:r>
      <w:r w:rsidRPr="00E6219B">
        <w:rPr>
          <w:rStyle w:val="bold"/>
        </w:rPr>
        <w:t>2</w:t>
      </w:r>
      <w:r w:rsidR="00304B01" w:rsidRPr="00E6219B">
        <w:rPr>
          <w:rStyle w:val="bold"/>
        </w:rPr>
        <w:t>4</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ACB15CD" w14:textId="204FFE5C" w:rsidR="00533731" w:rsidRPr="00192857" w:rsidRDefault="00533731" w:rsidP="00533731">
      <w:pPr>
        <w:pStyle w:val="CoverInstFrontCover"/>
        <w:numPr>
          <w:ilvl w:val="0"/>
          <w:numId w:val="4"/>
        </w:numPr>
        <w:tabs>
          <w:tab w:val="clear" w:pos="283"/>
          <w:tab w:val="left" w:pos="426"/>
        </w:tabs>
        <w:ind w:left="426" w:hanging="426"/>
      </w:pPr>
      <w:r>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22"/>
          <w:footerReference w:type="default" r:id="rId23"/>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75389370" w14:textId="77777777" w:rsidR="00304B01" w:rsidRDefault="003D5E74" w:rsidP="003644F2">
      <w:pPr>
        <w:tabs>
          <w:tab w:val="left" w:pos="567"/>
          <w:tab w:val="left" w:pos="1134"/>
        </w:tabs>
        <w:autoSpaceDE w:val="0"/>
        <w:autoSpaceDN w:val="0"/>
        <w:adjustRightInd w:val="0"/>
        <w:spacing w:line="240" w:lineRule="auto"/>
        <w:rPr>
          <w:rFonts w:ascii="ArialMT" w:hAnsi="ArialMT" w:cs="ArialMT"/>
          <w:szCs w:val="22"/>
        </w:rPr>
      </w:pPr>
      <w:r w:rsidRPr="005D284A">
        <w:rPr>
          <w:b/>
          <w:bCs/>
        </w:rPr>
        <w:t>1</w:t>
      </w:r>
      <w:r w:rsidR="005D284A">
        <w:tab/>
      </w:r>
      <w:r w:rsidR="00304B01">
        <w:rPr>
          <w:rFonts w:ascii="ArialMT" w:hAnsi="ArialMT" w:cs="ArialMT"/>
          <w:szCs w:val="22"/>
        </w:rPr>
        <w:t>In a survey, some students chose their favourite type of film from a list of five.</w:t>
      </w:r>
    </w:p>
    <w:p w14:paraId="755AE9C2" w14:textId="391A5C6D" w:rsidR="003D5E74" w:rsidRPr="005672E7" w:rsidRDefault="00304B01" w:rsidP="00304B01">
      <w:pPr>
        <w:pStyle w:val="ListParagraph"/>
        <w:tabs>
          <w:tab w:val="left" w:pos="1134"/>
        </w:tabs>
        <w:ind w:left="0"/>
      </w:pPr>
      <w:r>
        <w:rPr>
          <w:rFonts w:ascii="ArialMT" w:hAnsi="ArialMT" w:cs="ArialMT"/>
          <w:szCs w:val="22"/>
        </w:rPr>
        <w:tab/>
        <w:t>The bar chart shows the results.</w:t>
      </w:r>
    </w:p>
    <w:p w14:paraId="3BC69B0F" w14:textId="5849F049" w:rsidR="003D5E74" w:rsidRDefault="003D5E74" w:rsidP="003D5E74"/>
    <w:p w14:paraId="5E391820" w14:textId="0549E66D" w:rsidR="003D5E74" w:rsidRDefault="003644F2" w:rsidP="00232702">
      <w:pPr>
        <w:ind w:firstLine="567"/>
      </w:pPr>
      <w:r>
        <w:rPr>
          <w:noProof/>
          <w:lang w:val="en-US" w:eastAsia="en-US"/>
        </w:rPr>
        <w:drawing>
          <wp:inline distT="0" distB="0" distL="0" distR="0" wp14:anchorId="58FD629C" wp14:editId="42B4187B">
            <wp:extent cx="4558573" cy="5302250"/>
            <wp:effectExtent l="0" t="0" r="0" b="0"/>
            <wp:docPr id="1" name="Picture 1"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
                    <pic:cNvPicPr/>
                  </pic:nvPicPr>
                  <pic:blipFill>
                    <a:blip r:embed="rId24">
                      <a:extLst>
                        <a:ext uri="{28A0092B-C50C-407E-A947-70E740481C1C}">
                          <a14:useLocalDpi xmlns:a14="http://schemas.microsoft.com/office/drawing/2010/main" val="0"/>
                        </a:ext>
                      </a:extLst>
                    </a:blip>
                    <a:stretch>
                      <a:fillRect/>
                    </a:stretch>
                  </pic:blipFill>
                  <pic:spPr>
                    <a:xfrm>
                      <a:off x="0" y="0"/>
                      <a:ext cx="4567434" cy="5312557"/>
                    </a:xfrm>
                    <a:prstGeom prst="rect">
                      <a:avLst/>
                    </a:prstGeom>
                  </pic:spPr>
                </pic:pic>
              </a:graphicData>
            </a:graphic>
          </wp:inline>
        </w:drawing>
      </w:r>
    </w:p>
    <w:p w14:paraId="0E088FD9" w14:textId="77D9EFE8" w:rsidR="00B2342C" w:rsidRDefault="00B2342C" w:rsidP="003D5E74"/>
    <w:p w14:paraId="7ED59A41" w14:textId="5D8F50D6" w:rsidR="006B60D3" w:rsidRDefault="006B60D3" w:rsidP="006B60D3">
      <w:pPr>
        <w:pStyle w:val="1a"/>
        <w:tabs>
          <w:tab w:val="clear" w:pos="454"/>
          <w:tab w:val="clear" w:pos="907"/>
          <w:tab w:val="clear" w:pos="1361"/>
        </w:tabs>
        <w:ind w:left="0" w:firstLine="0"/>
      </w:pPr>
      <w:r>
        <w:rPr>
          <w:b/>
        </w:rPr>
        <w:tab/>
      </w:r>
      <w:r w:rsidRPr="003A19C4">
        <w:rPr>
          <w:b/>
        </w:rPr>
        <w:t>(</w:t>
      </w:r>
      <w:r>
        <w:rPr>
          <w:b/>
        </w:rPr>
        <w:t>a</w:t>
      </w:r>
      <w:r w:rsidRPr="003A19C4">
        <w:rPr>
          <w:b/>
        </w:rPr>
        <w:t>)</w:t>
      </w:r>
      <w:r>
        <w:rPr>
          <w:b/>
        </w:rPr>
        <w:tab/>
      </w:r>
      <w:r w:rsidR="00F611FF">
        <w:rPr>
          <w:b/>
        </w:rPr>
        <w:t>(</w:t>
      </w:r>
      <w:proofErr w:type="spellStart"/>
      <w:r w:rsidR="00F611FF">
        <w:rPr>
          <w:b/>
        </w:rPr>
        <w:t>i</w:t>
      </w:r>
      <w:proofErr w:type="spellEnd"/>
      <w:r w:rsidR="00F611FF">
        <w:rPr>
          <w:b/>
        </w:rPr>
        <w:t>)</w:t>
      </w:r>
      <w:r w:rsidR="00F611FF">
        <w:rPr>
          <w:b/>
        </w:rPr>
        <w:tab/>
      </w:r>
      <w:r w:rsidR="00F611FF">
        <w:rPr>
          <w:rFonts w:ascii="ArialMT" w:hAnsi="ArialMT" w:cs="ArialMT"/>
        </w:rPr>
        <w:t xml:space="preserve">How many students chose </w:t>
      </w:r>
      <w:r w:rsidR="00165CA5">
        <w:rPr>
          <w:rFonts w:ascii="ArialMT" w:hAnsi="ArialMT" w:cs="ArialMT"/>
        </w:rPr>
        <w:t>Horror</w:t>
      </w:r>
      <w:r w:rsidR="00F611FF">
        <w:rPr>
          <w:rFonts w:ascii="ArialMT" w:hAnsi="ArialMT" w:cs="ArialMT"/>
        </w:rPr>
        <w:t xml:space="preserve"> films?</w:t>
      </w:r>
    </w:p>
    <w:p w14:paraId="7E105742" w14:textId="53F08865" w:rsidR="006B60D3" w:rsidRDefault="006B60D3" w:rsidP="003D5E74"/>
    <w:p w14:paraId="4A5D0438" w14:textId="77777777" w:rsidR="006B60D3" w:rsidRPr="001D3F6B" w:rsidRDefault="006B60D3" w:rsidP="003D5E74"/>
    <w:p w14:paraId="1D823700" w14:textId="00459FA4" w:rsidR="003D5E74" w:rsidRDefault="003D5E74" w:rsidP="003D5E74">
      <w:pPr>
        <w:rPr>
          <w:bCs/>
        </w:rPr>
      </w:pPr>
    </w:p>
    <w:p w14:paraId="0A09F4ED" w14:textId="77777777" w:rsidR="00B55643" w:rsidRDefault="00B55643" w:rsidP="003D5E74">
      <w:pPr>
        <w:rPr>
          <w:bCs/>
        </w:rPr>
      </w:pPr>
    </w:p>
    <w:p w14:paraId="2C1AAEB6" w14:textId="0058132B" w:rsidR="00A2529D" w:rsidRPr="008A5B93" w:rsidRDefault="00A2529D" w:rsidP="00BA1862">
      <w:pPr>
        <w:jc w:val="right"/>
      </w:pPr>
      <w:r w:rsidRPr="001C4DC9">
        <w:rPr>
          <w:b/>
          <w:bCs/>
        </w:rPr>
        <w:t>(a)(</w:t>
      </w:r>
      <w:proofErr w:type="spellStart"/>
      <w:r w:rsidRPr="001C4DC9">
        <w:rPr>
          <w:b/>
          <w:bCs/>
        </w:rPr>
        <w:t>i</w:t>
      </w:r>
      <w:proofErr w:type="spellEnd"/>
      <w:r w:rsidRPr="001C4DC9">
        <w:rPr>
          <w:b/>
          <w:bCs/>
        </w:rPr>
        <w:t>)</w:t>
      </w:r>
      <w:r>
        <w:t xml:space="preserve"> </w:t>
      </w:r>
      <w:r w:rsidRPr="008A5B93">
        <w:t xml:space="preserve">……..…………….………………. </w:t>
      </w:r>
      <w:r w:rsidRPr="008A5B93">
        <w:rPr>
          <w:b/>
        </w:rPr>
        <w:t>[</w:t>
      </w:r>
      <w:r>
        <w:rPr>
          <w:b/>
        </w:rPr>
        <w:t>1</w:t>
      </w:r>
      <w:r w:rsidRPr="008A5B93">
        <w:rPr>
          <w:b/>
        </w:rPr>
        <w:t>]</w:t>
      </w:r>
    </w:p>
    <w:p w14:paraId="68B9F263" w14:textId="77777777" w:rsidR="00F611FF" w:rsidRDefault="00F611FF" w:rsidP="003D5E74">
      <w:pPr>
        <w:rPr>
          <w:bCs/>
        </w:rPr>
      </w:pPr>
    </w:p>
    <w:p w14:paraId="2604EEBA" w14:textId="5E1CFBF4" w:rsidR="006B60D3" w:rsidRDefault="00CB030F" w:rsidP="002A1233">
      <w:pPr>
        <w:pStyle w:val="1a"/>
        <w:tabs>
          <w:tab w:val="clear" w:pos="454"/>
          <w:tab w:val="clear" w:pos="907"/>
          <w:tab w:val="clear" w:pos="1361"/>
        </w:tabs>
        <w:ind w:left="0" w:right="-7" w:firstLine="0"/>
      </w:pPr>
      <w:r>
        <w:rPr>
          <w:b/>
        </w:rPr>
        <w:tab/>
      </w:r>
      <w:r w:rsidR="00A2529D">
        <w:rPr>
          <w:b/>
        </w:rPr>
        <w:tab/>
      </w:r>
      <w:r w:rsidR="003D5E74" w:rsidRPr="003A19C4">
        <w:rPr>
          <w:b/>
        </w:rPr>
        <w:t>(</w:t>
      </w:r>
      <w:r w:rsidR="00A2529D">
        <w:rPr>
          <w:b/>
        </w:rPr>
        <w:t>ii</w:t>
      </w:r>
      <w:r w:rsidR="003D5E74" w:rsidRPr="003A19C4">
        <w:rPr>
          <w:b/>
        </w:rPr>
        <w:t>)</w:t>
      </w:r>
      <w:r w:rsidR="00EB6CE4">
        <w:rPr>
          <w:b/>
        </w:rPr>
        <w:tab/>
      </w:r>
      <w:r w:rsidR="00A2529D">
        <w:rPr>
          <w:rFonts w:ascii="ArialMT" w:hAnsi="ArialMT" w:cs="ArialMT"/>
        </w:rPr>
        <w:t xml:space="preserve">How many Year 11 students chose </w:t>
      </w:r>
      <w:r w:rsidR="00165CA5">
        <w:rPr>
          <w:rFonts w:ascii="ArialMT" w:hAnsi="ArialMT" w:cs="ArialMT"/>
        </w:rPr>
        <w:t>Horror</w:t>
      </w:r>
      <w:r w:rsidR="00A2529D">
        <w:rPr>
          <w:rFonts w:ascii="ArialMT" w:hAnsi="ArialMT" w:cs="ArialMT"/>
        </w:rPr>
        <w:t xml:space="preserve"> films?</w:t>
      </w:r>
    </w:p>
    <w:p w14:paraId="264719C2" w14:textId="77777777" w:rsidR="006B60D3" w:rsidRDefault="006B60D3" w:rsidP="006B60D3">
      <w:pPr>
        <w:pStyle w:val="1a"/>
      </w:pPr>
    </w:p>
    <w:p w14:paraId="10B3E632" w14:textId="17C4E70D" w:rsidR="006B60D3" w:rsidRDefault="006B60D3" w:rsidP="006B60D3">
      <w:pPr>
        <w:pStyle w:val="1a"/>
      </w:pPr>
    </w:p>
    <w:p w14:paraId="77E0A5CD" w14:textId="77777777" w:rsidR="00B55643" w:rsidRDefault="00B55643" w:rsidP="006B60D3">
      <w:pPr>
        <w:pStyle w:val="1a"/>
      </w:pPr>
    </w:p>
    <w:p w14:paraId="689FBD8C" w14:textId="4909CB31" w:rsidR="00B55643" w:rsidRPr="008A5B93" w:rsidRDefault="00B55643" w:rsidP="00BA1862">
      <w:pPr>
        <w:jc w:val="right"/>
      </w:pPr>
      <w:r w:rsidRPr="001C4DC9">
        <w:rPr>
          <w:b/>
          <w:bCs/>
        </w:rPr>
        <w:t>(i</w:t>
      </w:r>
      <w:r>
        <w:rPr>
          <w:b/>
          <w:bCs/>
        </w:rPr>
        <w:t>i</w:t>
      </w:r>
      <w:r w:rsidRPr="001C4DC9">
        <w:rPr>
          <w:b/>
          <w:bCs/>
        </w:rPr>
        <w:t>)</w:t>
      </w:r>
      <w:r>
        <w:t xml:space="preserve"> </w:t>
      </w:r>
      <w:r w:rsidRPr="008A5B93">
        <w:t xml:space="preserve">……..…………….………………. </w:t>
      </w:r>
      <w:r w:rsidRPr="008A5B93">
        <w:rPr>
          <w:b/>
        </w:rPr>
        <w:t>[</w:t>
      </w:r>
      <w:r>
        <w:rPr>
          <w:b/>
        </w:rPr>
        <w:t>1</w:t>
      </w:r>
      <w:r w:rsidRPr="008A5B93">
        <w:rPr>
          <w:b/>
        </w:rPr>
        <w:t>]</w:t>
      </w:r>
    </w:p>
    <w:p w14:paraId="210342D5" w14:textId="751559FD" w:rsidR="00E27B02" w:rsidRDefault="00E27B02">
      <w:pPr>
        <w:spacing w:line="240" w:lineRule="auto"/>
        <w:rPr>
          <w:bCs/>
        </w:rPr>
      </w:pPr>
      <w:r>
        <w:rPr>
          <w:bCs/>
        </w:rPr>
        <w:br w:type="page"/>
      </w:r>
    </w:p>
    <w:p w14:paraId="5D58C026" w14:textId="341B29CE" w:rsidR="00287EA0" w:rsidRDefault="003D5E74" w:rsidP="00C0002F">
      <w:pPr>
        <w:pStyle w:val="Q1"/>
        <w:tabs>
          <w:tab w:val="clear" w:pos="454"/>
          <w:tab w:val="clear" w:pos="907"/>
          <w:tab w:val="clear" w:pos="1361"/>
          <w:tab w:val="left" w:pos="1134"/>
          <w:tab w:val="left" w:pos="1701"/>
        </w:tabs>
        <w:ind w:left="567" w:hanging="567"/>
        <w:rPr>
          <w:rFonts w:ascii="ArialMT" w:hAnsi="ArialMT" w:cs="ArialMT"/>
        </w:rPr>
      </w:pPr>
      <w:r>
        <w:rPr>
          <w:b/>
        </w:rPr>
        <w:lastRenderedPageBreak/>
        <w:tab/>
      </w:r>
      <w:r w:rsidR="00B55643">
        <w:rPr>
          <w:b/>
        </w:rPr>
        <w:t>(b)</w:t>
      </w:r>
      <w:r w:rsidR="00B55643">
        <w:rPr>
          <w:b/>
        </w:rPr>
        <w:tab/>
      </w:r>
      <w:r w:rsidR="00B55643">
        <w:rPr>
          <w:rFonts w:ascii="ArialMT" w:hAnsi="ArialMT" w:cs="ArialMT"/>
        </w:rPr>
        <w:t>What type of film was chosen by the</w:t>
      </w:r>
      <w:r w:rsidR="00C36C66">
        <w:rPr>
          <w:rFonts w:ascii="ArialMT" w:hAnsi="ArialMT" w:cs="ArialMT"/>
        </w:rPr>
        <w:t xml:space="preserve"> least</w:t>
      </w:r>
      <w:r w:rsidR="00B55643">
        <w:rPr>
          <w:rFonts w:ascii="ArialMT" w:hAnsi="ArialMT" w:cs="ArialMT"/>
        </w:rPr>
        <w:t xml:space="preserve"> Year 1</w:t>
      </w:r>
      <w:r w:rsidR="00165CA5">
        <w:rPr>
          <w:rFonts w:ascii="ArialMT" w:hAnsi="ArialMT" w:cs="ArialMT"/>
        </w:rPr>
        <w:t>0</w:t>
      </w:r>
      <w:r w:rsidR="00B55643">
        <w:rPr>
          <w:rFonts w:ascii="ArialMT" w:hAnsi="ArialMT" w:cs="ArialMT"/>
        </w:rPr>
        <w:t xml:space="preserve"> students?</w:t>
      </w:r>
    </w:p>
    <w:p w14:paraId="0A77A391" w14:textId="2B781E9E" w:rsidR="00B55643" w:rsidRDefault="00B55643" w:rsidP="00C0002F">
      <w:pPr>
        <w:pStyle w:val="Q1"/>
        <w:tabs>
          <w:tab w:val="clear" w:pos="454"/>
          <w:tab w:val="clear" w:pos="907"/>
          <w:tab w:val="clear" w:pos="1361"/>
          <w:tab w:val="left" w:pos="1134"/>
          <w:tab w:val="left" w:pos="1701"/>
        </w:tabs>
        <w:ind w:left="567" w:hanging="567"/>
      </w:pPr>
    </w:p>
    <w:p w14:paraId="3A3B68B4" w14:textId="77777777" w:rsidR="00B55643" w:rsidRDefault="00B55643" w:rsidP="00C0002F">
      <w:pPr>
        <w:pStyle w:val="Q1"/>
        <w:tabs>
          <w:tab w:val="clear" w:pos="454"/>
          <w:tab w:val="clear" w:pos="907"/>
          <w:tab w:val="clear" w:pos="1361"/>
          <w:tab w:val="left" w:pos="1134"/>
          <w:tab w:val="left" w:pos="1701"/>
        </w:tabs>
        <w:ind w:left="567" w:hanging="567"/>
      </w:pPr>
    </w:p>
    <w:p w14:paraId="3B3A1A53" w14:textId="3F10AB0F" w:rsidR="00B55643" w:rsidRDefault="00B55643" w:rsidP="00C0002F">
      <w:pPr>
        <w:pStyle w:val="Q1"/>
        <w:tabs>
          <w:tab w:val="clear" w:pos="454"/>
          <w:tab w:val="clear" w:pos="907"/>
          <w:tab w:val="clear" w:pos="1361"/>
          <w:tab w:val="left" w:pos="1134"/>
          <w:tab w:val="left" w:pos="1701"/>
        </w:tabs>
        <w:ind w:left="567" w:hanging="567"/>
      </w:pPr>
    </w:p>
    <w:p w14:paraId="02D043BF" w14:textId="30814CBB" w:rsidR="00B55643" w:rsidRPr="008A5B93" w:rsidRDefault="00B55643" w:rsidP="00BA1862">
      <w:pPr>
        <w:jc w:val="right"/>
      </w:pPr>
      <w:bookmarkStart w:id="5" w:name="_Hlk88739678"/>
      <w:r w:rsidRPr="001C4DC9">
        <w:rPr>
          <w:b/>
          <w:bCs/>
        </w:rPr>
        <w:t>(</w:t>
      </w:r>
      <w:r>
        <w:rPr>
          <w:b/>
          <w:bCs/>
        </w:rPr>
        <w:t>b</w:t>
      </w:r>
      <w:r w:rsidRPr="001C4DC9">
        <w:rPr>
          <w:b/>
          <w:bCs/>
        </w:rPr>
        <w:t>)</w:t>
      </w:r>
      <w:r>
        <w:t xml:space="preserve"> </w:t>
      </w:r>
      <w:r w:rsidRPr="008A5B93">
        <w:t>……..…………….…</w:t>
      </w:r>
      <w:r w:rsidR="00B25C66">
        <w:t>…</w:t>
      </w:r>
      <w:r w:rsidRPr="008A5B93">
        <w:t xml:space="preserve">……..…………….… </w:t>
      </w:r>
      <w:r w:rsidRPr="008A5B93">
        <w:rPr>
          <w:b/>
        </w:rPr>
        <w:t>[</w:t>
      </w:r>
      <w:r>
        <w:rPr>
          <w:b/>
        </w:rPr>
        <w:t>1</w:t>
      </w:r>
      <w:r w:rsidRPr="008A5B93">
        <w:rPr>
          <w:b/>
        </w:rPr>
        <w:t>]</w:t>
      </w:r>
    </w:p>
    <w:bookmarkEnd w:id="5"/>
    <w:p w14:paraId="7D7F2E2B" w14:textId="77777777" w:rsidR="00B55643" w:rsidRDefault="00B55643" w:rsidP="00C0002F">
      <w:pPr>
        <w:pStyle w:val="Q1"/>
        <w:tabs>
          <w:tab w:val="clear" w:pos="454"/>
          <w:tab w:val="clear" w:pos="907"/>
          <w:tab w:val="clear" w:pos="1361"/>
          <w:tab w:val="left" w:pos="1134"/>
          <w:tab w:val="left" w:pos="1701"/>
        </w:tabs>
        <w:ind w:left="567" w:hanging="567"/>
      </w:pPr>
    </w:p>
    <w:p w14:paraId="493DEA89" w14:textId="72C6EEF4" w:rsidR="00B55643" w:rsidRDefault="00B55643" w:rsidP="00B55643">
      <w:pPr>
        <w:pStyle w:val="Q1"/>
        <w:tabs>
          <w:tab w:val="clear" w:pos="454"/>
          <w:tab w:val="clear" w:pos="907"/>
          <w:tab w:val="clear" w:pos="1361"/>
          <w:tab w:val="left" w:pos="1134"/>
          <w:tab w:val="left" w:pos="1701"/>
        </w:tabs>
        <w:ind w:left="567" w:hanging="567"/>
        <w:rPr>
          <w:rFonts w:ascii="ArialMT" w:hAnsi="ArialMT" w:cs="ArialMT"/>
        </w:rPr>
      </w:pPr>
      <w:r>
        <w:rPr>
          <w:b/>
        </w:rPr>
        <w:tab/>
        <w:t>(c)</w:t>
      </w:r>
      <w:r>
        <w:rPr>
          <w:b/>
        </w:rPr>
        <w:tab/>
      </w:r>
      <w:r>
        <w:rPr>
          <w:rFonts w:ascii="ArialMT" w:hAnsi="ArialMT" w:cs="ArialMT"/>
        </w:rPr>
        <w:t>How many students took part in the survey?</w:t>
      </w:r>
    </w:p>
    <w:p w14:paraId="09A0D359" w14:textId="5F285842" w:rsidR="00CB030F" w:rsidRDefault="00CB030F" w:rsidP="00CB030F">
      <w:pPr>
        <w:pStyle w:val="ListParagraph"/>
        <w:tabs>
          <w:tab w:val="clear" w:pos="567"/>
        </w:tabs>
        <w:ind w:left="0"/>
      </w:pPr>
    </w:p>
    <w:p w14:paraId="29CEBB5D" w14:textId="7AF69B06" w:rsidR="00B55643" w:rsidRDefault="00B55643" w:rsidP="00CB030F">
      <w:pPr>
        <w:pStyle w:val="ListParagraph"/>
        <w:tabs>
          <w:tab w:val="clear" w:pos="567"/>
        </w:tabs>
        <w:ind w:left="0"/>
      </w:pPr>
    </w:p>
    <w:p w14:paraId="61A636E1" w14:textId="40943FC3" w:rsidR="00B55643" w:rsidRDefault="00B55643" w:rsidP="00CB030F">
      <w:pPr>
        <w:pStyle w:val="ListParagraph"/>
        <w:tabs>
          <w:tab w:val="clear" w:pos="567"/>
        </w:tabs>
        <w:ind w:left="0"/>
      </w:pPr>
    </w:p>
    <w:p w14:paraId="125EF682" w14:textId="60238475" w:rsidR="00B55643" w:rsidRDefault="00B55643" w:rsidP="00CB030F">
      <w:pPr>
        <w:pStyle w:val="ListParagraph"/>
        <w:tabs>
          <w:tab w:val="clear" w:pos="567"/>
        </w:tabs>
        <w:ind w:left="0"/>
      </w:pPr>
    </w:p>
    <w:p w14:paraId="4D9D754A" w14:textId="2CA96A3B" w:rsidR="00B55643" w:rsidRDefault="00B55643" w:rsidP="00CB030F">
      <w:pPr>
        <w:pStyle w:val="ListParagraph"/>
        <w:tabs>
          <w:tab w:val="clear" w:pos="567"/>
        </w:tabs>
        <w:ind w:left="0"/>
      </w:pPr>
    </w:p>
    <w:p w14:paraId="7A5D24CF" w14:textId="625A0F0F" w:rsidR="00B55643" w:rsidRDefault="00B55643" w:rsidP="00CB030F">
      <w:pPr>
        <w:pStyle w:val="ListParagraph"/>
        <w:tabs>
          <w:tab w:val="clear" w:pos="567"/>
        </w:tabs>
        <w:ind w:left="0"/>
      </w:pPr>
    </w:p>
    <w:p w14:paraId="3400A803" w14:textId="183A54B5" w:rsidR="00B55643" w:rsidRDefault="00B55643" w:rsidP="00CB030F">
      <w:pPr>
        <w:pStyle w:val="ListParagraph"/>
        <w:tabs>
          <w:tab w:val="clear" w:pos="567"/>
        </w:tabs>
        <w:ind w:left="0"/>
      </w:pPr>
    </w:p>
    <w:p w14:paraId="10D06086" w14:textId="3CAFE5E6" w:rsidR="00B55643" w:rsidRDefault="00B55643" w:rsidP="00CB030F">
      <w:pPr>
        <w:pStyle w:val="ListParagraph"/>
        <w:tabs>
          <w:tab w:val="clear" w:pos="567"/>
        </w:tabs>
        <w:ind w:left="0"/>
      </w:pPr>
    </w:p>
    <w:p w14:paraId="431377FB" w14:textId="77777777" w:rsidR="00B25C66" w:rsidRDefault="00B25C66" w:rsidP="00CB030F">
      <w:pPr>
        <w:pStyle w:val="ListParagraph"/>
        <w:tabs>
          <w:tab w:val="clear" w:pos="567"/>
        </w:tabs>
        <w:ind w:left="0"/>
      </w:pPr>
    </w:p>
    <w:p w14:paraId="7FEFE3A3" w14:textId="30FCE0E6" w:rsidR="00B55643" w:rsidRDefault="00B55643" w:rsidP="00CB030F">
      <w:pPr>
        <w:pStyle w:val="ListParagraph"/>
        <w:tabs>
          <w:tab w:val="clear" w:pos="567"/>
        </w:tabs>
        <w:ind w:left="0"/>
      </w:pPr>
    </w:p>
    <w:p w14:paraId="704C949E" w14:textId="44EE7306" w:rsidR="00B55643" w:rsidRDefault="00B55643" w:rsidP="00CB030F">
      <w:pPr>
        <w:pStyle w:val="ListParagraph"/>
        <w:tabs>
          <w:tab w:val="clear" w:pos="567"/>
        </w:tabs>
        <w:ind w:left="0"/>
      </w:pPr>
    </w:p>
    <w:p w14:paraId="79296470" w14:textId="0990F7EF" w:rsidR="00B55643" w:rsidRPr="008A5B93" w:rsidRDefault="00B55643" w:rsidP="00B55643">
      <w:pPr>
        <w:jc w:val="right"/>
      </w:pPr>
      <w:r w:rsidRPr="001C4DC9">
        <w:rPr>
          <w:b/>
          <w:bCs/>
        </w:rPr>
        <w:t>(</w:t>
      </w:r>
      <w:r>
        <w:rPr>
          <w:b/>
          <w:bCs/>
        </w:rPr>
        <w:t>c</w:t>
      </w:r>
      <w:r w:rsidRPr="001C4DC9">
        <w:rPr>
          <w:b/>
          <w:bCs/>
        </w:rPr>
        <w:t>)</w:t>
      </w:r>
      <w:r>
        <w:t xml:space="preserve"> </w:t>
      </w:r>
      <w:r w:rsidRPr="008A5B93">
        <w:t>……..…………….…</w:t>
      </w:r>
      <w:r w:rsidR="00B25C66">
        <w:t>..</w:t>
      </w:r>
      <w:r w:rsidRPr="008A5B93">
        <w:t xml:space="preserve">……..…………….… </w:t>
      </w:r>
      <w:r w:rsidRPr="008A5B93">
        <w:rPr>
          <w:b/>
        </w:rPr>
        <w:t>[</w:t>
      </w:r>
      <w:r w:rsidR="00B25C66">
        <w:rPr>
          <w:b/>
        </w:rPr>
        <w:t>2</w:t>
      </w:r>
      <w:r w:rsidRPr="008A5B93">
        <w:rPr>
          <w:b/>
        </w:rPr>
        <w:t>]</w:t>
      </w:r>
    </w:p>
    <w:p w14:paraId="0ABF9050" w14:textId="1170517C" w:rsidR="00B55643" w:rsidRDefault="00B55643" w:rsidP="00CB030F">
      <w:pPr>
        <w:pStyle w:val="ListParagraph"/>
        <w:tabs>
          <w:tab w:val="clear" w:pos="567"/>
        </w:tabs>
        <w:ind w:left="0"/>
      </w:pPr>
    </w:p>
    <w:p w14:paraId="386B3B27" w14:textId="62CEFCBC" w:rsidR="00B25C66" w:rsidRDefault="00B55643" w:rsidP="00B25C66">
      <w:pPr>
        <w:autoSpaceDE w:val="0"/>
        <w:autoSpaceDN w:val="0"/>
        <w:adjustRightInd w:val="0"/>
        <w:spacing w:line="240" w:lineRule="auto"/>
        <w:rPr>
          <w:rFonts w:ascii="ArialMT" w:hAnsi="ArialMT" w:cs="ArialMT"/>
          <w:szCs w:val="22"/>
        </w:rPr>
      </w:pPr>
      <w:r>
        <w:rPr>
          <w:b/>
        </w:rPr>
        <w:tab/>
        <w:t>(d)</w:t>
      </w:r>
      <w:r>
        <w:rPr>
          <w:b/>
        </w:rPr>
        <w:tab/>
      </w:r>
      <w:r w:rsidR="00890035">
        <w:rPr>
          <w:rFonts w:ascii="ArialMT" w:hAnsi="ArialMT" w:cs="ArialMT"/>
          <w:szCs w:val="22"/>
        </w:rPr>
        <w:t xml:space="preserve">20 </w:t>
      </w:r>
      <w:r w:rsidR="00B65D19">
        <w:rPr>
          <w:rFonts w:ascii="ArialMT" w:hAnsi="ArialMT" w:cs="ArialMT"/>
          <w:szCs w:val="22"/>
        </w:rPr>
        <w:t>Y</w:t>
      </w:r>
      <w:r w:rsidR="00890035">
        <w:rPr>
          <w:rFonts w:ascii="ArialMT" w:hAnsi="ArialMT" w:cs="ArialMT"/>
          <w:szCs w:val="22"/>
        </w:rPr>
        <w:t>ear 10</w:t>
      </w:r>
      <w:r w:rsidR="00B25C66">
        <w:rPr>
          <w:rFonts w:ascii="ArialMT" w:hAnsi="ArialMT" w:cs="ArialMT"/>
          <w:szCs w:val="22"/>
        </w:rPr>
        <w:t xml:space="preserve"> students took part in the survey.</w:t>
      </w:r>
    </w:p>
    <w:p w14:paraId="5AD353A4" w14:textId="77777777" w:rsidR="00B25C66" w:rsidRDefault="00B25C66" w:rsidP="00B25C66">
      <w:pPr>
        <w:autoSpaceDE w:val="0"/>
        <w:autoSpaceDN w:val="0"/>
        <w:adjustRightInd w:val="0"/>
        <w:spacing w:line="240" w:lineRule="auto"/>
        <w:rPr>
          <w:rFonts w:ascii="ArialMT" w:hAnsi="ArialMT" w:cs="ArialMT"/>
          <w:szCs w:val="22"/>
        </w:rPr>
      </w:pPr>
    </w:p>
    <w:p w14:paraId="04C9115A" w14:textId="77777777" w:rsidR="00B25C66" w:rsidRDefault="00B25C66" w:rsidP="00B25C66">
      <w:pPr>
        <w:autoSpaceDE w:val="0"/>
        <w:autoSpaceDN w:val="0"/>
        <w:adjustRightInd w:val="0"/>
        <w:spacing w:line="240" w:lineRule="auto"/>
        <w:ind w:left="567" w:firstLine="567"/>
        <w:rPr>
          <w:rFonts w:ascii="ArialMT" w:hAnsi="ArialMT" w:cs="ArialMT"/>
          <w:szCs w:val="22"/>
        </w:rPr>
      </w:pPr>
      <w:r>
        <w:rPr>
          <w:rFonts w:ascii="ArialMT" w:hAnsi="ArialMT" w:cs="ArialMT"/>
          <w:szCs w:val="22"/>
        </w:rPr>
        <w:t>Write the ratio</w:t>
      </w:r>
    </w:p>
    <w:p w14:paraId="4810B34B" w14:textId="77777777" w:rsidR="00B25C66" w:rsidRDefault="00B25C66" w:rsidP="00B25C66">
      <w:pPr>
        <w:autoSpaceDE w:val="0"/>
        <w:autoSpaceDN w:val="0"/>
        <w:adjustRightInd w:val="0"/>
        <w:spacing w:line="240" w:lineRule="auto"/>
        <w:rPr>
          <w:rFonts w:ascii="ArialMT" w:hAnsi="ArialMT" w:cs="ArialMT"/>
          <w:szCs w:val="22"/>
        </w:rPr>
      </w:pPr>
    </w:p>
    <w:p w14:paraId="30AB566E" w14:textId="783C9AEF" w:rsidR="00B25C66" w:rsidRDefault="00B25C66" w:rsidP="00B25C66">
      <w:pPr>
        <w:autoSpaceDE w:val="0"/>
        <w:autoSpaceDN w:val="0"/>
        <w:adjustRightInd w:val="0"/>
        <w:spacing w:line="240" w:lineRule="auto"/>
        <w:ind w:left="567" w:firstLine="567"/>
        <w:rPr>
          <w:rFonts w:ascii="ArialMT" w:hAnsi="ArialMT" w:cs="ArialMT"/>
          <w:szCs w:val="22"/>
        </w:rPr>
      </w:pPr>
      <w:r>
        <w:rPr>
          <w:rFonts w:ascii="ArialMT" w:hAnsi="ArialMT" w:cs="ArialMT"/>
          <w:szCs w:val="22"/>
        </w:rPr>
        <w:t xml:space="preserve">number of Year 10 students taking </w:t>
      </w:r>
      <w:proofErr w:type="gramStart"/>
      <w:r>
        <w:rPr>
          <w:rFonts w:ascii="ArialMT" w:hAnsi="ArialMT" w:cs="ArialMT"/>
          <w:szCs w:val="22"/>
        </w:rPr>
        <w:t>part :</w:t>
      </w:r>
      <w:proofErr w:type="gramEnd"/>
      <w:r>
        <w:rPr>
          <w:rFonts w:ascii="ArialMT" w:hAnsi="ArialMT" w:cs="ArialMT"/>
          <w:szCs w:val="22"/>
        </w:rPr>
        <w:t xml:space="preserve"> number of Year 11 students taking part</w:t>
      </w:r>
    </w:p>
    <w:p w14:paraId="7A72DB33" w14:textId="77777777" w:rsidR="00B25C66" w:rsidRDefault="00B25C66" w:rsidP="00B25C66">
      <w:pPr>
        <w:autoSpaceDE w:val="0"/>
        <w:autoSpaceDN w:val="0"/>
        <w:adjustRightInd w:val="0"/>
        <w:spacing w:line="240" w:lineRule="auto"/>
        <w:rPr>
          <w:rFonts w:ascii="ArialMT" w:hAnsi="ArialMT" w:cs="ArialMT"/>
          <w:szCs w:val="22"/>
        </w:rPr>
      </w:pPr>
    </w:p>
    <w:p w14:paraId="381F7E4C" w14:textId="43BB1073" w:rsidR="00B25C66" w:rsidRDefault="00B25C66" w:rsidP="00B25C66">
      <w:pPr>
        <w:autoSpaceDE w:val="0"/>
        <w:autoSpaceDN w:val="0"/>
        <w:adjustRightInd w:val="0"/>
        <w:spacing w:line="240" w:lineRule="auto"/>
        <w:ind w:left="1134"/>
        <w:rPr>
          <w:rFonts w:ascii="ArialMT" w:hAnsi="ArialMT" w:cs="ArialMT"/>
          <w:szCs w:val="22"/>
        </w:rPr>
      </w:pPr>
      <w:r>
        <w:rPr>
          <w:rFonts w:ascii="ArialMT" w:hAnsi="ArialMT" w:cs="ArialMT"/>
          <w:szCs w:val="22"/>
        </w:rPr>
        <w:t>in its simplest form.</w:t>
      </w:r>
    </w:p>
    <w:p w14:paraId="1CF2C902" w14:textId="5436FD33" w:rsidR="00B55643" w:rsidRDefault="00B55643" w:rsidP="00B25C66">
      <w:pPr>
        <w:pStyle w:val="Q1"/>
        <w:tabs>
          <w:tab w:val="clear" w:pos="454"/>
          <w:tab w:val="clear" w:pos="907"/>
          <w:tab w:val="clear" w:pos="1361"/>
          <w:tab w:val="left" w:pos="1134"/>
          <w:tab w:val="left" w:pos="1701"/>
        </w:tabs>
        <w:ind w:left="567" w:hanging="567"/>
      </w:pPr>
    </w:p>
    <w:p w14:paraId="5C9C7B5F" w14:textId="7A35D049" w:rsidR="00B25C66" w:rsidRDefault="00B25C66" w:rsidP="00B25C66">
      <w:pPr>
        <w:pStyle w:val="Q1"/>
        <w:tabs>
          <w:tab w:val="clear" w:pos="454"/>
          <w:tab w:val="clear" w:pos="907"/>
          <w:tab w:val="clear" w:pos="1361"/>
          <w:tab w:val="left" w:pos="1134"/>
          <w:tab w:val="left" w:pos="1701"/>
        </w:tabs>
        <w:ind w:left="567" w:hanging="567"/>
      </w:pPr>
    </w:p>
    <w:p w14:paraId="7D848C7B" w14:textId="610E5693" w:rsidR="00B25C66" w:rsidRDefault="00B25C66" w:rsidP="00B25C66">
      <w:pPr>
        <w:pStyle w:val="Q1"/>
        <w:tabs>
          <w:tab w:val="clear" w:pos="454"/>
          <w:tab w:val="clear" w:pos="907"/>
          <w:tab w:val="clear" w:pos="1361"/>
          <w:tab w:val="left" w:pos="1134"/>
          <w:tab w:val="left" w:pos="1701"/>
        </w:tabs>
        <w:ind w:left="567" w:hanging="567"/>
      </w:pPr>
    </w:p>
    <w:p w14:paraId="7E1C2409" w14:textId="189F56EC" w:rsidR="00B25C66" w:rsidRDefault="00B25C66" w:rsidP="00B25C66">
      <w:pPr>
        <w:pStyle w:val="Q1"/>
        <w:tabs>
          <w:tab w:val="clear" w:pos="454"/>
          <w:tab w:val="clear" w:pos="907"/>
          <w:tab w:val="clear" w:pos="1361"/>
          <w:tab w:val="left" w:pos="1134"/>
          <w:tab w:val="left" w:pos="1701"/>
        </w:tabs>
        <w:ind w:left="567" w:hanging="567"/>
      </w:pPr>
    </w:p>
    <w:p w14:paraId="33D653B5" w14:textId="40561488" w:rsidR="00B25C66" w:rsidRDefault="00B25C66" w:rsidP="00B25C66">
      <w:pPr>
        <w:pStyle w:val="Q1"/>
        <w:tabs>
          <w:tab w:val="clear" w:pos="454"/>
          <w:tab w:val="clear" w:pos="907"/>
          <w:tab w:val="clear" w:pos="1361"/>
          <w:tab w:val="left" w:pos="1134"/>
          <w:tab w:val="left" w:pos="1701"/>
        </w:tabs>
        <w:ind w:left="567" w:hanging="567"/>
      </w:pPr>
    </w:p>
    <w:p w14:paraId="415E6DB6" w14:textId="5EA3C3D2" w:rsidR="00B25C66" w:rsidRDefault="00B25C66" w:rsidP="00B25C66">
      <w:pPr>
        <w:pStyle w:val="Q1"/>
        <w:tabs>
          <w:tab w:val="clear" w:pos="454"/>
          <w:tab w:val="clear" w:pos="907"/>
          <w:tab w:val="clear" w:pos="1361"/>
          <w:tab w:val="left" w:pos="1134"/>
          <w:tab w:val="left" w:pos="1701"/>
        </w:tabs>
        <w:ind w:left="567" w:hanging="567"/>
      </w:pPr>
    </w:p>
    <w:p w14:paraId="4B9C2DEC" w14:textId="419AA062" w:rsidR="00B25C66" w:rsidRDefault="00B25C66" w:rsidP="00B25C66">
      <w:pPr>
        <w:pStyle w:val="Q1"/>
        <w:tabs>
          <w:tab w:val="clear" w:pos="454"/>
          <w:tab w:val="clear" w:pos="907"/>
          <w:tab w:val="clear" w:pos="1361"/>
          <w:tab w:val="left" w:pos="1134"/>
          <w:tab w:val="left" w:pos="1701"/>
        </w:tabs>
        <w:ind w:left="567" w:hanging="567"/>
      </w:pPr>
    </w:p>
    <w:p w14:paraId="6407ADC9" w14:textId="15A2DE3A" w:rsidR="00B25C66" w:rsidRDefault="00B25C66" w:rsidP="00B25C66">
      <w:pPr>
        <w:pStyle w:val="Q1"/>
        <w:tabs>
          <w:tab w:val="clear" w:pos="454"/>
          <w:tab w:val="clear" w:pos="907"/>
          <w:tab w:val="clear" w:pos="1361"/>
          <w:tab w:val="left" w:pos="1134"/>
          <w:tab w:val="left" w:pos="1701"/>
        </w:tabs>
        <w:ind w:left="567" w:hanging="567"/>
      </w:pPr>
    </w:p>
    <w:p w14:paraId="24340142" w14:textId="7A20FE90" w:rsidR="00B25C66" w:rsidRDefault="00B25C66" w:rsidP="00B25C66">
      <w:pPr>
        <w:pStyle w:val="Q1"/>
        <w:tabs>
          <w:tab w:val="clear" w:pos="454"/>
          <w:tab w:val="clear" w:pos="907"/>
          <w:tab w:val="clear" w:pos="1361"/>
          <w:tab w:val="left" w:pos="1134"/>
          <w:tab w:val="left" w:pos="1701"/>
        </w:tabs>
        <w:ind w:left="567" w:hanging="567"/>
      </w:pPr>
    </w:p>
    <w:p w14:paraId="5ED2E65A" w14:textId="5BDBF744" w:rsidR="00B25C66" w:rsidRDefault="00B25C66" w:rsidP="00B25C66">
      <w:pPr>
        <w:pStyle w:val="Q1"/>
        <w:tabs>
          <w:tab w:val="clear" w:pos="454"/>
          <w:tab w:val="clear" w:pos="907"/>
          <w:tab w:val="clear" w:pos="1361"/>
          <w:tab w:val="left" w:pos="1134"/>
          <w:tab w:val="left" w:pos="1701"/>
        </w:tabs>
        <w:ind w:left="567" w:hanging="567"/>
      </w:pPr>
    </w:p>
    <w:p w14:paraId="20A9CD1D" w14:textId="2D2E8A1C" w:rsidR="00B25C66" w:rsidRDefault="00B25C66" w:rsidP="00B25C66">
      <w:pPr>
        <w:pStyle w:val="Q1"/>
        <w:tabs>
          <w:tab w:val="clear" w:pos="454"/>
          <w:tab w:val="clear" w:pos="907"/>
          <w:tab w:val="clear" w:pos="1361"/>
          <w:tab w:val="left" w:pos="1134"/>
          <w:tab w:val="left" w:pos="1701"/>
        </w:tabs>
        <w:ind w:left="567" w:hanging="567"/>
      </w:pPr>
    </w:p>
    <w:p w14:paraId="6D750CF7" w14:textId="3E7F53CB" w:rsidR="00B25C66" w:rsidRDefault="00B25C66" w:rsidP="00B25C66">
      <w:pPr>
        <w:pStyle w:val="Q1"/>
        <w:tabs>
          <w:tab w:val="clear" w:pos="454"/>
          <w:tab w:val="clear" w:pos="907"/>
          <w:tab w:val="clear" w:pos="1361"/>
          <w:tab w:val="left" w:pos="1134"/>
          <w:tab w:val="left" w:pos="1701"/>
        </w:tabs>
        <w:ind w:left="567" w:hanging="567"/>
      </w:pPr>
    </w:p>
    <w:p w14:paraId="35BE7A86" w14:textId="676F301B" w:rsidR="00B25C66" w:rsidRDefault="00B25C66" w:rsidP="00B25C66">
      <w:pPr>
        <w:pStyle w:val="Q1"/>
        <w:tabs>
          <w:tab w:val="clear" w:pos="454"/>
          <w:tab w:val="clear" w:pos="907"/>
          <w:tab w:val="clear" w:pos="1361"/>
          <w:tab w:val="left" w:pos="1134"/>
          <w:tab w:val="left" w:pos="1701"/>
        </w:tabs>
        <w:ind w:left="567" w:hanging="567"/>
      </w:pPr>
    </w:p>
    <w:p w14:paraId="2F957C50" w14:textId="14CED03F" w:rsidR="00B25C66" w:rsidRDefault="00B25C66" w:rsidP="00B25C66">
      <w:pPr>
        <w:pStyle w:val="Q1"/>
        <w:tabs>
          <w:tab w:val="clear" w:pos="454"/>
          <w:tab w:val="clear" w:pos="907"/>
          <w:tab w:val="clear" w:pos="1361"/>
          <w:tab w:val="left" w:pos="1134"/>
          <w:tab w:val="left" w:pos="1701"/>
        </w:tabs>
        <w:ind w:left="567" w:hanging="567"/>
      </w:pPr>
    </w:p>
    <w:p w14:paraId="5D17C9CA" w14:textId="74A54078" w:rsidR="00B25C66" w:rsidRDefault="00B25C66" w:rsidP="00B25C66">
      <w:pPr>
        <w:pStyle w:val="Q1"/>
        <w:tabs>
          <w:tab w:val="clear" w:pos="454"/>
          <w:tab w:val="clear" w:pos="907"/>
          <w:tab w:val="clear" w:pos="1361"/>
          <w:tab w:val="left" w:pos="1134"/>
          <w:tab w:val="left" w:pos="1701"/>
        </w:tabs>
        <w:ind w:left="567" w:hanging="567"/>
      </w:pPr>
    </w:p>
    <w:p w14:paraId="02A71FA1" w14:textId="6075037B" w:rsidR="00B25C66" w:rsidRDefault="00B25C66" w:rsidP="00B25C66">
      <w:pPr>
        <w:pStyle w:val="Q1"/>
        <w:tabs>
          <w:tab w:val="clear" w:pos="454"/>
          <w:tab w:val="clear" w:pos="907"/>
          <w:tab w:val="clear" w:pos="1361"/>
          <w:tab w:val="left" w:pos="1134"/>
          <w:tab w:val="left" w:pos="1701"/>
        </w:tabs>
        <w:ind w:left="567" w:hanging="567"/>
      </w:pPr>
    </w:p>
    <w:p w14:paraId="04137509" w14:textId="797D7B3C" w:rsidR="00B25C66" w:rsidRDefault="00B25C66" w:rsidP="00B25C66">
      <w:pPr>
        <w:pStyle w:val="Q1"/>
        <w:tabs>
          <w:tab w:val="clear" w:pos="454"/>
          <w:tab w:val="clear" w:pos="907"/>
          <w:tab w:val="clear" w:pos="1361"/>
          <w:tab w:val="left" w:pos="1134"/>
          <w:tab w:val="left" w:pos="1701"/>
        </w:tabs>
        <w:ind w:left="567" w:hanging="567"/>
      </w:pPr>
    </w:p>
    <w:p w14:paraId="5DEDAA00" w14:textId="019FAFED" w:rsidR="00B25C66" w:rsidRDefault="00B25C66" w:rsidP="00B25C66">
      <w:pPr>
        <w:pStyle w:val="Q1"/>
        <w:tabs>
          <w:tab w:val="clear" w:pos="454"/>
          <w:tab w:val="clear" w:pos="907"/>
          <w:tab w:val="clear" w:pos="1361"/>
          <w:tab w:val="left" w:pos="1134"/>
          <w:tab w:val="left" w:pos="1701"/>
        </w:tabs>
        <w:ind w:left="567" w:hanging="567"/>
      </w:pPr>
    </w:p>
    <w:p w14:paraId="662CB61E" w14:textId="5C537E61" w:rsidR="00B25C66" w:rsidRDefault="00B25C66" w:rsidP="00B25C66">
      <w:pPr>
        <w:pStyle w:val="Q1"/>
        <w:tabs>
          <w:tab w:val="clear" w:pos="454"/>
          <w:tab w:val="clear" w:pos="907"/>
          <w:tab w:val="clear" w:pos="1361"/>
          <w:tab w:val="left" w:pos="1134"/>
          <w:tab w:val="left" w:pos="1701"/>
        </w:tabs>
        <w:ind w:left="567" w:hanging="567"/>
      </w:pPr>
    </w:p>
    <w:p w14:paraId="0A24409C" w14:textId="2BCF4D55" w:rsidR="00B25C66" w:rsidRDefault="00B25C66" w:rsidP="00B25C66">
      <w:pPr>
        <w:pStyle w:val="Q1"/>
        <w:tabs>
          <w:tab w:val="clear" w:pos="454"/>
          <w:tab w:val="clear" w:pos="907"/>
          <w:tab w:val="clear" w:pos="1361"/>
          <w:tab w:val="left" w:pos="1134"/>
          <w:tab w:val="left" w:pos="1701"/>
        </w:tabs>
        <w:ind w:left="567" w:hanging="567"/>
      </w:pPr>
    </w:p>
    <w:p w14:paraId="4AD6733F" w14:textId="201008A9" w:rsidR="00B25C66" w:rsidRDefault="00B25C66" w:rsidP="00B25C66">
      <w:pPr>
        <w:pStyle w:val="Q1"/>
        <w:tabs>
          <w:tab w:val="clear" w:pos="454"/>
          <w:tab w:val="clear" w:pos="907"/>
          <w:tab w:val="clear" w:pos="1361"/>
          <w:tab w:val="left" w:pos="1134"/>
          <w:tab w:val="left" w:pos="1701"/>
        </w:tabs>
        <w:ind w:left="567" w:hanging="567"/>
      </w:pPr>
    </w:p>
    <w:p w14:paraId="22290DE5" w14:textId="1C06BD25" w:rsidR="00B25C66" w:rsidRDefault="00B25C66" w:rsidP="00B25C66">
      <w:pPr>
        <w:pStyle w:val="Q1"/>
        <w:tabs>
          <w:tab w:val="clear" w:pos="454"/>
          <w:tab w:val="clear" w:pos="907"/>
          <w:tab w:val="clear" w:pos="1361"/>
          <w:tab w:val="left" w:pos="1134"/>
          <w:tab w:val="left" w:pos="1701"/>
        </w:tabs>
        <w:ind w:left="567" w:hanging="567"/>
      </w:pPr>
    </w:p>
    <w:p w14:paraId="1C9F10B9" w14:textId="49B8415A" w:rsidR="00B25C66" w:rsidRPr="008A5B93" w:rsidRDefault="00B25C66" w:rsidP="00B25C66">
      <w:pPr>
        <w:jc w:val="right"/>
      </w:pPr>
      <w:r w:rsidRPr="001C4DC9">
        <w:rPr>
          <w:b/>
          <w:bCs/>
        </w:rPr>
        <w:t>(</w:t>
      </w:r>
      <w:r>
        <w:rPr>
          <w:b/>
          <w:bCs/>
        </w:rPr>
        <w:t>d</w:t>
      </w:r>
      <w:r w:rsidRPr="001C4DC9">
        <w:rPr>
          <w:b/>
          <w:bCs/>
        </w:rPr>
        <w:t>)</w:t>
      </w:r>
      <w:r>
        <w:t xml:space="preserve"> </w:t>
      </w:r>
      <w:r w:rsidRPr="008A5B93">
        <w:t>……..…………….…</w:t>
      </w:r>
      <w:r>
        <w:t xml:space="preserve"> : </w:t>
      </w:r>
      <w:r w:rsidRPr="008A5B93">
        <w:t xml:space="preserve">……..…………….… </w:t>
      </w:r>
      <w:r w:rsidRPr="008A5B93">
        <w:rPr>
          <w:b/>
        </w:rPr>
        <w:t>[</w:t>
      </w:r>
      <w:r>
        <w:rPr>
          <w:b/>
        </w:rPr>
        <w:t>3</w:t>
      </w:r>
      <w:r w:rsidRPr="008A5B93">
        <w:rPr>
          <w:b/>
        </w:rPr>
        <w:t>]</w:t>
      </w:r>
    </w:p>
    <w:p w14:paraId="4992FBB3" w14:textId="77777777" w:rsidR="00B25C66" w:rsidRDefault="00B25C66" w:rsidP="00B25C66">
      <w:pPr>
        <w:pStyle w:val="Q1"/>
        <w:tabs>
          <w:tab w:val="clear" w:pos="454"/>
          <w:tab w:val="clear" w:pos="907"/>
          <w:tab w:val="clear" w:pos="1361"/>
          <w:tab w:val="left" w:pos="1134"/>
          <w:tab w:val="left" w:pos="1701"/>
        </w:tabs>
        <w:ind w:left="567" w:hanging="567"/>
      </w:pPr>
    </w:p>
    <w:p w14:paraId="4E3D2363" w14:textId="77777777" w:rsidR="00B25C66" w:rsidRDefault="00B25C66">
      <w:pPr>
        <w:spacing w:line="240" w:lineRule="auto"/>
      </w:pPr>
      <w:r>
        <w:br w:type="page"/>
      </w:r>
    </w:p>
    <w:p w14:paraId="7DC42660" w14:textId="4E7E2548" w:rsidR="00B25C66" w:rsidRDefault="00B25C66">
      <w:pPr>
        <w:spacing w:line="240" w:lineRule="auto"/>
        <w:rPr>
          <w:rFonts w:ascii="ArialMT" w:hAnsi="ArialMT" w:cs="ArialMT"/>
          <w:szCs w:val="22"/>
        </w:rPr>
      </w:pPr>
      <w:r w:rsidRPr="00B25C66">
        <w:rPr>
          <w:b/>
          <w:bCs/>
        </w:rPr>
        <w:lastRenderedPageBreak/>
        <w:t>2</w:t>
      </w:r>
      <w:r>
        <w:tab/>
      </w:r>
      <w:r>
        <w:rPr>
          <w:rFonts w:ascii="ArialMT" w:hAnsi="ArialMT" w:cs="ArialMT"/>
          <w:szCs w:val="22"/>
        </w:rPr>
        <w:t>Use your calculator to work out.</w:t>
      </w:r>
    </w:p>
    <w:p w14:paraId="4E39E4A0" w14:textId="1E049EFA" w:rsidR="00B25C66" w:rsidRDefault="00B25C66">
      <w:pPr>
        <w:spacing w:line="240" w:lineRule="auto"/>
        <w:rPr>
          <w:rFonts w:ascii="ArialMT" w:hAnsi="ArialMT" w:cs="ArialMT"/>
          <w:szCs w:val="22"/>
        </w:rPr>
      </w:pPr>
    </w:p>
    <w:p w14:paraId="084CE319" w14:textId="0B2BAF60" w:rsidR="00B25C66" w:rsidRPr="00AB0223" w:rsidRDefault="00AB0223" w:rsidP="00AB0223">
      <w:pPr>
        <w:pStyle w:val="ListParagraph"/>
        <w:numPr>
          <w:ilvl w:val="0"/>
          <w:numId w:val="5"/>
        </w:numPr>
        <w:spacing w:line="240" w:lineRule="auto"/>
        <w:ind w:left="1134" w:hanging="567"/>
        <w:rPr>
          <w:rFonts w:asciiTheme="minorHAnsi" w:hAnsiTheme="minorHAnsi" w:cstheme="minorHAnsi"/>
          <w:szCs w:val="22"/>
        </w:rPr>
      </w:pPr>
      <w:r w:rsidRPr="00AB0223">
        <w:rPr>
          <w:noProof/>
          <w:position w:val="-6"/>
        </w:rPr>
        <w:object w:dxaOrig="1020" w:dyaOrig="340" w14:anchorId="7EC426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25pt;height:17.25pt" o:ole="">
            <v:imagedata r:id="rId25" o:title=""/>
          </v:shape>
          <o:OLEObject Type="Embed" ProgID="Equation.DSMT4" ShapeID="_x0000_i1025" DrawAspect="Content" ObjectID="_1716275079" r:id="rId26"/>
        </w:object>
      </w:r>
    </w:p>
    <w:p w14:paraId="03F77BE7" w14:textId="48590CD5" w:rsidR="00B25C66" w:rsidRDefault="00B25C66">
      <w:pPr>
        <w:spacing w:line="240" w:lineRule="auto"/>
        <w:rPr>
          <w:rFonts w:ascii="ArialMT" w:hAnsi="ArialMT" w:cs="ArialMT"/>
          <w:szCs w:val="22"/>
        </w:rPr>
      </w:pPr>
    </w:p>
    <w:p w14:paraId="1B4E1EE6" w14:textId="1F041707" w:rsidR="00B25C66" w:rsidRDefault="00B25C66">
      <w:pPr>
        <w:spacing w:line="240" w:lineRule="auto"/>
        <w:rPr>
          <w:rFonts w:ascii="ArialMT" w:hAnsi="ArialMT" w:cs="ArialMT"/>
          <w:szCs w:val="22"/>
        </w:rPr>
      </w:pPr>
    </w:p>
    <w:p w14:paraId="7AF4273B" w14:textId="0391EB6A" w:rsidR="00B25C66" w:rsidRDefault="00B25C66">
      <w:pPr>
        <w:spacing w:line="240" w:lineRule="auto"/>
        <w:rPr>
          <w:rFonts w:ascii="ArialMT" w:hAnsi="ArialMT" w:cs="ArialMT"/>
          <w:szCs w:val="22"/>
        </w:rPr>
      </w:pPr>
    </w:p>
    <w:p w14:paraId="1F08133D" w14:textId="3108BD21" w:rsidR="00EE607D" w:rsidRPr="008A5B93" w:rsidRDefault="00EE607D" w:rsidP="00EE607D">
      <w:pPr>
        <w:jc w:val="right"/>
      </w:pPr>
      <w:bookmarkStart w:id="6" w:name="_Hlk88741196"/>
      <w:r w:rsidRPr="001C4DC9">
        <w:rPr>
          <w:b/>
          <w:bCs/>
        </w:rPr>
        <w:t>(</w:t>
      </w:r>
      <w:r>
        <w:rPr>
          <w:b/>
          <w:bCs/>
        </w:rPr>
        <w:t>a</w:t>
      </w:r>
      <w:r w:rsidRPr="001C4DC9">
        <w:rPr>
          <w:b/>
          <w:bCs/>
        </w:rPr>
        <w:t>)</w:t>
      </w:r>
      <w:r>
        <w:t xml:space="preserve"> </w:t>
      </w:r>
      <w:r w:rsidRPr="008A5B93">
        <w:t>……..…………….…</w:t>
      </w:r>
      <w:r>
        <w:t>…</w:t>
      </w:r>
      <w:r w:rsidRPr="008A5B93">
        <w:t xml:space="preserve">……..…………….… </w:t>
      </w:r>
      <w:r w:rsidRPr="008A5B93">
        <w:rPr>
          <w:b/>
        </w:rPr>
        <w:t>[</w:t>
      </w:r>
      <w:r>
        <w:rPr>
          <w:b/>
        </w:rPr>
        <w:t>1</w:t>
      </w:r>
      <w:r w:rsidRPr="008A5B93">
        <w:rPr>
          <w:b/>
        </w:rPr>
        <w:t>]</w:t>
      </w:r>
    </w:p>
    <w:p w14:paraId="1000E10E" w14:textId="77777777" w:rsidR="00B25C66" w:rsidRDefault="00B25C66">
      <w:pPr>
        <w:spacing w:line="240" w:lineRule="auto"/>
      </w:pPr>
    </w:p>
    <w:bookmarkEnd w:id="6"/>
    <w:p w14:paraId="088A18F4" w14:textId="77777777" w:rsidR="00EE607D" w:rsidRDefault="00EE607D">
      <w:pPr>
        <w:spacing w:line="240" w:lineRule="auto"/>
      </w:pPr>
    </w:p>
    <w:p w14:paraId="5CEBD44B" w14:textId="1110EAB9" w:rsidR="00EE607D" w:rsidRPr="00AB0223" w:rsidRDefault="009D5474" w:rsidP="00AB5915">
      <w:pPr>
        <w:pStyle w:val="ListParagraph"/>
        <w:numPr>
          <w:ilvl w:val="0"/>
          <w:numId w:val="5"/>
        </w:numPr>
        <w:spacing w:line="240" w:lineRule="auto"/>
        <w:ind w:left="1134" w:hanging="567"/>
      </w:pPr>
      <w:r>
        <w:t>5</w:t>
      </w:r>
      <w:r w:rsidRPr="009D5474">
        <w:rPr>
          <w:vertAlign w:val="superscript"/>
        </w:rPr>
        <w:t>4</w:t>
      </w:r>
    </w:p>
    <w:p w14:paraId="37A0A9F1" w14:textId="29A4525A" w:rsidR="00EE607D" w:rsidRPr="00AB0223" w:rsidRDefault="00EE607D" w:rsidP="00AB0223">
      <w:pPr>
        <w:spacing w:line="240" w:lineRule="auto"/>
      </w:pPr>
    </w:p>
    <w:p w14:paraId="1FF80B55" w14:textId="77777777" w:rsidR="00EE607D" w:rsidRDefault="00EE607D" w:rsidP="00AB0223">
      <w:pPr>
        <w:spacing w:line="240" w:lineRule="auto"/>
      </w:pPr>
    </w:p>
    <w:p w14:paraId="438EA52A" w14:textId="0B08B951" w:rsidR="00EE607D" w:rsidRDefault="00EE607D">
      <w:pPr>
        <w:spacing w:line="240" w:lineRule="auto"/>
      </w:pPr>
    </w:p>
    <w:p w14:paraId="1AA14176" w14:textId="6B79ADF3" w:rsidR="00EE607D" w:rsidRPr="008A5B93" w:rsidRDefault="00EE607D" w:rsidP="00EE607D">
      <w:pPr>
        <w:jc w:val="right"/>
      </w:pPr>
      <w:r w:rsidRPr="001C4DC9">
        <w:rPr>
          <w:b/>
          <w:bCs/>
        </w:rPr>
        <w:t>(</w:t>
      </w:r>
      <w:r>
        <w:rPr>
          <w:b/>
          <w:bCs/>
        </w:rPr>
        <w:t>b</w:t>
      </w:r>
      <w:r w:rsidRPr="001C4DC9">
        <w:rPr>
          <w:b/>
          <w:bCs/>
        </w:rPr>
        <w:t>)</w:t>
      </w:r>
      <w:r>
        <w:t xml:space="preserve"> </w:t>
      </w:r>
      <w:r w:rsidRPr="008A5B93">
        <w:t>……..…………….…</w:t>
      </w:r>
      <w:r>
        <w:t>…</w:t>
      </w:r>
      <w:r w:rsidRPr="008A5B93">
        <w:t xml:space="preserve">……..…………….… </w:t>
      </w:r>
      <w:r w:rsidRPr="008A5B93">
        <w:rPr>
          <w:b/>
        </w:rPr>
        <w:t>[</w:t>
      </w:r>
      <w:r>
        <w:rPr>
          <w:b/>
        </w:rPr>
        <w:t>1</w:t>
      </w:r>
      <w:r w:rsidRPr="008A5B93">
        <w:rPr>
          <w:b/>
        </w:rPr>
        <w:t>]</w:t>
      </w:r>
    </w:p>
    <w:p w14:paraId="68BA19E9" w14:textId="4680F668" w:rsidR="00EE607D" w:rsidRDefault="00EE607D">
      <w:pPr>
        <w:spacing w:line="240" w:lineRule="auto"/>
      </w:pPr>
    </w:p>
    <w:p w14:paraId="5C79C9CC" w14:textId="77777777" w:rsidR="00EE607D" w:rsidRDefault="00EE607D">
      <w:pPr>
        <w:spacing w:line="240" w:lineRule="auto"/>
      </w:pPr>
    </w:p>
    <w:p w14:paraId="3F6B3C30" w14:textId="10736EF0" w:rsidR="00EE607D" w:rsidRDefault="00EE607D" w:rsidP="00EE607D">
      <w:pPr>
        <w:autoSpaceDE w:val="0"/>
        <w:autoSpaceDN w:val="0"/>
        <w:adjustRightInd w:val="0"/>
        <w:spacing w:line="240" w:lineRule="auto"/>
        <w:rPr>
          <w:rFonts w:ascii="ArialMT" w:hAnsi="ArialMT" w:cs="ArialMT"/>
          <w:szCs w:val="22"/>
        </w:rPr>
      </w:pPr>
      <w:r w:rsidRPr="00EE607D">
        <w:rPr>
          <w:b/>
          <w:bCs/>
        </w:rPr>
        <w:t>3</w:t>
      </w:r>
      <w:r w:rsidRPr="00EE607D">
        <w:rPr>
          <w:b/>
          <w:bCs/>
        </w:rPr>
        <w:tab/>
      </w:r>
      <w:r>
        <w:rPr>
          <w:rFonts w:ascii="ArialMT" w:hAnsi="ArialMT" w:cs="ArialMT"/>
          <w:szCs w:val="22"/>
        </w:rPr>
        <w:t xml:space="preserve">There are </w:t>
      </w:r>
      <w:r w:rsidR="00594E59">
        <w:rPr>
          <w:rFonts w:ascii="ArialMT" w:hAnsi="ArialMT" w:cs="ArialMT"/>
          <w:szCs w:val="22"/>
        </w:rPr>
        <w:t>200</w:t>
      </w:r>
      <w:r>
        <w:rPr>
          <w:rFonts w:ascii="ArialMT" w:hAnsi="ArialMT" w:cs="ArialMT"/>
          <w:szCs w:val="22"/>
        </w:rPr>
        <w:t xml:space="preserve"> coins in a jar.</w:t>
      </w:r>
    </w:p>
    <w:p w14:paraId="0FF0E165" w14:textId="5ADB8CD5" w:rsidR="00EE607D" w:rsidRPr="00CD542C" w:rsidRDefault="00594E59" w:rsidP="00EE607D">
      <w:pPr>
        <w:autoSpaceDE w:val="0"/>
        <w:autoSpaceDN w:val="0"/>
        <w:adjustRightInd w:val="0"/>
        <w:spacing w:line="240" w:lineRule="auto"/>
        <w:ind w:firstLine="567"/>
        <w:rPr>
          <w:rFonts w:ascii="ArialMT" w:hAnsi="ArialMT" w:cs="ArialMT"/>
          <w:szCs w:val="22"/>
        </w:rPr>
      </w:pPr>
      <w:r>
        <w:rPr>
          <w:rFonts w:ascii="ArialMT" w:hAnsi="ArialMT" w:cs="ArialMT"/>
          <w:szCs w:val="22"/>
        </w:rPr>
        <w:t>15</w:t>
      </w:r>
      <w:r w:rsidR="00EE607D">
        <w:rPr>
          <w:rFonts w:ascii="ArialMT" w:hAnsi="ArialMT" w:cs="ArialMT"/>
          <w:szCs w:val="22"/>
        </w:rPr>
        <w:t>% of the coins are 10p coins.</w:t>
      </w:r>
    </w:p>
    <w:p w14:paraId="10AECA97" w14:textId="383FC922" w:rsidR="00594E59" w:rsidRPr="00CD542C" w:rsidRDefault="00594E59" w:rsidP="00CD542C">
      <w:pPr>
        <w:autoSpaceDE w:val="0"/>
        <w:autoSpaceDN w:val="0"/>
        <w:adjustRightInd w:val="0"/>
        <w:spacing w:line="240" w:lineRule="auto"/>
        <w:rPr>
          <w:rFonts w:ascii="ArialMT" w:hAnsi="ArialMT" w:cs="ArialMT"/>
          <w:szCs w:val="22"/>
        </w:rPr>
      </w:pPr>
    </w:p>
    <w:p w14:paraId="21EC7530" w14:textId="660E1832" w:rsidR="00594E59" w:rsidRDefault="00AB0223" w:rsidP="00594E59">
      <w:pPr>
        <w:autoSpaceDE w:val="0"/>
        <w:autoSpaceDN w:val="0"/>
        <w:adjustRightInd w:val="0"/>
        <w:spacing w:line="240" w:lineRule="auto"/>
        <w:ind w:firstLine="567"/>
        <w:rPr>
          <w:rFonts w:ascii="ArialMT" w:hAnsi="ArialMT" w:cs="ArialMT"/>
          <w:szCs w:val="22"/>
        </w:rPr>
      </w:pPr>
      <w:r w:rsidRPr="00DE40F7">
        <w:rPr>
          <w:noProof/>
          <w:position w:val="-24"/>
        </w:rPr>
        <w:object w:dxaOrig="240" w:dyaOrig="620" w14:anchorId="5B6E605F">
          <v:shape id="_x0000_i1026" type="#_x0000_t75" alt="" style="width:13.5pt;height:30.75pt" o:ole="">
            <v:imagedata r:id="rId27" o:title=""/>
          </v:shape>
          <o:OLEObject Type="Embed" ProgID="Equation.DSMT4" ShapeID="_x0000_i1026" DrawAspect="Content" ObjectID="_1716275080" r:id="rId28"/>
        </w:object>
      </w:r>
      <w:r w:rsidR="00594E59">
        <w:t xml:space="preserve">of the </w:t>
      </w:r>
      <w:r w:rsidR="00594E59">
        <w:rPr>
          <w:rFonts w:ascii="ArialMT" w:hAnsi="ArialMT" w:cs="ArialMT"/>
          <w:szCs w:val="22"/>
        </w:rPr>
        <w:t>coins are 20p coins.</w:t>
      </w:r>
    </w:p>
    <w:p w14:paraId="0213E5A9" w14:textId="0758828A" w:rsidR="00594E59" w:rsidRDefault="00594E59" w:rsidP="00CD542C">
      <w:pPr>
        <w:autoSpaceDE w:val="0"/>
        <w:autoSpaceDN w:val="0"/>
        <w:adjustRightInd w:val="0"/>
        <w:spacing w:line="240" w:lineRule="auto"/>
        <w:rPr>
          <w:rFonts w:ascii="ArialMT" w:hAnsi="ArialMT" w:cs="ArialMT"/>
          <w:szCs w:val="22"/>
        </w:rPr>
      </w:pPr>
    </w:p>
    <w:p w14:paraId="4ED4335C" w14:textId="6B02E847" w:rsidR="00EE607D" w:rsidRDefault="00EE607D" w:rsidP="00AB0223">
      <w:pPr>
        <w:autoSpaceDE w:val="0"/>
        <w:autoSpaceDN w:val="0"/>
        <w:adjustRightInd w:val="0"/>
        <w:spacing w:line="240" w:lineRule="auto"/>
        <w:ind w:firstLine="567"/>
        <w:rPr>
          <w:rFonts w:ascii="ArialMT" w:hAnsi="ArialMT" w:cs="ArialMT"/>
          <w:szCs w:val="22"/>
        </w:rPr>
      </w:pPr>
      <w:r>
        <w:rPr>
          <w:rFonts w:ascii="ArialMT" w:hAnsi="ArialMT" w:cs="ArialMT"/>
          <w:szCs w:val="22"/>
        </w:rPr>
        <w:t>The rest of the coins are 5p coins.</w:t>
      </w:r>
    </w:p>
    <w:p w14:paraId="41FFEBDD" w14:textId="77777777" w:rsidR="00EE607D" w:rsidRDefault="00EE607D" w:rsidP="00EE607D">
      <w:pPr>
        <w:autoSpaceDE w:val="0"/>
        <w:autoSpaceDN w:val="0"/>
        <w:adjustRightInd w:val="0"/>
        <w:spacing w:line="240" w:lineRule="auto"/>
        <w:rPr>
          <w:rFonts w:ascii="ArialMT" w:hAnsi="ArialMT" w:cs="ArialMT"/>
          <w:szCs w:val="22"/>
        </w:rPr>
      </w:pPr>
    </w:p>
    <w:p w14:paraId="3DC3337A" w14:textId="2F94149C" w:rsidR="00EE607D" w:rsidRDefault="00EE607D" w:rsidP="00EE607D">
      <w:pPr>
        <w:autoSpaceDE w:val="0"/>
        <w:autoSpaceDN w:val="0"/>
        <w:adjustRightInd w:val="0"/>
        <w:spacing w:line="240" w:lineRule="auto"/>
        <w:ind w:firstLine="567"/>
        <w:rPr>
          <w:rFonts w:ascii="ArialMT" w:hAnsi="ArialMT" w:cs="ArialMT"/>
          <w:szCs w:val="22"/>
        </w:rPr>
      </w:pPr>
      <w:r>
        <w:rPr>
          <w:rFonts w:ascii="ArialMT" w:hAnsi="ArialMT" w:cs="ArialMT"/>
          <w:szCs w:val="22"/>
        </w:rPr>
        <w:t xml:space="preserve">Work out the total value, in £, of the </w:t>
      </w:r>
      <w:r w:rsidR="00594E59">
        <w:rPr>
          <w:rFonts w:ascii="ArialMT" w:hAnsi="ArialMT" w:cs="ArialMT"/>
          <w:szCs w:val="22"/>
        </w:rPr>
        <w:t>200</w:t>
      </w:r>
      <w:r>
        <w:rPr>
          <w:rFonts w:ascii="ArialMT" w:hAnsi="ArialMT" w:cs="ArialMT"/>
          <w:szCs w:val="22"/>
        </w:rPr>
        <w:t xml:space="preserve"> coins.</w:t>
      </w:r>
    </w:p>
    <w:p w14:paraId="049AAE1C" w14:textId="77777777" w:rsidR="00EE607D" w:rsidRDefault="00EE607D" w:rsidP="00EE607D">
      <w:pPr>
        <w:autoSpaceDE w:val="0"/>
        <w:autoSpaceDN w:val="0"/>
        <w:adjustRightInd w:val="0"/>
        <w:spacing w:line="240" w:lineRule="auto"/>
        <w:ind w:firstLine="567"/>
        <w:rPr>
          <w:rFonts w:ascii="ArialMT" w:hAnsi="ArialMT" w:cs="ArialMT"/>
          <w:szCs w:val="22"/>
        </w:rPr>
      </w:pPr>
      <w:r>
        <w:rPr>
          <w:rFonts w:ascii="ArialMT" w:hAnsi="ArialMT" w:cs="ArialMT"/>
          <w:szCs w:val="22"/>
        </w:rPr>
        <w:t>You must show your working.</w:t>
      </w:r>
    </w:p>
    <w:p w14:paraId="1A7869CC" w14:textId="12084751" w:rsidR="00EE607D" w:rsidRPr="00CD542C" w:rsidRDefault="00EE607D" w:rsidP="00EE607D">
      <w:pPr>
        <w:spacing w:line="240" w:lineRule="auto"/>
      </w:pPr>
    </w:p>
    <w:p w14:paraId="6D989219" w14:textId="77777777" w:rsidR="00EE607D" w:rsidRDefault="00EE607D">
      <w:pPr>
        <w:spacing w:line="240" w:lineRule="auto"/>
      </w:pPr>
    </w:p>
    <w:p w14:paraId="09417CAF" w14:textId="77777777" w:rsidR="00EE607D" w:rsidRDefault="00EE607D">
      <w:pPr>
        <w:spacing w:line="240" w:lineRule="auto"/>
      </w:pPr>
    </w:p>
    <w:p w14:paraId="60C75459" w14:textId="77777777" w:rsidR="00EE607D" w:rsidRDefault="00EE607D">
      <w:pPr>
        <w:spacing w:line="240" w:lineRule="auto"/>
      </w:pPr>
    </w:p>
    <w:p w14:paraId="2CD378C3" w14:textId="17B4F157" w:rsidR="00EE607D" w:rsidRDefault="00EE607D">
      <w:pPr>
        <w:spacing w:line="240" w:lineRule="auto"/>
      </w:pPr>
    </w:p>
    <w:p w14:paraId="139B5CAB" w14:textId="4A3EB93A" w:rsidR="00EB0B2D" w:rsidRDefault="00EB0B2D">
      <w:pPr>
        <w:spacing w:line="240" w:lineRule="auto"/>
      </w:pPr>
    </w:p>
    <w:p w14:paraId="6354CD3F" w14:textId="4752C84C" w:rsidR="00EB0B2D" w:rsidRDefault="00EB0B2D">
      <w:pPr>
        <w:spacing w:line="240" w:lineRule="auto"/>
      </w:pPr>
    </w:p>
    <w:p w14:paraId="4DDAE05A" w14:textId="60DDC73E" w:rsidR="00EB0B2D" w:rsidRDefault="00EB0B2D">
      <w:pPr>
        <w:spacing w:line="240" w:lineRule="auto"/>
      </w:pPr>
    </w:p>
    <w:p w14:paraId="37317A9A" w14:textId="00394110" w:rsidR="00EB0B2D" w:rsidRDefault="00EB0B2D">
      <w:pPr>
        <w:spacing w:line="240" w:lineRule="auto"/>
      </w:pPr>
    </w:p>
    <w:p w14:paraId="2F81B17F" w14:textId="1D830ED6" w:rsidR="00EB0B2D" w:rsidRDefault="00EB0B2D">
      <w:pPr>
        <w:spacing w:line="240" w:lineRule="auto"/>
      </w:pPr>
    </w:p>
    <w:p w14:paraId="47DCE45C" w14:textId="0031753E" w:rsidR="00EB0B2D" w:rsidRDefault="00EB0B2D">
      <w:pPr>
        <w:spacing w:line="240" w:lineRule="auto"/>
      </w:pPr>
    </w:p>
    <w:p w14:paraId="046B7A82" w14:textId="2A477C6F" w:rsidR="00EB0B2D" w:rsidRDefault="00EB0B2D">
      <w:pPr>
        <w:spacing w:line="240" w:lineRule="auto"/>
      </w:pPr>
    </w:p>
    <w:p w14:paraId="137D80CF" w14:textId="50C3479F" w:rsidR="00EB0B2D" w:rsidRDefault="00EB0B2D">
      <w:pPr>
        <w:spacing w:line="240" w:lineRule="auto"/>
      </w:pPr>
    </w:p>
    <w:p w14:paraId="6E9F8CB7" w14:textId="79E64ADA" w:rsidR="00EB0B2D" w:rsidRDefault="00EB0B2D">
      <w:pPr>
        <w:spacing w:line="240" w:lineRule="auto"/>
      </w:pPr>
    </w:p>
    <w:p w14:paraId="12D28F80" w14:textId="32D7D02E" w:rsidR="00EB0B2D" w:rsidRDefault="00EB0B2D">
      <w:pPr>
        <w:spacing w:line="240" w:lineRule="auto"/>
      </w:pPr>
    </w:p>
    <w:p w14:paraId="1C5A54C6" w14:textId="5072DE29" w:rsidR="00EB0B2D" w:rsidRDefault="00EB0B2D">
      <w:pPr>
        <w:spacing w:line="240" w:lineRule="auto"/>
      </w:pPr>
    </w:p>
    <w:p w14:paraId="61C1A781" w14:textId="5D43ED2F" w:rsidR="00EB0B2D" w:rsidRDefault="00EB0B2D">
      <w:pPr>
        <w:spacing w:line="240" w:lineRule="auto"/>
      </w:pPr>
    </w:p>
    <w:p w14:paraId="11EEFE71" w14:textId="18A3EAC7" w:rsidR="00EB0B2D" w:rsidRDefault="00EB0B2D">
      <w:pPr>
        <w:spacing w:line="240" w:lineRule="auto"/>
      </w:pPr>
    </w:p>
    <w:p w14:paraId="637290D5" w14:textId="3D2B3297" w:rsidR="00EB0B2D" w:rsidRDefault="00EB0B2D">
      <w:pPr>
        <w:spacing w:line="240" w:lineRule="auto"/>
      </w:pPr>
    </w:p>
    <w:p w14:paraId="3D40A452" w14:textId="73ECB2FB" w:rsidR="00EB0B2D" w:rsidRDefault="00EB0B2D">
      <w:pPr>
        <w:spacing w:line="240" w:lineRule="auto"/>
      </w:pPr>
    </w:p>
    <w:p w14:paraId="5A9B352D" w14:textId="0F53F211" w:rsidR="00EB0B2D" w:rsidRDefault="00EB0B2D">
      <w:pPr>
        <w:spacing w:line="240" w:lineRule="auto"/>
      </w:pPr>
    </w:p>
    <w:p w14:paraId="227A2D2D" w14:textId="4423D743" w:rsidR="00EB0B2D" w:rsidRDefault="00EB0B2D">
      <w:pPr>
        <w:spacing w:line="240" w:lineRule="auto"/>
      </w:pPr>
    </w:p>
    <w:p w14:paraId="2E05FCDC" w14:textId="36C23D65" w:rsidR="00EB0B2D" w:rsidRDefault="00EB0B2D">
      <w:pPr>
        <w:spacing w:line="240" w:lineRule="auto"/>
      </w:pPr>
    </w:p>
    <w:p w14:paraId="54BA0B61" w14:textId="00537138" w:rsidR="00EB0B2D" w:rsidRDefault="00EB0B2D">
      <w:pPr>
        <w:spacing w:line="240" w:lineRule="auto"/>
      </w:pPr>
    </w:p>
    <w:p w14:paraId="1C2B10D1" w14:textId="3B30E07E" w:rsidR="00EB0B2D" w:rsidRDefault="00EB0B2D">
      <w:pPr>
        <w:spacing w:line="240" w:lineRule="auto"/>
      </w:pPr>
    </w:p>
    <w:p w14:paraId="5D211D56" w14:textId="5A6F44BB" w:rsidR="00EB0B2D" w:rsidRDefault="00EB0B2D">
      <w:pPr>
        <w:spacing w:line="240" w:lineRule="auto"/>
      </w:pPr>
    </w:p>
    <w:p w14:paraId="79ACA7A0" w14:textId="6FA7A254" w:rsidR="00EB0B2D" w:rsidRDefault="00EB0B2D">
      <w:pPr>
        <w:spacing w:line="240" w:lineRule="auto"/>
      </w:pPr>
    </w:p>
    <w:p w14:paraId="0D0B5E70" w14:textId="0832B426" w:rsidR="00EB0B2D" w:rsidRDefault="00EB0B2D">
      <w:pPr>
        <w:spacing w:line="240" w:lineRule="auto"/>
      </w:pPr>
    </w:p>
    <w:p w14:paraId="1C35D7E5" w14:textId="539EFD91" w:rsidR="00EB0B2D" w:rsidRDefault="00EB0B2D" w:rsidP="00EB0B2D">
      <w:pPr>
        <w:jc w:val="right"/>
      </w:pPr>
      <w:bookmarkStart w:id="7" w:name="_Hlk88741417"/>
      <w:r w:rsidRPr="00EB0B2D">
        <w:t xml:space="preserve">£ </w:t>
      </w:r>
      <w:r w:rsidRPr="008A5B93">
        <w:t>……..…………….…</w:t>
      </w:r>
      <w:r>
        <w:t>…</w:t>
      </w:r>
      <w:r w:rsidRPr="008A5B93">
        <w:t xml:space="preserve">……..…………….… </w:t>
      </w:r>
      <w:r w:rsidRPr="008A5B93">
        <w:rPr>
          <w:b/>
        </w:rPr>
        <w:t>[</w:t>
      </w:r>
      <w:r>
        <w:rPr>
          <w:b/>
        </w:rPr>
        <w:t>6</w:t>
      </w:r>
      <w:r w:rsidRPr="008A5B93">
        <w:rPr>
          <w:b/>
        </w:rPr>
        <w:t>]</w:t>
      </w:r>
    </w:p>
    <w:bookmarkEnd w:id="7"/>
    <w:p w14:paraId="09593CDE" w14:textId="59FBD2D1" w:rsidR="00EB0895" w:rsidRDefault="00EB0895">
      <w:pPr>
        <w:spacing w:line="240" w:lineRule="auto"/>
      </w:pPr>
      <w:r>
        <w:br w:type="page"/>
      </w:r>
    </w:p>
    <w:p w14:paraId="23EB746A" w14:textId="77777777" w:rsidR="00EB0B2D" w:rsidRDefault="00EB0B2D" w:rsidP="00EB0B2D">
      <w:pPr>
        <w:autoSpaceDE w:val="0"/>
        <w:autoSpaceDN w:val="0"/>
        <w:adjustRightInd w:val="0"/>
        <w:spacing w:line="240" w:lineRule="auto"/>
        <w:rPr>
          <w:rFonts w:ascii="ArialMT" w:hAnsi="ArialMT" w:cs="ArialMT"/>
          <w:szCs w:val="22"/>
        </w:rPr>
      </w:pPr>
      <w:r>
        <w:rPr>
          <w:rFonts w:eastAsia="Arial Unicode MS"/>
          <w:b/>
          <w:position w:val="-1"/>
        </w:rPr>
        <w:lastRenderedPageBreak/>
        <w:t>4</w:t>
      </w:r>
      <w:r w:rsidR="00D7113B">
        <w:rPr>
          <w:rFonts w:eastAsia="Arial Unicode MS"/>
          <w:b/>
          <w:position w:val="-1"/>
        </w:rPr>
        <w:tab/>
      </w:r>
      <w:r>
        <w:rPr>
          <w:rFonts w:ascii="ArialMT" w:hAnsi="ArialMT" w:cs="ArialMT"/>
          <w:szCs w:val="22"/>
        </w:rPr>
        <w:t>A sports team played the same number of matches in 2019 and 2020.</w:t>
      </w:r>
    </w:p>
    <w:p w14:paraId="5B456F20" w14:textId="1ADDD6C2" w:rsidR="00D7113B" w:rsidRPr="00FA6191" w:rsidRDefault="00EB0B2D" w:rsidP="00EB0B2D">
      <w:pPr>
        <w:spacing w:line="280" w:lineRule="exact"/>
        <w:ind w:right="55" w:firstLine="567"/>
        <w:rPr>
          <w:rFonts w:eastAsia="Arial Unicode MS"/>
          <w:position w:val="-1"/>
        </w:rPr>
      </w:pPr>
      <w:r>
        <w:rPr>
          <w:rFonts w:ascii="ArialMT" w:hAnsi="ArialMT" w:cs="ArialMT"/>
          <w:szCs w:val="22"/>
        </w:rPr>
        <w:t>The two pie charts summarise their results.</w:t>
      </w:r>
    </w:p>
    <w:p w14:paraId="7741CB40" w14:textId="03C10285" w:rsidR="003D0D37" w:rsidRPr="00215B94" w:rsidRDefault="003D0D37" w:rsidP="003D0D37">
      <w:pPr>
        <w:rPr>
          <w:bCs/>
        </w:rPr>
      </w:pPr>
    </w:p>
    <w:p w14:paraId="319F7E06" w14:textId="3E801344" w:rsidR="003D0D37" w:rsidRDefault="00EB0B2D" w:rsidP="00EB0B2D">
      <w:pPr>
        <w:ind w:left="567"/>
      </w:pPr>
      <w:r>
        <w:rPr>
          <w:noProof/>
          <w:lang w:val="en-US" w:eastAsia="en-US"/>
        </w:rPr>
        <w:drawing>
          <wp:inline distT="0" distB="0" distL="0" distR="0" wp14:anchorId="205E0E47" wp14:editId="08A3820E">
            <wp:extent cx="3907874" cy="175580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wo pie charts"/>
                    <pic:cNvPicPr/>
                  </pic:nvPicPr>
                  <pic:blipFill>
                    <a:blip r:embed="rId29">
                      <a:extLst>
                        <a:ext uri="{28A0092B-C50C-407E-A947-70E740481C1C}">
                          <a14:useLocalDpi xmlns:a14="http://schemas.microsoft.com/office/drawing/2010/main" val="0"/>
                        </a:ext>
                      </a:extLst>
                    </a:blip>
                    <a:stretch>
                      <a:fillRect/>
                    </a:stretch>
                  </pic:blipFill>
                  <pic:spPr>
                    <a:xfrm>
                      <a:off x="0" y="0"/>
                      <a:ext cx="3907874" cy="1755800"/>
                    </a:xfrm>
                    <a:prstGeom prst="rect">
                      <a:avLst/>
                    </a:prstGeom>
                  </pic:spPr>
                </pic:pic>
              </a:graphicData>
            </a:graphic>
          </wp:inline>
        </w:drawing>
      </w:r>
    </w:p>
    <w:p w14:paraId="4EB28C63" w14:textId="1D7AF961" w:rsidR="003D0D37" w:rsidRDefault="003D0D37" w:rsidP="003D0D37"/>
    <w:p w14:paraId="11BDD1A3" w14:textId="77777777" w:rsidR="00633073" w:rsidRDefault="00633073" w:rsidP="003D0D37"/>
    <w:p w14:paraId="350CC4D3" w14:textId="05F43F35" w:rsidR="00EB0B2D" w:rsidRPr="00A164D8" w:rsidRDefault="00EB0B2D" w:rsidP="00AB5915">
      <w:pPr>
        <w:pStyle w:val="ListParagraph"/>
        <w:numPr>
          <w:ilvl w:val="0"/>
          <w:numId w:val="6"/>
        </w:numPr>
        <w:ind w:left="1134" w:hanging="567"/>
      </w:pPr>
      <w:r>
        <w:rPr>
          <w:rFonts w:ascii="ArialMT" w:hAnsi="ArialMT" w:cs="ArialMT"/>
          <w:szCs w:val="22"/>
        </w:rPr>
        <w:t>What fraction of the matches did the team win in 2019?</w:t>
      </w:r>
    </w:p>
    <w:p w14:paraId="06297B85" w14:textId="6353042A" w:rsidR="00A164D8" w:rsidRDefault="00A164D8" w:rsidP="009655BC"/>
    <w:p w14:paraId="02D3A4B7" w14:textId="0C62B1B6" w:rsidR="009655BC" w:rsidRDefault="009655BC" w:rsidP="009655BC"/>
    <w:p w14:paraId="4148538F" w14:textId="0EBA6784" w:rsidR="009655BC" w:rsidRDefault="009655BC" w:rsidP="009655BC"/>
    <w:p w14:paraId="2FA68FF8" w14:textId="77777777" w:rsidR="009655BC" w:rsidRPr="008A5B93" w:rsidRDefault="009655BC" w:rsidP="009655BC">
      <w:pPr>
        <w:jc w:val="right"/>
      </w:pPr>
      <w:r w:rsidRPr="001C4DC9">
        <w:rPr>
          <w:b/>
          <w:bCs/>
        </w:rPr>
        <w:t>(</w:t>
      </w:r>
      <w:r>
        <w:rPr>
          <w:b/>
          <w:bCs/>
        </w:rPr>
        <w:t>a</w:t>
      </w:r>
      <w:r w:rsidRPr="001C4DC9">
        <w:rPr>
          <w:b/>
          <w:bCs/>
        </w:rPr>
        <w:t>)</w:t>
      </w:r>
      <w:r>
        <w:t xml:space="preserve"> </w:t>
      </w:r>
      <w:r w:rsidRPr="008A5B93">
        <w:t>……..…………….…</w:t>
      </w:r>
      <w:r>
        <w:t>…</w:t>
      </w:r>
      <w:r w:rsidRPr="008A5B93">
        <w:t xml:space="preserve">……..…………….… </w:t>
      </w:r>
      <w:r w:rsidRPr="008A5B93">
        <w:rPr>
          <w:b/>
        </w:rPr>
        <w:t>[</w:t>
      </w:r>
      <w:r>
        <w:rPr>
          <w:b/>
        </w:rPr>
        <w:t>1</w:t>
      </w:r>
      <w:r w:rsidRPr="008A5B93">
        <w:rPr>
          <w:b/>
        </w:rPr>
        <w:t>]</w:t>
      </w:r>
    </w:p>
    <w:p w14:paraId="2021DD97" w14:textId="0D14AA82" w:rsidR="009655BC" w:rsidRDefault="009655BC" w:rsidP="009655BC"/>
    <w:p w14:paraId="17856116" w14:textId="61507AC9" w:rsidR="009655BC" w:rsidRPr="009655BC" w:rsidRDefault="009655BC" w:rsidP="00AB5915">
      <w:pPr>
        <w:pStyle w:val="ListParagraph"/>
        <w:numPr>
          <w:ilvl w:val="0"/>
          <w:numId w:val="6"/>
        </w:numPr>
        <w:autoSpaceDE w:val="0"/>
        <w:autoSpaceDN w:val="0"/>
        <w:adjustRightInd w:val="0"/>
        <w:spacing w:line="240" w:lineRule="auto"/>
        <w:ind w:left="1134" w:hanging="567"/>
        <w:rPr>
          <w:rFonts w:ascii="ArialMT" w:hAnsi="ArialMT" w:cs="ArialMT"/>
          <w:szCs w:val="22"/>
        </w:rPr>
      </w:pPr>
      <w:r w:rsidRPr="009655BC">
        <w:rPr>
          <w:rFonts w:ascii="ArialMT" w:hAnsi="ArialMT" w:cs="ArialMT"/>
          <w:szCs w:val="22"/>
        </w:rPr>
        <w:t>Did the team’s results improve in 2020?</w:t>
      </w:r>
    </w:p>
    <w:p w14:paraId="72EA51BF" w14:textId="77777777" w:rsidR="009655BC" w:rsidRDefault="009655BC" w:rsidP="009655BC">
      <w:pPr>
        <w:autoSpaceDE w:val="0"/>
        <w:autoSpaceDN w:val="0"/>
        <w:adjustRightInd w:val="0"/>
        <w:spacing w:line="240" w:lineRule="auto"/>
        <w:ind w:left="1134"/>
        <w:rPr>
          <w:rFonts w:ascii="ArialMT" w:hAnsi="ArialMT" w:cs="ArialMT"/>
          <w:szCs w:val="22"/>
        </w:rPr>
      </w:pPr>
      <w:r>
        <w:rPr>
          <w:rFonts w:ascii="ArialMT" w:hAnsi="ArialMT" w:cs="ArialMT"/>
          <w:szCs w:val="22"/>
        </w:rPr>
        <w:t>Explain how you know.</w:t>
      </w:r>
    </w:p>
    <w:p w14:paraId="14A0D054" w14:textId="77777777" w:rsidR="009655BC" w:rsidRDefault="009655BC" w:rsidP="009655BC">
      <w:pPr>
        <w:rPr>
          <w:rFonts w:ascii="ArialMT" w:hAnsi="ArialMT" w:cs="ArialMT"/>
          <w:szCs w:val="22"/>
        </w:rPr>
      </w:pPr>
    </w:p>
    <w:p w14:paraId="52253EC3" w14:textId="77777777" w:rsidR="009655BC" w:rsidRDefault="009655BC" w:rsidP="009655BC">
      <w:pPr>
        <w:rPr>
          <w:rFonts w:ascii="ArialMT" w:hAnsi="ArialMT" w:cs="ArialMT"/>
          <w:szCs w:val="22"/>
        </w:rPr>
      </w:pPr>
    </w:p>
    <w:p w14:paraId="71737CEF" w14:textId="77777777" w:rsidR="009655BC" w:rsidRDefault="009655BC" w:rsidP="009655BC">
      <w:pPr>
        <w:rPr>
          <w:rFonts w:ascii="ArialMT" w:hAnsi="ArialMT" w:cs="ArialMT"/>
          <w:szCs w:val="22"/>
        </w:rPr>
      </w:pPr>
    </w:p>
    <w:p w14:paraId="6CDDE550" w14:textId="5706830C" w:rsidR="009655BC" w:rsidRDefault="009655BC" w:rsidP="009655BC">
      <w:pPr>
        <w:ind w:left="567" w:firstLine="567"/>
        <w:rPr>
          <w:rFonts w:ascii="ArialMT" w:hAnsi="ArialMT" w:cs="ArialMT"/>
          <w:szCs w:val="22"/>
        </w:rPr>
      </w:pPr>
      <w:r>
        <w:rPr>
          <w:rFonts w:ascii="ArialMT" w:hAnsi="ArialMT" w:cs="ArialMT"/>
          <w:szCs w:val="22"/>
        </w:rPr>
        <w:t>................... because ………………………………………………………………………….</w:t>
      </w:r>
    </w:p>
    <w:p w14:paraId="2FDE3DCD" w14:textId="7BF59E29" w:rsidR="009655BC" w:rsidRDefault="009655BC" w:rsidP="00CD542C">
      <w:pPr>
        <w:rPr>
          <w:rFonts w:ascii="ArialMT" w:hAnsi="ArialMT" w:cs="ArialMT"/>
          <w:szCs w:val="22"/>
        </w:rPr>
      </w:pPr>
    </w:p>
    <w:p w14:paraId="18C1900B" w14:textId="4707A8DB" w:rsidR="009655BC" w:rsidRDefault="009655BC" w:rsidP="009655BC">
      <w:pPr>
        <w:ind w:left="567" w:firstLine="567"/>
        <w:rPr>
          <w:rFonts w:ascii="ArialMT" w:hAnsi="ArialMT" w:cs="ArialMT"/>
          <w:szCs w:val="22"/>
        </w:rPr>
      </w:pPr>
      <w:r>
        <w:rPr>
          <w:rFonts w:ascii="ArialMT" w:hAnsi="ArialMT" w:cs="ArialMT"/>
          <w:szCs w:val="22"/>
        </w:rPr>
        <w:t>…………………………………………………………………………………………………</w:t>
      </w:r>
      <w:r w:rsidRPr="008A5B93">
        <w:t xml:space="preserve"> </w:t>
      </w:r>
      <w:r w:rsidRPr="008A5B93">
        <w:rPr>
          <w:b/>
        </w:rPr>
        <w:t>[</w:t>
      </w:r>
      <w:r>
        <w:rPr>
          <w:b/>
        </w:rPr>
        <w:t>1</w:t>
      </w:r>
      <w:r w:rsidRPr="008A5B93">
        <w:rPr>
          <w:b/>
        </w:rPr>
        <w:t>]</w:t>
      </w:r>
    </w:p>
    <w:p w14:paraId="3D16463F" w14:textId="77777777" w:rsidR="009655BC" w:rsidRDefault="009655BC" w:rsidP="009655BC"/>
    <w:p w14:paraId="4B488EF8" w14:textId="336D33A5" w:rsidR="009655BC" w:rsidRDefault="009655BC" w:rsidP="009655BC"/>
    <w:p w14:paraId="7F63220C" w14:textId="6F316EDB" w:rsidR="009655BC" w:rsidRDefault="009655BC" w:rsidP="009655BC">
      <w:pPr>
        <w:rPr>
          <w:rFonts w:ascii="ArialMT" w:hAnsi="ArialMT" w:cs="ArialMT"/>
          <w:szCs w:val="22"/>
        </w:rPr>
      </w:pPr>
      <w:r w:rsidRPr="009655BC">
        <w:rPr>
          <w:b/>
          <w:bCs/>
        </w:rPr>
        <w:t>5</w:t>
      </w:r>
      <w:r>
        <w:tab/>
      </w:r>
      <w:r>
        <w:rPr>
          <w:rFonts w:ascii="ArialMT" w:hAnsi="ArialMT" w:cs="ArialMT"/>
          <w:szCs w:val="22"/>
        </w:rPr>
        <w:t xml:space="preserve">Increase </w:t>
      </w:r>
      <w:r w:rsidR="00E25DB8">
        <w:rPr>
          <w:rFonts w:ascii="ArialMT" w:hAnsi="ArialMT" w:cs="ArialMT"/>
          <w:szCs w:val="22"/>
        </w:rPr>
        <w:t>4</w:t>
      </w:r>
      <w:r>
        <w:rPr>
          <w:rFonts w:ascii="ArialMT" w:hAnsi="ArialMT" w:cs="ArialMT"/>
          <w:szCs w:val="22"/>
        </w:rPr>
        <w:t xml:space="preserve">00 by </w:t>
      </w:r>
      <w:r w:rsidR="00E25DB8">
        <w:rPr>
          <w:rFonts w:ascii="ArialMT" w:hAnsi="ArialMT" w:cs="ArialMT"/>
          <w:szCs w:val="22"/>
        </w:rPr>
        <w:t>2</w:t>
      </w:r>
      <w:r>
        <w:rPr>
          <w:rFonts w:ascii="ArialMT" w:hAnsi="ArialMT" w:cs="ArialMT"/>
          <w:szCs w:val="22"/>
        </w:rPr>
        <w:t>7%.</w:t>
      </w:r>
    </w:p>
    <w:p w14:paraId="03BA561A" w14:textId="1E85C670" w:rsidR="00FD5D1A" w:rsidRDefault="00FD5D1A" w:rsidP="009655BC">
      <w:pPr>
        <w:rPr>
          <w:rFonts w:ascii="ArialMT" w:hAnsi="ArialMT" w:cs="ArialMT"/>
          <w:szCs w:val="22"/>
        </w:rPr>
      </w:pPr>
    </w:p>
    <w:p w14:paraId="0D1A89DD" w14:textId="4E278839" w:rsidR="00FD5D1A" w:rsidRDefault="00FD5D1A" w:rsidP="009655BC">
      <w:pPr>
        <w:rPr>
          <w:rFonts w:ascii="ArialMT" w:hAnsi="ArialMT" w:cs="ArialMT"/>
          <w:szCs w:val="22"/>
        </w:rPr>
      </w:pPr>
    </w:p>
    <w:p w14:paraId="5DA1E199" w14:textId="2658A431" w:rsidR="00FD5D1A" w:rsidRDefault="00FD5D1A" w:rsidP="009655BC">
      <w:pPr>
        <w:rPr>
          <w:rFonts w:ascii="ArialMT" w:hAnsi="ArialMT" w:cs="ArialMT"/>
          <w:szCs w:val="22"/>
        </w:rPr>
      </w:pPr>
    </w:p>
    <w:p w14:paraId="319FBE13" w14:textId="584BA350" w:rsidR="00FD5D1A" w:rsidRDefault="00FD5D1A" w:rsidP="009655BC">
      <w:pPr>
        <w:rPr>
          <w:rFonts w:ascii="ArialMT" w:hAnsi="ArialMT" w:cs="ArialMT"/>
          <w:szCs w:val="22"/>
        </w:rPr>
      </w:pPr>
    </w:p>
    <w:p w14:paraId="68C507AE" w14:textId="69C49352" w:rsidR="00FD5D1A" w:rsidRDefault="00FD5D1A" w:rsidP="009655BC">
      <w:pPr>
        <w:rPr>
          <w:rFonts w:ascii="ArialMT" w:hAnsi="ArialMT" w:cs="ArialMT"/>
          <w:szCs w:val="22"/>
        </w:rPr>
      </w:pPr>
    </w:p>
    <w:p w14:paraId="3554AD52" w14:textId="0C89F849" w:rsidR="00FD5D1A" w:rsidRDefault="00FD5D1A" w:rsidP="009655BC">
      <w:pPr>
        <w:rPr>
          <w:rFonts w:ascii="ArialMT" w:hAnsi="ArialMT" w:cs="ArialMT"/>
          <w:szCs w:val="22"/>
        </w:rPr>
      </w:pPr>
    </w:p>
    <w:p w14:paraId="2406C5AA" w14:textId="32D9C6A0" w:rsidR="00FD5D1A" w:rsidRDefault="00FD5D1A" w:rsidP="009655BC">
      <w:pPr>
        <w:rPr>
          <w:rFonts w:ascii="ArialMT" w:hAnsi="ArialMT" w:cs="ArialMT"/>
          <w:szCs w:val="22"/>
        </w:rPr>
      </w:pPr>
    </w:p>
    <w:p w14:paraId="67A5C6FB" w14:textId="5DCF89BC" w:rsidR="00FD5D1A" w:rsidRDefault="00FD5D1A" w:rsidP="009655BC">
      <w:pPr>
        <w:rPr>
          <w:rFonts w:ascii="ArialMT" w:hAnsi="ArialMT" w:cs="ArialMT"/>
          <w:szCs w:val="22"/>
        </w:rPr>
      </w:pPr>
    </w:p>
    <w:p w14:paraId="7DE3E97A" w14:textId="2B80FB03" w:rsidR="00FD5D1A" w:rsidRDefault="00FD5D1A" w:rsidP="009655BC">
      <w:pPr>
        <w:rPr>
          <w:rFonts w:ascii="ArialMT" w:hAnsi="ArialMT" w:cs="ArialMT"/>
          <w:szCs w:val="22"/>
        </w:rPr>
      </w:pPr>
    </w:p>
    <w:p w14:paraId="0E2A6827" w14:textId="0BEA4D47" w:rsidR="00FD5D1A" w:rsidRDefault="00FD5D1A" w:rsidP="009655BC">
      <w:pPr>
        <w:rPr>
          <w:rFonts w:ascii="ArialMT" w:hAnsi="ArialMT" w:cs="ArialMT"/>
          <w:szCs w:val="22"/>
        </w:rPr>
      </w:pPr>
    </w:p>
    <w:p w14:paraId="36A35D9B" w14:textId="344AE1B8" w:rsidR="00FD5D1A" w:rsidRDefault="00FD5D1A" w:rsidP="009655BC">
      <w:pPr>
        <w:rPr>
          <w:rFonts w:ascii="ArialMT" w:hAnsi="ArialMT" w:cs="ArialMT"/>
          <w:szCs w:val="22"/>
        </w:rPr>
      </w:pPr>
    </w:p>
    <w:p w14:paraId="37C22497" w14:textId="2E02790B" w:rsidR="00FD5D1A" w:rsidRDefault="00FD5D1A" w:rsidP="009655BC">
      <w:pPr>
        <w:rPr>
          <w:rFonts w:ascii="ArialMT" w:hAnsi="ArialMT" w:cs="ArialMT"/>
          <w:szCs w:val="22"/>
        </w:rPr>
      </w:pPr>
    </w:p>
    <w:p w14:paraId="2FEA59B6" w14:textId="4C80763B" w:rsidR="00FD5D1A" w:rsidRDefault="00FD5D1A" w:rsidP="009655BC">
      <w:pPr>
        <w:rPr>
          <w:rFonts w:ascii="ArialMT" w:hAnsi="ArialMT" w:cs="ArialMT"/>
          <w:szCs w:val="22"/>
        </w:rPr>
      </w:pPr>
    </w:p>
    <w:p w14:paraId="77448A79" w14:textId="1B814A62" w:rsidR="00FD5D1A" w:rsidRDefault="00FD5D1A" w:rsidP="009655BC">
      <w:pPr>
        <w:rPr>
          <w:rFonts w:ascii="ArialMT" w:hAnsi="ArialMT" w:cs="ArialMT"/>
          <w:szCs w:val="22"/>
        </w:rPr>
      </w:pPr>
    </w:p>
    <w:p w14:paraId="4A0F3FFB" w14:textId="46166ABB" w:rsidR="00FD5D1A" w:rsidRDefault="00FD5D1A" w:rsidP="009655BC">
      <w:pPr>
        <w:rPr>
          <w:rFonts w:ascii="ArialMT" w:hAnsi="ArialMT" w:cs="ArialMT"/>
          <w:szCs w:val="22"/>
        </w:rPr>
      </w:pPr>
    </w:p>
    <w:p w14:paraId="65096D03" w14:textId="35A7E734" w:rsidR="00FD5D1A" w:rsidRDefault="00FD5D1A" w:rsidP="009655BC">
      <w:pPr>
        <w:rPr>
          <w:rFonts w:ascii="ArialMT" w:hAnsi="ArialMT" w:cs="ArialMT"/>
          <w:szCs w:val="22"/>
        </w:rPr>
      </w:pPr>
    </w:p>
    <w:p w14:paraId="055D8AF0" w14:textId="70A7D2E1" w:rsidR="00FD5D1A" w:rsidRDefault="00FD5D1A" w:rsidP="009655BC">
      <w:pPr>
        <w:rPr>
          <w:rFonts w:ascii="ArialMT" w:hAnsi="ArialMT" w:cs="ArialMT"/>
          <w:szCs w:val="22"/>
        </w:rPr>
      </w:pPr>
    </w:p>
    <w:p w14:paraId="7151FCB1" w14:textId="71581559" w:rsidR="00FD5D1A" w:rsidRDefault="00FD5D1A" w:rsidP="009655BC">
      <w:pPr>
        <w:rPr>
          <w:rFonts w:ascii="ArialMT" w:hAnsi="ArialMT" w:cs="ArialMT"/>
          <w:szCs w:val="22"/>
        </w:rPr>
      </w:pPr>
    </w:p>
    <w:p w14:paraId="499646FD" w14:textId="34C33D67" w:rsidR="00FD5D1A" w:rsidRDefault="00FD5D1A" w:rsidP="00FD5D1A">
      <w:pPr>
        <w:jc w:val="right"/>
      </w:pPr>
      <w:r w:rsidRPr="008A5B93">
        <w:t>……..…………….…</w:t>
      </w:r>
      <w:r>
        <w:t>…</w:t>
      </w:r>
      <w:r w:rsidRPr="008A5B93">
        <w:t xml:space="preserve">……..…………….… </w:t>
      </w:r>
      <w:r w:rsidRPr="008A5B93">
        <w:rPr>
          <w:b/>
        </w:rPr>
        <w:t>[</w:t>
      </w:r>
      <w:r>
        <w:rPr>
          <w:b/>
        </w:rPr>
        <w:t>3</w:t>
      </w:r>
      <w:r w:rsidRPr="008A5B93">
        <w:rPr>
          <w:b/>
        </w:rPr>
        <w:t>]</w:t>
      </w:r>
    </w:p>
    <w:p w14:paraId="32C0947F" w14:textId="0BE5AF81" w:rsidR="00EB0B2D" w:rsidRDefault="00EB0B2D" w:rsidP="003D0D37">
      <w:r>
        <w:br w:type="page"/>
      </w:r>
    </w:p>
    <w:p w14:paraId="658129FA" w14:textId="2F42CD88" w:rsidR="005C7470" w:rsidRDefault="005C7470" w:rsidP="003D0D37">
      <w:pPr>
        <w:rPr>
          <w:rFonts w:ascii="ArialMT" w:hAnsi="ArialMT" w:cs="ArialMT"/>
          <w:szCs w:val="22"/>
        </w:rPr>
      </w:pPr>
      <w:r w:rsidRPr="005C7470">
        <w:rPr>
          <w:b/>
          <w:bCs/>
        </w:rPr>
        <w:lastRenderedPageBreak/>
        <w:t>6</w:t>
      </w:r>
      <w:r w:rsidRPr="005C7470">
        <w:rPr>
          <w:b/>
          <w:bCs/>
        </w:rPr>
        <w:tab/>
      </w:r>
      <w:r>
        <w:rPr>
          <w:rFonts w:ascii="ArialMT" w:hAnsi="ArialMT" w:cs="ArialMT"/>
          <w:szCs w:val="22"/>
        </w:rPr>
        <w:t xml:space="preserve">The diagram shows how a </w:t>
      </w:r>
      <w:r w:rsidR="005F6B03">
        <w:rPr>
          <w:rFonts w:ascii="ArialMT" w:hAnsi="ArialMT" w:cs="ArialMT"/>
          <w:szCs w:val="22"/>
        </w:rPr>
        <w:t>rhombus</w:t>
      </w:r>
      <w:r>
        <w:rPr>
          <w:rFonts w:ascii="ArialMT" w:hAnsi="ArialMT" w:cs="ArialMT"/>
          <w:szCs w:val="22"/>
        </w:rPr>
        <w:t xml:space="preserve"> is made by joining two </w:t>
      </w:r>
      <w:r w:rsidR="006F105A" w:rsidRPr="00F30124">
        <w:rPr>
          <w:rFonts w:ascii="Arial-BoldMT" w:hAnsi="Arial-BoldMT" w:cs="Arial-BoldMT"/>
          <w:b/>
          <w:bCs/>
          <w:szCs w:val="22"/>
        </w:rPr>
        <w:t>iso</w:t>
      </w:r>
      <w:r w:rsidR="000A502F" w:rsidRPr="00F30124">
        <w:rPr>
          <w:rFonts w:ascii="Arial-BoldMT" w:hAnsi="Arial-BoldMT" w:cs="Arial-BoldMT"/>
          <w:b/>
          <w:bCs/>
          <w:szCs w:val="22"/>
        </w:rPr>
        <w:t>s</w:t>
      </w:r>
      <w:r w:rsidR="006F105A" w:rsidRPr="00F30124">
        <w:rPr>
          <w:rFonts w:ascii="Arial-BoldMT" w:hAnsi="Arial-BoldMT" w:cs="Arial-BoldMT"/>
          <w:b/>
          <w:bCs/>
          <w:szCs w:val="22"/>
        </w:rPr>
        <w:t>celes</w:t>
      </w:r>
      <w:r w:rsidR="00F30124">
        <w:rPr>
          <w:rFonts w:ascii="Arial-BoldMT" w:hAnsi="Arial-BoldMT" w:cs="Arial-BoldMT"/>
          <w:szCs w:val="22"/>
        </w:rPr>
        <w:t xml:space="preserve"> </w:t>
      </w:r>
      <w:r w:rsidRPr="00F30124">
        <w:rPr>
          <w:rFonts w:ascii="ArialMT" w:hAnsi="ArialMT" w:cs="ArialMT"/>
          <w:szCs w:val="22"/>
        </w:rPr>
        <w:t>triangles</w:t>
      </w:r>
      <w:r>
        <w:rPr>
          <w:rFonts w:ascii="ArialMT" w:hAnsi="ArialMT" w:cs="ArialMT"/>
          <w:szCs w:val="22"/>
        </w:rPr>
        <w:t>.</w:t>
      </w:r>
    </w:p>
    <w:p w14:paraId="163FFB7B" w14:textId="5E2730AA" w:rsidR="005C7470" w:rsidRDefault="008163F0" w:rsidP="003D0D37">
      <w:pPr>
        <w:rPr>
          <w:rFonts w:ascii="ArialMT" w:hAnsi="ArialMT" w:cs="ArialMT"/>
          <w:szCs w:val="22"/>
        </w:rPr>
      </w:pPr>
      <w:r>
        <w:rPr>
          <w:b/>
          <w:bCs/>
          <w:noProof/>
          <w:lang w:val="en-US" w:eastAsia="en-US"/>
        </w:rPr>
        <w:drawing>
          <wp:anchor distT="0" distB="0" distL="114300" distR="114300" simplePos="0" relativeHeight="251658240" behindDoc="0" locked="0" layoutInCell="1" allowOverlap="1" wp14:anchorId="4B3FC256" wp14:editId="7732B63F">
            <wp:simplePos x="0" y="0"/>
            <wp:positionH relativeFrom="column">
              <wp:posOffset>359410</wp:posOffset>
            </wp:positionH>
            <wp:positionV relativeFrom="paragraph">
              <wp:posOffset>172084</wp:posOffset>
            </wp:positionV>
            <wp:extent cx="3907155" cy="1953895"/>
            <wp:effectExtent l="0" t="0" r="4445" b="0"/>
            <wp:wrapNone/>
            <wp:docPr id="453" name="Picture 453" descr="Rhomb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descr="Rhombus"/>
                    <pic:cNvPicPr/>
                  </pic:nvPicPr>
                  <pic:blipFill rotWithShape="1">
                    <a:blip r:embed="rId30">
                      <a:extLst>
                        <a:ext uri="{28A0092B-C50C-407E-A947-70E740481C1C}">
                          <a14:useLocalDpi xmlns:a14="http://schemas.microsoft.com/office/drawing/2010/main" val="0"/>
                        </a:ext>
                      </a:extLst>
                    </a:blip>
                    <a:srcRect t="1" b="-7213"/>
                    <a:stretch/>
                  </pic:blipFill>
                  <pic:spPr bwMode="auto">
                    <a:xfrm>
                      <a:off x="0" y="0"/>
                      <a:ext cx="3907155" cy="1953895"/>
                    </a:xfrm>
                    <a:prstGeom prst="rect">
                      <a:avLst/>
                    </a:prstGeom>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72D942F" w14:textId="358F867D" w:rsidR="005C7470" w:rsidRDefault="005C7470" w:rsidP="005C7470">
      <w:pPr>
        <w:ind w:left="567"/>
        <w:rPr>
          <w:b/>
          <w:bCs/>
          <w:noProof/>
        </w:rPr>
      </w:pPr>
    </w:p>
    <w:p w14:paraId="03C71752" w14:textId="3D3033C3" w:rsidR="00F30124" w:rsidRDefault="00F30124" w:rsidP="005C7470">
      <w:pPr>
        <w:ind w:left="567"/>
        <w:rPr>
          <w:b/>
          <w:bCs/>
          <w:noProof/>
        </w:rPr>
      </w:pPr>
    </w:p>
    <w:p w14:paraId="00068D59" w14:textId="7F470C13" w:rsidR="00F30124" w:rsidRDefault="00F30124" w:rsidP="005C7470">
      <w:pPr>
        <w:ind w:left="567"/>
        <w:rPr>
          <w:b/>
          <w:bCs/>
          <w:noProof/>
        </w:rPr>
      </w:pPr>
    </w:p>
    <w:p w14:paraId="596D5892" w14:textId="70220FAC" w:rsidR="00F30124" w:rsidRDefault="00F30124" w:rsidP="005C7470">
      <w:pPr>
        <w:ind w:left="567"/>
        <w:rPr>
          <w:b/>
          <w:bCs/>
          <w:noProof/>
        </w:rPr>
      </w:pPr>
    </w:p>
    <w:p w14:paraId="457992E6" w14:textId="08031B33" w:rsidR="00F30124" w:rsidRDefault="00F30124" w:rsidP="005C7470">
      <w:pPr>
        <w:ind w:left="567"/>
        <w:rPr>
          <w:b/>
          <w:bCs/>
          <w:noProof/>
        </w:rPr>
      </w:pPr>
    </w:p>
    <w:p w14:paraId="3C702459" w14:textId="5B5EE1F4" w:rsidR="00F30124" w:rsidRDefault="00F30124" w:rsidP="005C7470">
      <w:pPr>
        <w:ind w:left="567"/>
        <w:rPr>
          <w:b/>
          <w:bCs/>
          <w:noProof/>
        </w:rPr>
      </w:pPr>
    </w:p>
    <w:p w14:paraId="620F25AE" w14:textId="5A4BF955" w:rsidR="00F30124" w:rsidRDefault="00F30124" w:rsidP="005C7470">
      <w:pPr>
        <w:ind w:left="567"/>
        <w:rPr>
          <w:b/>
          <w:bCs/>
          <w:noProof/>
        </w:rPr>
      </w:pPr>
    </w:p>
    <w:p w14:paraId="0FD57D8F" w14:textId="622D5B85" w:rsidR="00F30124" w:rsidRDefault="00B53E52" w:rsidP="005C7470">
      <w:pPr>
        <w:ind w:left="567"/>
        <w:rPr>
          <w:b/>
          <w:bCs/>
          <w:noProof/>
        </w:rPr>
      </w:pPr>
      <w:r>
        <w:rPr>
          <w:b/>
          <w:bCs/>
          <w:noProof/>
        </w:rPr>
        <w:t xml:space="preserve"> </w:t>
      </w:r>
    </w:p>
    <w:p w14:paraId="6EE26C6B" w14:textId="4CBB71D0" w:rsidR="00F30124" w:rsidRDefault="008163F0" w:rsidP="005C7470">
      <w:pPr>
        <w:ind w:left="567"/>
        <w:rPr>
          <w:b/>
          <w:bCs/>
          <w:noProof/>
        </w:rPr>
      </w:pPr>
      <w:r>
        <w:rPr>
          <w:b/>
          <w:bCs/>
          <w:noProof/>
        </w:rPr>
        <w:t xml:space="preserve">    </w:t>
      </w:r>
    </w:p>
    <w:p w14:paraId="59622128" w14:textId="23669C42" w:rsidR="00F30124" w:rsidRDefault="00F30124" w:rsidP="005C7470">
      <w:pPr>
        <w:ind w:left="567"/>
        <w:rPr>
          <w:b/>
          <w:bCs/>
          <w:noProof/>
        </w:rPr>
      </w:pPr>
    </w:p>
    <w:p w14:paraId="7310D4C7" w14:textId="0F566453" w:rsidR="00F30124" w:rsidRDefault="00F30124" w:rsidP="005C7470">
      <w:pPr>
        <w:ind w:left="567"/>
        <w:rPr>
          <w:b/>
          <w:bCs/>
          <w:noProof/>
        </w:rPr>
      </w:pPr>
    </w:p>
    <w:p w14:paraId="75126A87" w14:textId="79138B40" w:rsidR="005C7470" w:rsidRPr="00F30124" w:rsidRDefault="005C7470" w:rsidP="00F30124"/>
    <w:p w14:paraId="1A1DB902" w14:textId="53DDD2EA" w:rsidR="005C7470" w:rsidRDefault="005C7470" w:rsidP="00AB5915">
      <w:pPr>
        <w:pStyle w:val="ListParagraph"/>
        <w:numPr>
          <w:ilvl w:val="0"/>
          <w:numId w:val="7"/>
        </w:numPr>
        <w:ind w:left="1134" w:hanging="567"/>
      </w:pPr>
      <w:bookmarkStart w:id="8" w:name="_Hlk88741977"/>
      <w:r>
        <w:rPr>
          <w:rFonts w:ascii="ArialMT" w:hAnsi="ArialMT" w:cs="ArialMT"/>
          <w:szCs w:val="22"/>
        </w:rPr>
        <w:t>Find the size of each interior angle of the rhombus.</w:t>
      </w:r>
    </w:p>
    <w:bookmarkEnd w:id="8"/>
    <w:p w14:paraId="7C11DAEA" w14:textId="4D4D6687" w:rsidR="005C7470" w:rsidRDefault="005C7470" w:rsidP="003D0D37"/>
    <w:p w14:paraId="4D6F5E9F" w14:textId="3BB1BB32" w:rsidR="005C7470" w:rsidRDefault="005C7470" w:rsidP="003D0D37"/>
    <w:p w14:paraId="0E6BFE99" w14:textId="32CF693A" w:rsidR="005C7470" w:rsidRDefault="005C7470" w:rsidP="003D0D37"/>
    <w:p w14:paraId="23F16272" w14:textId="77777777" w:rsidR="00B51936" w:rsidRDefault="00B51936" w:rsidP="003D0D37"/>
    <w:p w14:paraId="73239DAE" w14:textId="188EB511" w:rsidR="002952DB" w:rsidRPr="008A5B93" w:rsidRDefault="002952DB" w:rsidP="002952DB">
      <w:pPr>
        <w:jc w:val="right"/>
      </w:pPr>
      <w:r w:rsidRPr="001C4DC9">
        <w:rPr>
          <w:b/>
          <w:bCs/>
        </w:rPr>
        <w:t>(</w:t>
      </w:r>
      <w:r>
        <w:rPr>
          <w:b/>
          <w:bCs/>
        </w:rPr>
        <w:t>a</w:t>
      </w:r>
      <w:r w:rsidRPr="001C4DC9">
        <w:rPr>
          <w:b/>
          <w:bCs/>
        </w:rPr>
        <w:t>)</w:t>
      </w:r>
      <w:r>
        <w:t xml:space="preserve"> </w:t>
      </w:r>
      <w:r>
        <w:rPr>
          <w:rFonts w:ascii="ArialMT" w:hAnsi="ArialMT" w:cs="ArialMT"/>
          <w:szCs w:val="22"/>
        </w:rPr>
        <w:t>...............°, ...............°, ...............°, ...............°</w:t>
      </w:r>
      <w:r w:rsidRPr="008A5B93">
        <w:t xml:space="preserve"> </w:t>
      </w:r>
      <w:r w:rsidRPr="008A5B93">
        <w:rPr>
          <w:b/>
        </w:rPr>
        <w:t>[</w:t>
      </w:r>
      <w:r>
        <w:rPr>
          <w:b/>
        </w:rPr>
        <w:t>1</w:t>
      </w:r>
      <w:r w:rsidRPr="008A5B93">
        <w:rPr>
          <w:b/>
        </w:rPr>
        <w:t>]</w:t>
      </w:r>
    </w:p>
    <w:p w14:paraId="4FC1216C" w14:textId="3A20140F" w:rsidR="005C7470" w:rsidRDefault="005C7470" w:rsidP="003D0D37"/>
    <w:p w14:paraId="7BAE65FA" w14:textId="77777777" w:rsidR="00633073" w:rsidRDefault="00633073" w:rsidP="003D0D37"/>
    <w:p w14:paraId="6E38D55D" w14:textId="7C969EE5" w:rsidR="00B51936" w:rsidRPr="00B51936" w:rsidRDefault="00B51936" w:rsidP="00AB5915">
      <w:pPr>
        <w:pStyle w:val="ListParagraph"/>
        <w:numPr>
          <w:ilvl w:val="0"/>
          <w:numId w:val="7"/>
        </w:numPr>
        <w:ind w:left="1134" w:hanging="567"/>
      </w:pPr>
      <w:r w:rsidRPr="00B51936">
        <w:rPr>
          <w:rFonts w:ascii="ArialMT" w:hAnsi="ArialMT" w:cs="ArialMT"/>
          <w:szCs w:val="22"/>
        </w:rPr>
        <w:t xml:space="preserve">The same rhombus can be made by joining two copies of </w:t>
      </w:r>
      <w:r w:rsidR="00D64DC3" w:rsidRPr="00F30124">
        <w:rPr>
          <w:rFonts w:ascii="Arial-BoldMT" w:hAnsi="Arial-BoldMT" w:cs="Arial-BoldMT"/>
          <w:szCs w:val="22"/>
        </w:rPr>
        <w:t xml:space="preserve">a </w:t>
      </w:r>
      <w:r w:rsidR="00D64DC3" w:rsidRPr="0077036E">
        <w:rPr>
          <w:rFonts w:ascii="Arial-BoldMT" w:hAnsi="Arial-BoldMT" w:cs="Arial-BoldMT"/>
          <w:b/>
          <w:bCs/>
          <w:szCs w:val="22"/>
        </w:rPr>
        <w:t>different</w:t>
      </w:r>
      <w:r w:rsidRPr="00B51936">
        <w:rPr>
          <w:rFonts w:ascii="ArialMT" w:hAnsi="ArialMT" w:cs="ArialMT"/>
          <w:szCs w:val="22"/>
        </w:rPr>
        <w:t xml:space="preserve"> </w:t>
      </w:r>
      <w:r w:rsidRPr="00CD629A">
        <w:rPr>
          <w:rFonts w:ascii="Arial-BoldMT" w:hAnsi="Arial-BoldMT" w:cs="Arial-BoldMT"/>
          <w:szCs w:val="22"/>
        </w:rPr>
        <w:t xml:space="preserve">isosceles </w:t>
      </w:r>
      <w:r w:rsidRPr="00B51936">
        <w:rPr>
          <w:rFonts w:ascii="ArialMT" w:hAnsi="ArialMT" w:cs="ArialMT"/>
          <w:szCs w:val="22"/>
        </w:rPr>
        <w:t>triangle.</w:t>
      </w:r>
    </w:p>
    <w:p w14:paraId="4BAA0EF7" w14:textId="77777777" w:rsidR="00B51936" w:rsidRPr="00CD629A" w:rsidRDefault="00B51936" w:rsidP="00CD629A">
      <w:pPr>
        <w:autoSpaceDE w:val="0"/>
        <w:autoSpaceDN w:val="0"/>
        <w:adjustRightInd w:val="0"/>
        <w:spacing w:line="240" w:lineRule="auto"/>
        <w:rPr>
          <w:rFonts w:ascii="ArialMT" w:hAnsi="ArialMT" w:cs="ArialMT"/>
          <w:szCs w:val="22"/>
        </w:rPr>
      </w:pPr>
    </w:p>
    <w:p w14:paraId="155E4407" w14:textId="15B631CF" w:rsidR="00B51936" w:rsidRPr="00B51936" w:rsidRDefault="00B51936" w:rsidP="00B51936">
      <w:pPr>
        <w:pStyle w:val="ListParagraph"/>
        <w:autoSpaceDE w:val="0"/>
        <w:autoSpaceDN w:val="0"/>
        <w:adjustRightInd w:val="0"/>
        <w:spacing w:line="240" w:lineRule="auto"/>
        <w:ind w:left="1134"/>
        <w:rPr>
          <w:rFonts w:ascii="ArialMT" w:hAnsi="ArialMT" w:cs="ArialMT"/>
          <w:szCs w:val="22"/>
        </w:rPr>
      </w:pPr>
      <w:r w:rsidRPr="00B51936">
        <w:rPr>
          <w:rFonts w:ascii="ArialMT" w:hAnsi="ArialMT" w:cs="ArialMT"/>
          <w:szCs w:val="22"/>
        </w:rPr>
        <w:t>Find the size of each angle of th</w:t>
      </w:r>
      <w:r w:rsidR="0077036E">
        <w:rPr>
          <w:rFonts w:ascii="ArialMT" w:hAnsi="ArialMT" w:cs="ArialMT"/>
          <w:szCs w:val="22"/>
        </w:rPr>
        <w:t xml:space="preserve">is </w:t>
      </w:r>
      <w:r w:rsidRPr="00B51936">
        <w:rPr>
          <w:rFonts w:ascii="ArialMT" w:hAnsi="ArialMT" w:cs="ArialMT"/>
          <w:szCs w:val="22"/>
        </w:rPr>
        <w:t>triangle.</w:t>
      </w:r>
    </w:p>
    <w:p w14:paraId="51C44F50" w14:textId="797A427D" w:rsidR="002952DB" w:rsidRDefault="002952DB" w:rsidP="00B51936"/>
    <w:p w14:paraId="13A9C43C" w14:textId="77777777" w:rsidR="00B51936" w:rsidRDefault="00B51936" w:rsidP="00B51936"/>
    <w:p w14:paraId="684C0B55" w14:textId="38D6D09D" w:rsidR="00B51936" w:rsidRDefault="00B51936" w:rsidP="003D0D37"/>
    <w:p w14:paraId="6DA1AA36" w14:textId="60C62A62" w:rsidR="00B51936" w:rsidRDefault="00B51936" w:rsidP="003D0D37"/>
    <w:p w14:paraId="5673ED43" w14:textId="2AD02D61" w:rsidR="00B51936" w:rsidRDefault="00B51936" w:rsidP="003D0D37"/>
    <w:p w14:paraId="22296029" w14:textId="79E24715" w:rsidR="00B51936" w:rsidRDefault="00B51936" w:rsidP="003D0D37"/>
    <w:p w14:paraId="3F033C48" w14:textId="7A2C7709" w:rsidR="00B51936" w:rsidRDefault="00B51936" w:rsidP="003D0D37"/>
    <w:p w14:paraId="16DF8F28" w14:textId="1983A0D0" w:rsidR="00B51936" w:rsidRDefault="00B51936" w:rsidP="003D0D37"/>
    <w:p w14:paraId="69BD16A3" w14:textId="161A6B92" w:rsidR="00B51936" w:rsidRDefault="00B51936" w:rsidP="003D0D37"/>
    <w:p w14:paraId="0E9D794A" w14:textId="4A42B6AB" w:rsidR="00B51936" w:rsidRDefault="00B51936" w:rsidP="003D0D37"/>
    <w:p w14:paraId="7C668D18" w14:textId="053FBCCC" w:rsidR="00B51936" w:rsidRDefault="00B51936" w:rsidP="003D0D37"/>
    <w:p w14:paraId="793A80F3" w14:textId="5471D5E0" w:rsidR="00B51936" w:rsidRDefault="00B51936" w:rsidP="003D0D37"/>
    <w:p w14:paraId="2E26C5EC" w14:textId="2083B685" w:rsidR="00B51936" w:rsidRDefault="00B51936" w:rsidP="003D0D37"/>
    <w:p w14:paraId="77FDC03D" w14:textId="5CC4DFA4" w:rsidR="00B51936" w:rsidRDefault="00B51936" w:rsidP="003D0D37"/>
    <w:p w14:paraId="07C47D9C" w14:textId="181373C9" w:rsidR="00B51936" w:rsidRDefault="00B51936" w:rsidP="003D0D37"/>
    <w:p w14:paraId="3D4D9CA5" w14:textId="657F2960" w:rsidR="00B51936" w:rsidRDefault="00B51936" w:rsidP="003D0D37"/>
    <w:p w14:paraId="5A6333FF" w14:textId="2ACE9B99" w:rsidR="00B51936" w:rsidRDefault="00B51936" w:rsidP="003D0D37"/>
    <w:p w14:paraId="53340DE1" w14:textId="0F054DA7" w:rsidR="00B51936" w:rsidRDefault="00B51936" w:rsidP="003D0D37"/>
    <w:p w14:paraId="5980BC22" w14:textId="3ABE5498" w:rsidR="00B51936" w:rsidRDefault="00B51936" w:rsidP="003D0D37"/>
    <w:p w14:paraId="32C028CE" w14:textId="10EA3BA8" w:rsidR="00B51936" w:rsidRDefault="00B51936" w:rsidP="003D0D37"/>
    <w:p w14:paraId="04FF6730" w14:textId="55265708" w:rsidR="00B51936" w:rsidRDefault="00B51936" w:rsidP="003D0D37"/>
    <w:p w14:paraId="3AE5A965" w14:textId="17A05937" w:rsidR="00B51936" w:rsidRDefault="00B51936" w:rsidP="003D0D37"/>
    <w:p w14:paraId="7D8B5E6E" w14:textId="66B29ECA" w:rsidR="00B51936" w:rsidRDefault="00B51936" w:rsidP="003D0D37"/>
    <w:p w14:paraId="6D829CE6" w14:textId="46CA0483" w:rsidR="00B51936" w:rsidRDefault="00B51936" w:rsidP="003D0D37"/>
    <w:p w14:paraId="3233AD9E" w14:textId="77777777" w:rsidR="00B51936" w:rsidRDefault="00B51936" w:rsidP="003D0D37"/>
    <w:p w14:paraId="0FE28F61" w14:textId="6C8B228D" w:rsidR="00FD5D1A" w:rsidRDefault="00B51936" w:rsidP="00633073">
      <w:pPr>
        <w:jc w:val="right"/>
      </w:pPr>
      <w:r w:rsidRPr="001C4DC9">
        <w:rPr>
          <w:b/>
          <w:bCs/>
        </w:rPr>
        <w:t>(</w:t>
      </w:r>
      <w:r>
        <w:rPr>
          <w:b/>
          <w:bCs/>
        </w:rPr>
        <w:t>b</w:t>
      </w:r>
      <w:r w:rsidRPr="001C4DC9">
        <w:rPr>
          <w:b/>
          <w:bCs/>
        </w:rPr>
        <w:t>)</w:t>
      </w:r>
      <w:r>
        <w:t xml:space="preserve"> </w:t>
      </w:r>
      <w:r>
        <w:rPr>
          <w:rFonts w:ascii="ArialMT" w:hAnsi="ArialMT" w:cs="ArialMT"/>
          <w:szCs w:val="22"/>
        </w:rPr>
        <w:t>...............°, ...............°, ...............°</w:t>
      </w:r>
      <w:r w:rsidRPr="008A5B93">
        <w:t xml:space="preserve"> </w:t>
      </w:r>
      <w:r w:rsidRPr="008A5B93">
        <w:rPr>
          <w:b/>
        </w:rPr>
        <w:t>[</w:t>
      </w:r>
      <w:r>
        <w:rPr>
          <w:b/>
        </w:rPr>
        <w:t>2]</w:t>
      </w:r>
      <w:r w:rsidR="00FD5D1A">
        <w:br w:type="page"/>
      </w:r>
    </w:p>
    <w:p w14:paraId="3E64CA87" w14:textId="282BE0CF" w:rsidR="00B51936" w:rsidRDefault="00B51936" w:rsidP="00FB189B">
      <w:r w:rsidRPr="00B51936">
        <w:rPr>
          <w:b/>
          <w:bCs/>
        </w:rPr>
        <w:lastRenderedPageBreak/>
        <w:t>7</w:t>
      </w:r>
      <w:r w:rsidRPr="00B51936">
        <w:rPr>
          <w:b/>
          <w:bCs/>
        </w:rPr>
        <w:tab/>
      </w:r>
      <w:r w:rsidR="00A65520">
        <w:t>Callum</w:t>
      </w:r>
      <w:r>
        <w:t>’s bath has a hot tap and a cold tap.</w:t>
      </w:r>
    </w:p>
    <w:p w14:paraId="3BBA78E8" w14:textId="53F1BF92" w:rsidR="00B51936" w:rsidRDefault="00B51936" w:rsidP="00FB189B">
      <w:pPr>
        <w:ind w:firstLine="567"/>
      </w:pPr>
      <w:r>
        <w:t xml:space="preserve">When turned on full, each tap on its own will fill the bath in </w:t>
      </w:r>
      <w:r w:rsidR="00A65520">
        <w:t>8</w:t>
      </w:r>
      <w:r>
        <w:t xml:space="preserve"> minutes.</w:t>
      </w:r>
    </w:p>
    <w:p w14:paraId="583A887C" w14:textId="77777777" w:rsidR="00B51936" w:rsidRDefault="00B51936" w:rsidP="00FB189B"/>
    <w:p w14:paraId="7BBD2A47" w14:textId="16AF9382" w:rsidR="00B51936" w:rsidRDefault="00A65520" w:rsidP="00FB189B">
      <w:pPr>
        <w:ind w:firstLine="567"/>
      </w:pPr>
      <w:r>
        <w:t>Callum</w:t>
      </w:r>
      <w:r w:rsidR="00B51936">
        <w:t xml:space="preserve"> turns </w:t>
      </w:r>
      <w:r w:rsidR="00B51936">
        <w:rPr>
          <w:rFonts w:ascii="Arial-BoldMT" w:hAnsi="Arial-BoldMT" w:cs="Arial-BoldMT"/>
          <w:b/>
          <w:bCs/>
        </w:rPr>
        <w:t>both</w:t>
      </w:r>
      <w:r w:rsidR="00B51936" w:rsidRPr="00CD629A">
        <w:rPr>
          <w:rFonts w:ascii="Arial-BoldMT" w:hAnsi="Arial-BoldMT" w:cs="Arial-BoldMT"/>
        </w:rPr>
        <w:t xml:space="preserve"> </w:t>
      </w:r>
      <w:r w:rsidR="00B51936">
        <w:t>taps on full.</w:t>
      </w:r>
    </w:p>
    <w:p w14:paraId="16FC751A" w14:textId="77777777" w:rsidR="00B51936" w:rsidRDefault="00B51936" w:rsidP="00FB189B"/>
    <w:p w14:paraId="6275E853" w14:textId="48130E20" w:rsidR="00B51936" w:rsidRPr="00B51936" w:rsidRDefault="00B51936" w:rsidP="00FB189B">
      <w:pPr>
        <w:ind w:firstLine="567"/>
        <w:rPr>
          <w:b/>
          <w:bCs/>
        </w:rPr>
      </w:pPr>
      <w:r>
        <w:t>How long will it take to fill the bath?</w:t>
      </w:r>
    </w:p>
    <w:p w14:paraId="25D853CA" w14:textId="6E2521DC" w:rsidR="00B51936" w:rsidRDefault="00B51936" w:rsidP="003D0D37"/>
    <w:p w14:paraId="2190F6B3" w14:textId="5154FB95" w:rsidR="00B51936" w:rsidRDefault="00B51936" w:rsidP="003D0D37"/>
    <w:p w14:paraId="444452B4" w14:textId="0C25997D" w:rsidR="00B51936" w:rsidRDefault="00B51936" w:rsidP="003D0D37"/>
    <w:p w14:paraId="197DF893" w14:textId="10B5E0AB" w:rsidR="00B51936" w:rsidRDefault="00B51936" w:rsidP="003D0D37"/>
    <w:p w14:paraId="2C78BB9E" w14:textId="2EC2586B" w:rsidR="00B51936" w:rsidRDefault="00B51936" w:rsidP="003D0D37"/>
    <w:p w14:paraId="70C6C74D" w14:textId="14D8CB4A" w:rsidR="00B51936" w:rsidRDefault="00B51936" w:rsidP="003D0D37"/>
    <w:p w14:paraId="5BFB822A" w14:textId="5ABD6C82" w:rsidR="00B51936" w:rsidRDefault="00B51936" w:rsidP="003D0D37"/>
    <w:p w14:paraId="2FF89C9B" w14:textId="6F9CB6EE" w:rsidR="00B51936" w:rsidRDefault="00B51936" w:rsidP="003D0D37"/>
    <w:p w14:paraId="6A22B362" w14:textId="5048983C" w:rsidR="00B51936" w:rsidRDefault="00B51936" w:rsidP="003D0D37"/>
    <w:p w14:paraId="0C050347" w14:textId="375B673A" w:rsidR="00B51936" w:rsidRDefault="00B51936" w:rsidP="003D0D37"/>
    <w:p w14:paraId="4893EAE5" w14:textId="6DA73053" w:rsidR="00B51936" w:rsidRDefault="00B51936" w:rsidP="003D0D37"/>
    <w:p w14:paraId="41F5D7E3" w14:textId="0F68037F" w:rsidR="00B51936" w:rsidRDefault="00B51936" w:rsidP="003D0D37"/>
    <w:p w14:paraId="245AE56C" w14:textId="4E20223F" w:rsidR="00B51936" w:rsidRDefault="00B51936" w:rsidP="003D0D37"/>
    <w:p w14:paraId="41CEA5B3" w14:textId="2FB7A390" w:rsidR="00B51936" w:rsidRDefault="00B51936" w:rsidP="003D0D37"/>
    <w:p w14:paraId="330A957E" w14:textId="3815D5DF" w:rsidR="00B51936" w:rsidRDefault="00B51936" w:rsidP="003D0D37"/>
    <w:p w14:paraId="38BA9059" w14:textId="684072FB" w:rsidR="00B51936" w:rsidRDefault="00B51936" w:rsidP="003D0D37"/>
    <w:p w14:paraId="0B88006C" w14:textId="7B84DEA9" w:rsidR="00B51936" w:rsidRDefault="00B51936" w:rsidP="003D0D37"/>
    <w:p w14:paraId="335EF8C6" w14:textId="5D7A95AD" w:rsidR="00B51936" w:rsidRDefault="00B51936" w:rsidP="003D0D37"/>
    <w:p w14:paraId="42CCEE35" w14:textId="4ADB315C" w:rsidR="00B51936" w:rsidRDefault="00B51936" w:rsidP="003D0D37"/>
    <w:p w14:paraId="5601628C" w14:textId="0E2E83AF" w:rsidR="00B51936" w:rsidRDefault="00B51936" w:rsidP="003D0D37"/>
    <w:p w14:paraId="557EA243" w14:textId="3206B877" w:rsidR="00B51936" w:rsidRDefault="00B51936" w:rsidP="00B51936">
      <w:pPr>
        <w:jc w:val="right"/>
      </w:pPr>
      <w:bookmarkStart w:id="9" w:name="_Hlk88742324"/>
      <w:r w:rsidRPr="008A5B93">
        <w:t>..……….…</w:t>
      </w:r>
      <w:r>
        <w:t>…</w:t>
      </w:r>
      <w:r w:rsidRPr="008A5B93">
        <w:t>……..…………….…</w:t>
      </w:r>
      <w:r>
        <w:t xml:space="preserve"> minutes</w:t>
      </w:r>
      <w:r w:rsidRPr="008A5B93">
        <w:t xml:space="preserve"> </w:t>
      </w:r>
      <w:r w:rsidRPr="008A5B93">
        <w:rPr>
          <w:b/>
        </w:rPr>
        <w:t>[</w:t>
      </w:r>
      <w:r>
        <w:rPr>
          <w:b/>
        </w:rPr>
        <w:t>2</w:t>
      </w:r>
      <w:r w:rsidRPr="008A5B93">
        <w:rPr>
          <w:b/>
        </w:rPr>
        <w:t>]</w:t>
      </w:r>
    </w:p>
    <w:bookmarkEnd w:id="9"/>
    <w:p w14:paraId="297E767D" w14:textId="30B96972" w:rsidR="00B51936" w:rsidRDefault="00B51936" w:rsidP="003D0D37"/>
    <w:p w14:paraId="540EF562" w14:textId="77777777" w:rsidR="00633073" w:rsidRDefault="00633073" w:rsidP="003D0D37"/>
    <w:p w14:paraId="4046F455" w14:textId="3E7D5145" w:rsidR="00E84C1D" w:rsidRDefault="00E84C1D" w:rsidP="00E84C1D">
      <w:pPr>
        <w:autoSpaceDE w:val="0"/>
        <w:autoSpaceDN w:val="0"/>
        <w:adjustRightInd w:val="0"/>
        <w:spacing w:line="240" w:lineRule="auto"/>
        <w:rPr>
          <w:rFonts w:ascii="ArialMT" w:hAnsi="ArialMT" w:cs="ArialMT"/>
          <w:szCs w:val="22"/>
        </w:rPr>
      </w:pPr>
      <w:r w:rsidRPr="00E84C1D">
        <w:rPr>
          <w:b/>
          <w:bCs/>
        </w:rPr>
        <w:t>8</w:t>
      </w:r>
      <w:r>
        <w:tab/>
      </w:r>
      <w:r>
        <w:rPr>
          <w:rFonts w:ascii="ArialMT" w:hAnsi="ArialMT" w:cs="ArialMT"/>
          <w:szCs w:val="22"/>
        </w:rPr>
        <w:t>Simplify.</w:t>
      </w:r>
    </w:p>
    <w:p w14:paraId="68A3882D" w14:textId="77777777" w:rsidR="00E84C1D" w:rsidRDefault="00E84C1D" w:rsidP="00E84C1D">
      <w:pPr>
        <w:autoSpaceDE w:val="0"/>
        <w:autoSpaceDN w:val="0"/>
        <w:adjustRightInd w:val="0"/>
        <w:spacing w:line="240" w:lineRule="auto"/>
        <w:rPr>
          <w:rFonts w:ascii="ArialMT" w:hAnsi="ArialMT" w:cs="ArialMT"/>
          <w:szCs w:val="22"/>
        </w:rPr>
      </w:pPr>
    </w:p>
    <w:p w14:paraId="2091F5E0" w14:textId="13F45920" w:rsidR="00B51936" w:rsidRDefault="006846D0" w:rsidP="00E84C1D">
      <w:pPr>
        <w:ind w:firstLine="567"/>
      </w:pPr>
      <w:r>
        <w:rPr>
          <w:rFonts w:ascii="ArialMT" w:hAnsi="ArialMT" w:cs="ArialMT"/>
          <w:szCs w:val="22"/>
        </w:rPr>
        <w:t>4</w:t>
      </w:r>
      <w:r>
        <w:rPr>
          <w:rFonts w:ascii="Arial-ItalicMT" w:hAnsi="Arial-ItalicMT" w:cs="Arial-ItalicMT"/>
          <w:i/>
          <w:iCs/>
          <w:szCs w:val="22"/>
        </w:rPr>
        <w:t>p</w:t>
      </w:r>
      <w:r w:rsidR="00E84C1D">
        <w:rPr>
          <w:rFonts w:ascii="Arial-ItalicMT" w:hAnsi="Arial-ItalicMT" w:cs="Arial-ItalicMT"/>
          <w:i/>
          <w:iCs/>
          <w:szCs w:val="22"/>
        </w:rPr>
        <w:t xml:space="preserve"> </w:t>
      </w:r>
      <w:r>
        <w:rPr>
          <w:rFonts w:ascii="MMTimesRoman" w:hAnsi="MMTimesRoman" w:cs="MMTimesRoman"/>
          <w:szCs w:val="22"/>
        </w:rPr>
        <w:t>+</w:t>
      </w:r>
      <w:r w:rsidRPr="00CD629A">
        <w:rPr>
          <w:rFonts w:cs="Arial"/>
          <w:szCs w:val="22"/>
        </w:rPr>
        <w:t xml:space="preserve"> </w:t>
      </w:r>
      <w:r w:rsidR="00E84C1D">
        <w:rPr>
          <w:rFonts w:ascii="ArialMT" w:hAnsi="ArialMT" w:cs="ArialMT"/>
          <w:szCs w:val="22"/>
        </w:rPr>
        <w:t>3</w:t>
      </w:r>
      <w:r>
        <w:rPr>
          <w:rFonts w:ascii="Arial-ItalicMT" w:hAnsi="Arial-ItalicMT" w:cs="Arial-ItalicMT"/>
          <w:i/>
          <w:iCs/>
          <w:szCs w:val="22"/>
        </w:rPr>
        <w:t>h</w:t>
      </w:r>
      <w:r w:rsidR="00E84C1D">
        <w:rPr>
          <w:rFonts w:ascii="Arial-ItalicMT" w:hAnsi="Arial-ItalicMT" w:cs="Arial-ItalicMT"/>
          <w:i/>
          <w:iCs/>
          <w:szCs w:val="22"/>
        </w:rPr>
        <w:t xml:space="preserve"> </w:t>
      </w:r>
      <w:r>
        <w:rPr>
          <w:rFonts w:ascii="MMTimesRoman" w:hAnsi="MMTimesRoman" w:cs="MMTimesRoman"/>
          <w:szCs w:val="22"/>
        </w:rPr>
        <w:t>–</w:t>
      </w:r>
      <w:r w:rsidRPr="00CD629A">
        <w:rPr>
          <w:rFonts w:cs="Arial"/>
          <w:szCs w:val="22"/>
        </w:rPr>
        <w:t xml:space="preserve"> </w:t>
      </w:r>
      <w:r>
        <w:rPr>
          <w:rFonts w:ascii="Arial-ItalicMT" w:hAnsi="Arial-ItalicMT" w:cs="Arial-ItalicMT"/>
          <w:i/>
          <w:iCs/>
          <w:szCs w:val="22"/>
        </w:rPr>
        <w:t>p</w:t>
      </w:r>
      <w:r w:rsidR="00E84C1D">
        <w:rPr>
          <w:rFonts w:ascii="Arial-ItalicMT" w:hAnsi="Arial-ItalicMT" w:cs="Arial-ItalicMT"/>
          <w:i/>
          <w:iCs/>
          <w:szCs w:val="22"/>
        </w:rPr>
        <w:t xml:space="preserve"> </w:t>
      </w:r>
      <w:r w:rsidR="00E84C1D">
        <w:rPr>
          <w:rFonts w:ascii="MMTimesRoman" w:hAnsi="MMTimesRoman" w:cs="MMTimesRoman"/>
          <w:szCs w:val="22"/>
        </w:rPr>
        <w:t>+</w:t>
      </w:r>
      <w:r w:rsidR="00E84C1D" w:rsidRPr="00CD629A">
        <w:rPr>
          <w:rFonts w:asciiTheme="minorHAnsi" w:hAnsiTheme="minorHAnsi" w:cstheme="minorHAnsi"/>
          <w:szCs w:val="22"/>
        </w:rPr>
        <w:t xml:space="preserve"> </w:t>
      </w:r>
      <w:r>
        <w:rPr>
          <w:rFonts w:ascii="ArialMT" w:hAnsi="ArialMT" w:cs="ArialMT"/>
          <w:szCs w:val="22"/>
        </w:rPr>
        <w:t>2</w:t>
      </w:r>
      <w:r>
        <w:rPr>
          <w:rFonts w:ascii="Arial-ItalicMT" w:hAnsi="Arial-ItalicMT" w:cs="Arial-ItalicMT"/>
          <w:i/>
          <w:iCs/>
          <w:szCs w:val="22"/>
        </w:rPr>
        <w:t>h</w:t>
      </w:r>
    </w:p>
    <w:p w14:paraId="78271285" w14:textId="7E81B653" w:rsidR="00B51936" w:rsidRDefault="00B51936" w:rsidP="003D0D37"/>
    <w:p w14:paraId="513C9818" w14:textId="1CA3B9FF" w:rsidR="00E84C1D" w:rsidRDefault="00E84C1D" w:rsidP="003D0D37"/>
    <w:p w14:paraId="502326FB" w14:textId="6F9B3FA0" w:rsidR="00E84C1D" w:rsidRDefault="00E84C1D" w:rsidP="003D0D37"/>
    <w:p w14:paraId="31E4D22A" w14:textId="325F649C" w:rsidR="00E84C1D" w:rsidRDefault="00E84C1D" w:rsidP="003D0D37"/>
    <w:p w14:paraId="10A375DD" w14:textId="69ED53CF" w:rsidR="00E84C1D" w:rsidRDefault="00E84C1D" w:rsidP="003D0D37"/>
    <w:p w14:paraId="50B512B3" w14:textId="4D9B4973" w:rsidR="00E84C1D" w:rsidRDefault="00E84C1D" w:rsidP="003D0D37"/>
    <w:p w14:paraId="595D943F" w14:textId="760D1C0F" w:rsidR="00E84C1D" w:rsidRDefault="00E84C1D" w:rsidP="003D0D37"/>
    <w:p w14:paraId="6FFA7038" w14:textId="75B00F73" w:rsidR="00E84C1D" w:rsidRDefault="00E84C1D" w:rsidP="003D0D37"/>
    <w:p w14:paraId="7E4D9966" w14:textId="0202CA2E" w:rsidR="00E84C1D" w:rsidRDefault="00E84C1D" w:rsidP="003D0D37"/>
    <w:p w14:paraId="4012FE62" w14:textId="33B5CDDF" w:rsidR="00E84C1D" w:rsidRDefault="00E84C1D" w:rsidP="003D0D37"/>
    <w:p w14:paraId="60A7AD71" w14:textId="1BB5A231" w:rsidR="00E84C1D" w:rsidRDefault="00E84C1D" w:rsidP="003D0D37"/>
    <w:p w14:paraId="221BF8FC" w14:textId="262BA474" w:rsidR="00E84C1D" w:rsidRDefault="00E84C1D" w:rsidP="003D0D37"/>
    <w:p w14:paraId="7350C5DD" w14:textId="7CC39350" w:rsidR="00E84C1D" w:rsidRDefault="00E84C1D" w:rsidP="003D0D37"/>
    <w:p w14:paraId="75F750C8" w14:textId="2BE2F814" w:rsidR="00E84C1D" w:rsidRDefault="00E84C1D" w:rsidP="003D0D37"/>
    <w:p w14:paraId="3D53CEA3" w14:textId="532B25F8" w:rsidR="00E84C1D" w:rsidRDefault="00E84C1D" w:rsidP="003D0D37"/>
    <w:p w14:paraId="395C845E" w14:textId="2D4EEBDB" w:rsidR="00E84C1D" w:rsidRDefault="00E84C1D" w:rsidP="003D0D37"/>
    <w:p w14:paraId="47BB0501" w14:textId="6CBBC609" w:rsidR="00E84C1D" w:rsidRDefault="00E84C1D" w:rsidP="003D0D37"/>
    <w:p w14:paraId="7AA93CD4" w14:textId="498F9111" w:rsidR="00E84C1D" w:rsidRDefault="00E84C1D" w:rsidP="003D0D37"/>
    <w:p w14:paraId="20F0A3DD" w14:textId="0FD26076" w:rsidR="00E84C1D" w:rsidRDefault="00E84C1D" w:rsidP="00E84C1D">
      <w:pPr>
        <w:jc w:val="right"/>
      </w:pPr>
      <w:r w:rsidRPr="008A5B93">
        <w:t>..……….…</w:t>
      </w:r>
      <w:r>
        <w:t>…</w:t>
      </w:r>
      <w:r w:rsidRPr="008A5B93">
        <w:t>……..……………</w:t>
      </w:r>
      <w:r>
        <w:t>………</w:t>
      </w:r>
      <w:r w:rsidRPr="008A5B93">
        <w:t>…</w:t>
      </w:r>
      <w:r>
        <w:t xml:space="preserve"> </w:t>
      </w:r>
      <w:r w:rsidRPr="008A5B93">
        <w:rPr>
          <w:b/>
        </w:rPr>
        <w:t>[</w:t>
      </w:r>
      <w:r>
        <w:rPr>
          <w:b/>
        </w:rPr>
        <w:t>2</w:t>
      </w:r>
      <w:r w:rsidRPr="008A5B93">
        <w:rPr>
          <w:b/>
        </w:rPr>
        <w:t>]</w:t>
      </w:r>
    </w:p>
    <w:p w14:paraId="3CBD91AF" w14:textId="71564974" w:rsidR="00B51936" w:rsidRDefault="00B51936" w:rsidP="003D0D37">
      <w:r>
        <w:br w:type="page"/>
      </w:r>
    </w:p>
    <w:p w14:paraId="3BB87461" w14:textId="35773814" w:rsidR="00B51936" w:rsidRDefault="00E84C1D" w:rsidP="003D0D37">
      <w:pPr>
        <w:rPr>
          <w:rFonts w:ascii="ArialMT" w:hAnsi="ArialMT" w:cs="ArialMT"/>
          <w:szCs w:val="22"/>
        </w:rPr>
      </w:pPr>
      <w:r w:rsidRPr="005C7E28">
        <w:rPr>
          <w:b/>
          <w:bCs/>
        </w:rPr>
        <w:lastRenderedPageBreak/>
        <w:t>9</w:t>
      </w:r>
      <w:r>
        <w:tab/>
      </w:r>
      <w:bookmarkStart w:id="10" w:name="_Hlk89170150"/>
      <w:r w:rsidR="00526972">
        <w:rPr>
          <w:noProof/>
          <w:lang w:val="en-US" w:eastAsia="en-US"/>
        </w:rPr>
        <w:drawing>
          <wp:inline distT="0" distB="0" distL="0" distR="0" wp14:anchorId="313A134D" wp14:editId="6F86906F">
            <wp:extent cx="85344" cy="106680"/>
            <wp:effectExtent l="0" t="0" r="0" b="0"/>
            <wp:docPr id="454" name="Picture 45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454">
                      <a:extLst>
                        <a:ext uri="{C183D7F6-B498-43B3-948B-1728B52AA6E4}">
                          <adec:decorative xmlns:adec="http://schemas.microsoft.com/office/drawing/2017/decorative" val="1"/>
                        </a:ext>
                      </a:extLst>
                    </pic:cNvPr>
                    <pic:cNvPicPr/>
                  </pic:nvPicPr>
                  <pic:blipFill>
                    <a:blip r:embed="rId31">
                      <a:extLst>
                        <a:ext uri="{28A0092B-C50C-407E-A947-70E740481C1C}">
                          <a14:useLocalDpi xmlns:a14="http://schemas.microsoft.com/office/drawing/2010/main" val="0"/>
                        </a:ext>
                      </a:extLst>
                    </a:blip>
                    <a:stretch>
                      <a:fillRect/>
                    </a:stretch>
                  </pic:blipFill>
                  <pic:spPr>
                    <a:xfrm>
                      <a:off x="0" y="0"/>
                      <a:ext cx="85344" cy="106680"/>
                    </a:xfrm>
                    <a:prstGeom prst="rect">
                      <a:avLst/>
                    </a:prstGeom>
                  </pic:spPr>
                </pic:pic>
              </a:graphicData>
            </a:graphic>
          </wp:inline>
        </w:drawing>
      </w:r>
      <w:r w:rsidR="00526972">
        <w:t xml:space="preserve"> </w:t>
      </w:r>
      <w:r w:rsidR="000E4B50" w:rsidRPr="00C32A3B">
        <w:rPr>
          <w:rFonts w:ascii="Cambria Math" w:hAnsi="Cambria Math" w:cs="ArialMT"/>
          <w:szCs w:val="22"/>
        </w:rPr>
        <w:t>=</w:t>
      </w:r>
      <w:bookmarkEnd w:id="10"/>
      <w:r w:rsidR="000E4B50">
        <w:rPr>
          <w:rFonts w:ascii="ArialMT" w:hAnsi="ArialMT" w:cs="ArialMT"/>
          <w:szCs w:val="22"/>
        </w:rPr>
        <w:t xml:space="preserve"> {1, 2, 3, 4, 5, 6, 7, 8, 9, 10, 11, 12, 13, 14, 15, 16}</w:t>
      </w:r>
    </w:p>
    <w:p w14:paraId="593A9B9A" w14:textId="274EC36D" w:rsidR="000E4B50" w:rsidRDefault="000E4B50" w:rsidP="00787297">
      <w:pPr>
        <w:ind w:firstLine="567"/>
        <w:rPr>
          <w:rFonts w:ascii="ArialMT" w:hAnsi="ArialMT" w:cs="ArialMT"/>
          <w:szCs w:val="22"/>
        </w:rPr>
      </w:pPr>
      <w:r>
        <w:rPr>
          <w:rFonts w:ascii="ArialMT" w:hAnsi="ArialMT" w:cs="ArialMT"/>
          <w:szCs w:val="22"/>
        </w:rPr>
        <w:t xml:space="preserve">Set A </w:t>
      </w:r>
      <w:r w:rsidR="00C32A3B" w:rsidRPr="00C32A3B">
        <w:rPr>
          <w:rFonts w:ascii="Cambria Math" w:hAnsi="Cambria Math" w:cs="ArialMT"/>
          <w:szCs w:val="22"/>
        </w:rPr>
        <w:t>=</w:t>
      </w:r>
      <w:r>
        <w:rPr>
          <w:rFonts w:ascii="ArialMT" w:hAnsi="ArialMT" w:cs="ArialMT"/>
          <w:szCs w:val="22"/>
        </w:rPr>
        <w:t xml:space="preserve"> {</w:t>
      </w:r>
      <w:r w:rsidR="00FF3837">
        <w:rPr>
          <w:rFonts w:ascii="ArialMT" w:hAnsi="ArialMT" w:cs="ArialMT"/>
          <w:szCs w:val="22"/>
        </w:rPr>
        <w:t>even</w:t>
      </w:r>
      <w:r>
        <w:rPr>
          <w:rFonts w:ascii="ArialMT" w:hAnsi="ArialMT" w:cs="ArialMT"/>
          <w:szCs w:val="22"/>
        </w:rPr>
        <w:t xml:space="preserve"> numbers}</w:t>
      </w:r>
    </w:p>
    <w:p w14:paraId="45967428" w14:textId="4390CF71" w:rsidR="000E4B50" w:rsidRDefault="000E4B50" w:rsidP="00787297">
      <w:pPr>
        <w:ind w:firstLine="567"/>
        <w:rPr>
          <w:rFonts w:ascii="ArialMT" w:hAnsi="ArialMT" w:cs="ArialMT"/>
          <w:szCs w:val="22"/>
        </w:rPr>
      </w:pPr>
      <w:r>
        <w:rPr>
          <w:rFonts w:ascii="ArialMT" w:hAnsi="ArialMT" w:cs="ArialMT"/>
          <w:szCs w:val="22"/>
        </w:rPr>
        <w:t xml:space="preserve">Set B </w:t>
      </w:r>
      <w:r w:rsidR="00C32A3B" w:rsidRPr="00C32A3B">
        <w:rPr>
          <w:rFonts w:ascii="Cambria Math" w:hAnsi="Cambria Math" w:cs="ArialMT"/>
          <w:szCs w:val="22"/>
        </w:rPr>
        <w:t>=</w:t>
      </w:r>
      <w:r>
        <w:rPr>
          <w:rFonts w:ascii="ArialMT" w:hAnsi="ArialMT" w:cs="ArialMT"/>
          <w:szCs w:val="22"/>
        </w:rPr>
        <w:t xml:space="preserve"> {multiples of </w:t>
      </w:r>
      <w:r w:rsidR="00294C58">
        <w:rPr>
          <w:rFonts w:ascii="ArialMT" w:hAnsi="ArialMT" w:cs="ArialMT"/>
          <w:szCs w:val="22"/>
        </w:rPr>
        <w:t>3</w:t>
      </w:r>
      <w:r>
        <w:rPr>
          <w:rFonts w:ascii="ArialMT" w:hAnsi="ArialMT" w:cs="ArialMT"/>
          <w:szCs w:val="22"/>
        </w:rPr>
        <w:t>}</w:t>
      </w:r>
    </w:p>
    <w:p w14:paraId="4B67E76C" w14:textId="6C260022" w:rsidR="000E4B50" w:rsidRDefault="000E4B50" w:rsidP="003D0D37">
      <w:pPr>
        <w:rPr>
          <w:rFonts w:ascii="ArialMT" w:hAnsi="ArialMT" w:cs="ArialMT"/>
          <w:szCs w:val="22"/>
        </w:rPr>
      </w:pPr>
    </w:p>
    <w:p w14:paraId="1DD21383" w14:textId="5B5F2EBC" w:rsidR="000E4B50" w:rsidRPr="000E4B50" w:rsidRDefault="000E4B50" w:rsidP="00AB5915">
      <w:pPr>
        <w:pStyle w:val="ListParagraph"/>
        <w:numPr>
          <w:ilvl w:val="0"/>
          <w:numId w:val="8"/>
        </w:numPr>
        <w:autoSpaceDE w:val="0"/>
        <w:autoSpaceDN w:val="0"/>
        <w:adjustRightInd w:val="0"/>
        <w:spacing w:line="240" w:lineRule="auto"/>
        <w:ind w:left="1134" w:hanging="567"/>
        <w:rPr>
          <w:rFonts w:ascii="ArialMT" w:hAnsi="ArialMT" w:cs="ArialMT"/>
          <w:szCs w:val="22"/>
        </w:rPr>
      </w:pPr>
      <w:r w:rsidRPr="000E4B50">
        <w:rPr>
          <w:rFonts w:ascii="ArialMT" w:hAnsi="ArialMT" w:cs="ArialMT"/>
          <w:szCs w:val="22"/>
        </w:rPr>
        <w:t>The elements 1 and 2 have been entered on this Venn diagram.</w:t>
      </w:r>
    </w:p>
    <w:p w14:paraId="23F3CF29" w14:textId="5798D172" w:rsidR="000E4B50" w:rsidRPr="00787297" w:rsidRDefault="000E4B50" w:rsidP="00131F33">
      <w:pPr>
        <w:autoSpaceDE w:val="0"/>
        <w:autoSpaceDN w:val="0"/>
        <w:adjustRightInd w:val="0"/>
        <w:spacing w:line="240" w:lineRule="auto"/>
        <w:rPr>
          <w:rFonts w:ascii="ArialMT" w:hAnsi="ArialMT" w:cs="ArialMT"/>
          <w:szCs w:val="22"/>
        </w:rPr>
      </w:pPr>
    </w:p>
    <w:p w14:paraId="08E019C2" w14:textId="632967F1" w:rsidR="000E4B50" w:rsidRDefault="000E4B50" w:rsidP="00787297">
      <w:pPr>
        <w:ind w:left="1134"/>
        <w:rPr>
          <w:rFonts w:ascii="ArialMT" w:hAnsi="ArialMT" w:cs="ArialMT"/>
          <w:szCs w:val="22"/>
        </w:rPr>
      </w:pPr>
      <w:r>
        <w:rPr>
          <w:rFonts w:ascii="ArialMT" w:hAnsi="ArialMT" w:cs="ArialMT"/>
          <w:szCs w:val="22"/>
        </w:rPr>
        <w:t xml:space="preserve">Complete the Venn diagram to show </w:t>
      </w:r>
      <w:proofErr w:type="gramStart"/>
      <w:r>
        <w:rPr>
          <w:rFonts w:ascii="Arial-BoldMT" w:hAnsi="Arial-BoldMT" w:cs="Arial-BoldMT"/>
          <w:b/>
          <w:bCs/>
          <w:szCs w:val="22"/>
        </w:rPr>
        <w:t>all</w:t>
      </w:r>
      <w:r w:rsidRPr="00131F33">
        <w:rPr>
          <w:rFonts w:ascii="Arial-BoldMT" w:hAnsi="Arial-BoldMT" w:cs="Arial-BoldMT"/>
          <w:szCs w:val="22"/>
        </w:rPr>
        <w:t xml:space="preserve"> </w:t>
      </w:r>
      <w:r>
        <w:rPr>
          <w:rFonts w:ascii="ArialMT" w:hAnsi="ArialMT" w:cs="ArialMT"/>
          <w:szCs w:val="22"/>
        </w:rPr>
        <w:t>of</w:t>
      </w:r>
      <w:proofErr w:type="gramEnd"/>
      <w:r>
        <w:rPr>
          <w:rFonts w:ascii="ArialMT" w:hAnsi="ArialMT" w:cs="ArialMT"/>
          <w:szCs w:val="22"/>
        </w:rPr>
        <w:t xml:space="preserve"> the elements.</w:t>
      </w:r>
    </w:p>
    <w:p w14:paraId="7F3320E8" w14:textId="6AFE35E3" w:rsidR="000E4B50" w:rsidRDefault="000E4B50" w:rsidP="003D0D37">
      <w:pPr>
        <w:rPr>
          <w:rFonts w:ascii="ArialMT" w:hAnsi="ArialMT" w:cs="ArialMT"/>
          <w:szCs w:val="22"/>
        </w:rPr>
      </w:pPr>
    </w:p>
    <w:p w14:paraId="0DE316FD" w14:textId="45C3D5A2" w:rsidR="000E4B50" w:rsidRDefault="00FF3837" w:rsidP="00787297">
      <w:pPr>
        <w:ind w:left="1701"/>
      </w:pPr>
      <w:r>
        <w:rPr>
          <w:noProof/>
          <w:lang w:val="en-US" w:eastAsia="en-US"/>
        </w:rPr>
        <mc:AlternateContent>
          <mc:Choice Requires="wps">
            <w:drawing>
              <wp:anchor distT="0" distB="0" distL="114300" distR="114300" simplePos="0" relativeHeight="251689984" behindDoc="0" locked="0" layoutInCell="1" allowOverlap="1" wp14:anchorId="6C73286E" wp14:editId="3E8A0A71">
                <wp:simplePos x="0" y="0"/>
                <wp:positionH relativeFrom="column">
                  <wp:posOffset>1676400</wp:posOffset>
                </wp:positionH>
                <wp:positionV relativeFrom="paragraph">
                  <wp:posOffset>1822450</wp:posOffset>
                </wp:positionV>
                <wp:extent cx="457200" cy="333375"/>
                <wp:effectExtent l="0" t="0" r="0" b="9525"/>
                <wp:wrapNone/>
                <wp:docPr id="24" name="Text Box 24"/>
                <wp:cNvGraphicFramePr/>
                <a:graphic xmlns:a="http://schemas.openxmlformats.org/drawingml/2006/main">
                  <a:graphicData uri="http://schemas.microsoft.com/office/word/2010/wordprocessingShape">
                    <wps:wsp>
                      <wps:cNvSpPr txBox="1"/>
                      <wps:spPr>
                        <a:xfrm>
                          <a:off x="0" y="0"/>
                          <a:ext cx="457200" cy="333375"/>
                        </a:xfrm>
                        <a:prstGeom prst="rect">
                          <a:avLst/>
                        </a:prstGeom>
                        <a:solidFill>
                          <a:schemeClr val="bg2"/>
                        </a:solid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AFA4F2" w14:textId="4A507FEB" w:rsidR="008163F0" w:rsidRPr="00131F33" w:rsidRDefault="008163F0" w:rsidP="00FF3837">
                            <w:pPr>
                              <w:rPr>
                                <w:lang w:val="en-US"/>
                              </w:rPr>
                            </w:pPr>
                            <w:r>
                              <w:rPr>
                                <w:lang w:val="en-US"/>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6C73286E" id="Text Box 24" o:spid="_x0000_s1038" type="#_x0000_t202" style="position:absolute;left:0;text-align:left;margin-left:132pt;margin-top:143.5pt;width:36pt;height:26.2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" fillcolor="white [3214]" stroked="f">
                <v:textbox inset="0,0,0,0">
                  <w:txbxContent>
                    <w:p w14:paraId="20AFA4F2" w14:textId="4A507FEB" w:rsidR="008163F0" w:rsidRPr="00131F33" w:rsidRDefault="008163F0" w:rsidP="00FF3837">
                      <w:pPr>
                        <w:rPr>
                          <w:lang w:val="en-US"/>
                        </w:rPr>
                      </w:pPr>
                      <w:r>
                        <w:rPr>
                          <w:lang w:val="en-US"/>
                        </w:rPr>
                        <w:t>1</w:t>
                      </w:r>
                    </w:p>
                  </w:txbxContent>
                </v:textbox>
              </v:shape>
            </w:pict>
          </mc:Fallback>
        </mc:AlternateContent>
      </w:r>
      <w:r>
        <w:rPr>
          <w:noProof/>
          <w:lang w:val="en-US" w:eastAsia="en-US"/>
        </w:rPr>
        <mc:AlternateContent>
          <mc:Choice Requires="wps">
            <w:drawing>
              <wp:anchor distT="0" distB="0" distL="114300" distR="114300" simplePos="0" relativeHeight="251687936" behindDoc="0" locked="0" layoutInCell="1" allowOverlap="1" wp14:anchorId="2736E1CA" wp14:editId="63BA3906">
                <wp:simplePos x="0" y="0"/>
                <wp:positionH relativeFrom="column">
                  <wp:posOffset>2137410</wp:posOffset>
                </wp:positionH>
                <wp:positionV relativeFrom="paragraph">
                  <wp:posOffset>599440</wp:posOffset>
                </wp:positionV>
                <wp:extent cx="457200" cy="333375"/>
                <wp:effectExtent l="0" t="0" r="0" b="9525"/>
                <wp:wrapNone/>
                <wp:docPr id="22" name="Text Box 22"/>
                <wp:cNvGraphicFramePr/>
                <a:graphic xmlns:a="http://schemas.openxmlformats.org/drawingml/2006/main">
                  <a:graphicData uri="http://schemas.microsoft.com/office/word/2010/wordprocessingShape">
                    <wps:wsp>
                      <wps:cNvSpPr txBox="1"/>
                      <wps:spPr>
                        <a:xfrm>
                          <a:off x="0" y="0"/>
                          <a:ext cx="457200" cy="333375"/>
                        </a:xfrm>
                        <a:prstGeom prst="rect">
                          <a:avLst/>
                        </a:prstGeom>
                        <a:solidFill>
                          <a:schemeClr val="bg2"/>
                        </a:solid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25A454" w14:textId="00A98CA7" w:rsidR="008163F0" w:rsidRPr="00131F33" w:rsidRDefault="008163F0">
                            <w:pPr>
                              <w:rPr>
                                <w:lang w:val="en-US"/>
                              </w:rPr>
                            </w:pPr>
                            <w:r>
                              <w:rPr>
                                <w:lang w:val="en-US"/>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2736E1CA" id="Text Box 22" o:spid="_x0000_s1039" type="#_x0000_t202" style="position:absolute;left:0;text-align:left;margin-left:168.3pt;margin-top:47.2pt;width:36pt;height:26.2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" fillcolor="white [3214]" stroked="f">
                <v:textbox inset="0,0,0,0">
                  <w:txbxContent>
                    <w:p w14:paraId="7125A454" w14:textId="00A98CA7" w:rsidR="008163F0" w:rsidRPr="00131F33" w:rsidRDefault="008163F0">
                      <w:pPr>
                        <w:rPr>
                          <w:lang w:val="en-US"/>
                        </w:rPr>
                      </w:pPr>
                      <w:r>
                        <w:rPr>
                          <w:lang w:val="en-US"/>
                        </w:rPr>
                        <w:t>2</w:t>
                      </w:r>
                    </w:p>
                  </w:txbxContent>
                </v:textbox>
              </v:shape>
            </w:pict>
          </mc:Fallback>
        </mc:AlternateContent>
      </w:r>
      <w:r w:rsidR="00787297">
        <w:rPr>
          <w:noProof/>
          <w:lang w:val="en-US" w:eastAsia="en-US"/>
        </w:rPr>
        <w:drawing>
          <wp:inline distT="0" distB="0" distL="0" distR="0" wp14:anchorId="76DF66C2" wp14:editId="3DD6C1DA">
            <wp:extent cx="4450466" cy="2353260"/>
            <wp:effectExtent l="0" t="0" r="7620" b="9525"/>
            <wp:docPr id="7" name="Picture 7" descr="Venn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Venn diagram"/>
                    <pic:cNvPicPr/>
                  </pic:nvPicPr>
                  <pic:blipFill>
                    <a:blip r:embed="rId32"/>
                    <a:stretch>
                      <a:fillRect/>
                    </a:stretch>
                  </pic:blipFill>
                  <pic:spPr>
                    <a:xfrm>
                      <a:off x="0" y="0"/>
                      <a:ext cx="4450466" cy="2353260"/>
                    </a:xfrm>
                    <a:prstGeom prst="rect">
                      <a:avLst/>
                    </a:prstGeom>
                  </pic:spPr>
                </pic:pic>
              </a:graphicData>
            </a:graphic>
          </wp:inline>
        </w:drawing>
      </w:r>
    </w:p>
    <w:p w14:paraId="3680D527" w14:textId="7D8449C4" w:rsidR="00787297" w:rsidRPr="00131F33" w:rsidRDefault="00787297" w:rsidP="00787297">
      <w:pPr>
        <w:jc w:val="right"/>
        <w:rPr>
          <w:color w:val="000000" w:themeColor="text1"/>
        </w:rPr>
      </w:pPr>
      <w:r w:rsidRPr="00787297">
        <w:rPr>
          <w:b/>
          <w:bCs/>
        </w:rPr>
        <w:t>[3]</w:t>
      </w:r>
    </w:p>
    <w:p w14:paraId="56141121" w14:textId="7B7CFA45" w:rsidR="00B46178" w:rsidRPr="000A4AB4" w:rsidRDefault="00B46178" w:rsidP="000A4AB4">
      <w:pPr>
        <w:rPr>
          <w:color w:val="000000" w:themeColor="text1"/>
        </w:rPr>
      </w:pPr>
    </w:p>
    <w:p w14:paraId="4D9A8062" w14:textId="1043DB64" w:rsidR="00787297" w:rsidRDefault="00787297" w:rsidP="003D0D37">
      <w:r>
        <w:br w:type="page"/>
      </w:r>
    </w:p>
    <w:p w14:paraId="29FF7BA5" w14:textId="436ED0EB" w:rsidR="00787297" w:rsidRPr="00787297" w:rsidRDefault="00526972" w:rsidP="00AB5915">
      <w:pPr>
        <w:pStyle w:val="ListParagraph"/>
        <w:numPr>
          <w:ilvl w:val="0"/>
          <w:numId w:val="8"/>
        </w:numPr>
        <w:ind w:left="1134" w:hanging="567"/>
      </w:pPr>
      <w:bookmarkStart w:id="11" w:name="_Hlk89170188"/>
      <w:r>
        <w:rPr>
          <w:rFonts w:cs="Arial"/>
          <w:noProof/>
          <w:szCs w:val="22"/>
          <w:lang w:val="en-US" w:eastAsia="en-US"/>
        </w:rPr>
        <w:lastRenderedPageBreak/>
        <w:drawing>
          <wp:inline distT="0" distB="0" distL="0" distR="0" wp14:anchorId="2B3E8539" wp14:editId="185FF4C7">
            <wp:extent cx="85344" cy="106680"/>
            <wp:effectExtent l="0" t="0" r="0" b="0"/>
            <wp:docPr id="455" name="Picture 45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a:extLst>
                        <a:ext uri="{C183D7F6-B498-43B3-948B-1728B52AA6E4}">
                          <adec:decorative xmlns:adec="http://schemas.microsoft.com/office/drawing/2017/decorative" val="1"/>
                        </a:ext>
                      </a:extLst>
                    </pic:cNvPr>
                    <pic:cNvPicPr/>
                  </pic:nvPicPr>
                  <pic:blipFill>
                    <a:blip r:embed="rId31">
                      <a:extLst>
                        <a:ext uri="{28A0092B-C50C-407E-A947-70E740481C1C}">
                          <a14:useLocalDpi xmlns:a14="http://schemas.microsoft.com/office/drawing/2010/main" val="0"/>
                        </a:ext>
                      </a:extLst>
                    </a:blip>
                    <a:stretch>
                      <a:fillRect/>
                    </a:stretch>
                  </pic:blipFill>
                  <pic:spPr>
                    <a:xfrm>
                      <a:off x="0" y="0"/>
                      <a:ext cx="85344" cy="106680"/>
                    </a:xfrm>
                    <a:prstGeom prst="rect">
                      <a:avLst/>
                    </a:prstGeom>
                  </pic:spPr>
                </pic:pic>
              </a:graphicData>
            </a:graphic>
          </wp:inline>
        </w:drawing>
      </w:r>
      <w:r w:rsidR="000A4AB4" w:rsidRPr="000A4AB4">
        <w:rPr>
          <w:rFonts w:cs="Arial"/>
          <w:szCs w:val="22"/>
        </w:rPr>
        <w:t xml:space="preserve"> </w:t>
      </w:r>
      <w:r w:rsidR="00C32A3B" w:rsidRPr="00C32A3B">
        <w:rPr>
          <w:rFonts w:ascii="Cambria Math" w:hAnsi="Cambria Math" w:cs="ArialMT"/>
          <w:szCs w:val="22"/>
        </w:rPr>
        <w:t>=</w:t>
      </w:r>
      <w:r w:rsidR="00C32A3B" w:rsidRPr="000A4AB4">
        <w:rPr>
          <w:rFonts w:cs="Arial"/>
          <w:szCs w:val="22"/>
        </w:rPr>
        <w:t xml:space="preserve"> </w:t>
      </w:r>
      <w:bookmarkEnd w:id="11"/>
      <w:r w:rsidR="00787297">
        <w:rPr>
          <w:rFonts w:ascii="ArialMT" w:hAnsi="ArialMT" w:cs="ArialMT"/>
          <w:szCs w:val="22"/>
        </w:rPr>
        <w:t>{all positive integers}</w:t>
      </w:r>
    </w:p>
    <w:p w14:paraId="280B2391" w14:textId="4BEDDF2D" w:rsidR="00787297" w:rsidRDefault="00787297" w:rsidP="00FB189B">
      <w:pPr>
        <w:ind w:left="567" w:firstLine="567"/>
      </w:pPr>
      <w:r>
        <w:t xml:space="preserve">Set L </w:t>
      </w:r>
      <w:r w:rsidR="00C32A3B" w:rsidRPr="00C32A3B">
        <w:rPr>
          <w:rFonts w:ascii="Cambria Math" w:hAnsi="Cambria Math" w:cs="ArialMT"/>
          <w:szCs w:val="22"/>
        </w:rPr>
        <w:t>=</w:t>
      </w:r>
      <w:r w:rsidR="00C32A3B" w:rsidRPr="000A4AB4">
        <w:rPr>
          <w:rFonts w:cs="Arial"/>
          <w:szCs w:val="22"/>
        </w:rPr>
        <w:t xml:space="preserve"> </w:t>
      </w:r>
      <w:r>
        <w:t>{</w:t>
      </w:r>
      <w:r w:rsidR="00EA535B">
        <w:t>even</w:t>
      </w:r>
      <w:r>
        <w:t xml:space="preserve"> numbers}</w:t>
      </w:r>
    </w:p>
    <w:p w14:paraId="4E60393B" w14:textId="2B9D9532" w:rsidR="00787297" w:rsidRDefault="00787297" w:rsidP="00FB189B">
      <w:pPr>
        <w:ind w:left="567" w:firstLine="567"/>
      </w:pPr>
      <w:r>
        <w:t xml:space="preserve">Set M </w:t>
      </w:r>
      <w:r w:rsidR="00C32A3B" w:rsidRPr="00C32A3B">
        <w:rPr>
          <w:rFonts w:ascii="Cambria Math" w:hAnsi="Cambria Math" w:cs="ArialMT"/>
          <w:szCs w:val="22"/>
        </w:rPr>
        <w:t>=</w:t>
      </w:r>
      <w:r w:rsidR="00C32A3B" w:rsidRPr="000A4AB4">
        <w:rPr>
          <w:rFonts w:cs="Arial"/>
          <w:szCs w:val="22"/>
        </w:rPr>
        <w:t xml:space="preserve"> </w:t>
      </w:r>
      <w:r>
        <w:t xml:space="preserve">{multiples of </w:t>
      </w:r>
      <w:r w:rsidR="00910A53">
        <w:t>4</w:t>
      </w:r>
      <w:r>
        <w:t>}</w:t>
      </w:r>
    </w:p>
    <w:p w14:paraId="11857F42" w14:textId="77777777" w:rsidR="00787297" w:rsidRDefault="00787297" w:rsidP="00FB189B"/>
    <w:p w14:paraId="5C80782E" w14:textId="496FC518" w:rsidR="00787297" w:rsidRDefault="00787297" w:rsidP="00FB189B">
      <w:pPr>
        <w:ind w:left="567" w:firstLine="567"/>
      </w:pPr>
      <w:r>
        <w:t>Three Venn diagrams, numbered 1 to 3, are shown below.</w:t>
      </w:r>
    </w:p>
    <w:p w14:paraId="5FE8F372" w14:textId="77777777" w:rsidR="00787297" w:rsidRDefault="00787297" w:rsidP="00FB189B"/>
    <w:p w14:paraId="478F5E31" w14:textId="77777777" w:rsidR="00787297" w:rsidRDefault="00787297" w:rsidP="00FB189B">
      <w:pPr>
        <w:ind w:left="567" w:firstLine="567"/>
      </w:pPr>
      <w:r>
        <w:t>Which diagram best shows the relationship between Set L and Set M?</w:t>
      </w:r>
    </w:p>
    <w:p w14:paraId="0287B01E" w14:textId="621D63B4" w:rsidR="00787297" w:rsidRDefault="00787297" w:rsidP="00FB189B">
      <w:pPr>
        <w:ind w:left="567" w:firstLine="567"/>
      </w:pPr>
      <w:r>
        <w:t>Give a reason for your choice.</w:t>
      </w:r>
    </w:p>
    <w:p w14:paraId="099F0196" w14:textId="06D0526E" w:rsidR="00787297" w:rsidRDefault="00787297" w:rsidP="003D0D37"/>
    <w:p w14:paraId="00F6FCAA" w14:textId="40E43743" w:rsidR="00787297" w:rsidRDefault="00652F6C" w:rsidP="00652F6C">
      <w:pPr>
        <w:ind w:left="1134"/>
      </w:pPr>
      <w:r>
        <w:rPr>
          <w:noProof/>
          <w:lang w:val="en-US" w:eastAsia="en-US"/>
        </w:rPr>
        <w:drawing>
          <wp:inline distT="0" distB="0" distL="0" distR="0" wp14:anchorId="0E28CDA6" wp14:editId="72D7A51B">
            <wp:extent cx="3499407" cy="5614903"/>
            <wp:effectExtent l="0" t="0" r="6350" b="5080"/>
            <wp:docPr id="12" name="Picture 12" descr="3 Venn diagra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3 Venn diagrams"/>
                    <pic:cNvPicPr/>
                  </pic:nvPicPr>
                  <pic:blipFill>
                    <a:blip r:embed="rId33"/>
                    <a:stretch>
                      <a:fillRect/>
                    </a:stretch>
                  </pic:blipFill>
                  <pic:spPr>
                    <a:xfrm>
                      <a:off x="0" y="0"/>
                      <a:ext cx="3499407" cy="5614903"/>
                    </a:xfrm>
                    <a:prstGeom prst="rect">
                      <a:avLst/>
                    </a:prstGeom>
                  </pic:spPr>
                </pic:pic>
              </a:graphicData>
            </a:graphic>
          </wp:inline>
        </w:drawing>
      </w:r>
    </w:p>
    <w:p w14:paraId="3E49DF1D" w14:textId="33011F02" w:rsidR="00787297" w:rsidRDefault="00787297" w:rsidP="003D0D37"/>
    <w:p w14:paraId="6B2E8136" w14:textId="450BC1EF" w:rsidR="00652F6C" w:rsidRDefault="00652F6C" w:rsidP="00652F6C">
      <w:pPr>
        <w:autoSpaceDE w:val="0"/>
        <w:autoSpaceDN w:val="0"/>
        <w:adjustRightInd w:val="0"/>
        <w:spacing w:line="240" w:lineRule="auto"/>
        <w:rPr>
          <w:rFonts w:ascii="ArialMT" w:hAnsi="ArialMT" w:cs="ArialMT"/>
          <w:szCs w:val="22"/>
        </w:rPr>
      </w:pPr>
      <w:r>
        <w:tab/>
      </w:r>
      <w:r>
        <w:tab/>
      </w:r>
      <w:r>
        <w:rPr>
          <w:rFonts w:ascii="ArialMT" w:hAnsi="ArialMT" w:cs="ArialMT"/>
          <w:szCs w:val="22"/>
        </w:rPr>
        <w:t>Venn diagram ................... because ................................................................................</w:t>
      </w:r>
    </w:p>
    <w:p w14:paraId="6F1BC843" w14:textId="77777777" w:rsidR="00652F6C" w:rsidRDefault="00652F6C" w:rsidP="00652F6C">
      <w:pPr>
        <w:autoSpaceDE w:val="0"/>
        <w:autoSpaceDN w:val="0"/>
        <w:adjustRightInd w:val="0"/>
        <w:spacing w:line="240" w:lineRule="auto"/>
        <w:rPr>
          <w:rFonts w:ascii="ArialMT" w:hAnsi="ArialMT" w:cs="ArialMT"/>
          <w:szCs w:val="22"/>
        </w:rPr>
      </w:pPr>
    </w:p>
    <w:p w14:paraId="4D0F6C30" w14:textId="50078056" w:rsidR="00787297" w:rsidRDefault="00652F6C" w:rsidP="00652F6C">
      <w:pPr>
        <w:ind w:left="567" w:firstLine="567"/>
        <w:rPr>
          <w:rFonts w:ascii="Arial-BoldMT" w:hAnsi="Arial-BoldMT" w:cs="Arial-BoldMT"/>
          <w:b/>
          <w:bCs/>
          <w:szCs w:val="22"/>
        </w:rPr>
      </w:pPr>
      <w:r>
        <w:rPr>
          <w:rFonts w:ascii="ArialMT" w:hAnsi="ArialMT" w:cs="ArialMT"/>
          <w:szCs w:val="22"/>
        </w:rPr>
        <w:t xml:space="preserve">..................................................................................................................................... </w:t>
      </w:r>
      <w:r>
        <w:rPr>
          <w:rFonts w:ascii="Arial-BoldMT" w:hAnsi="Arial-BoldMT" w:cs="Arial-BoldMT"/>
          <w:b/>
          <w:bCs/>
          <w:szCs w:val="22"/>
        </w:rPr>
        <w:t>[2]</w:t>
      </w:r>
    </w:p>
    <w:p w14:paraId="4AD33849" w14:textId="24232894" w:rsidR="00652F6C" w:rsidRDefault="00652F6C" w:rsidP="00BA54F7"/>
    <w:p w14:paraId="73D88A5B" w14:textId="39898EFF" w:rsidR="00BA54F7" w:rsidRDefault="00BA54F7">
      <w:pPr>
        <w:spacing w:line="240" w:lineRule="auto"/>
      </w:pPr>
      <w:r>
        <w:br w:type="page"/>
      </w:r>
    </w:p>
    <w:p w14:paraId="515D8BD0" w14:textId="3E8457C8" w:rsidR="00FB189B" w:rsidRDefault="00FB189B" w:rsidP="00FB189B">
      <w:r>
        <w:rPr>
          <w:rFonts w:ascii="Arial-BoldMT" w:hAnsi="Arial-BoldMT" w:cs="Arial-BoldMT"/>
          <w:b/>
          <w:bCs/>
        </w:rPr>
        <w:lastRenderedPageBreak/>
        <w:t>10</w:t>
      </w:r>
      <w:r>
        <w:rPr>
          <w:rFonts w:ascii="Arial-BoldMT" w:hAnsi="Arial-BoldMT" w:cs="Arial-BoldMT"/>
          <w:b/>
          <w:bCs/>
        </w:rPr>
        <w:tab/>
      </w:r>
      <w:r>
        <w:t>A student has some cubes that are all the same size.</w:t>
      </w:r>
    </w:p>
    <w:p w14:paraId="0CC98A79" w14:textId="4AF34677" w:rsidR="00FB189B" w:rsidRDefault="00FB189B" w:rsidP="00FB189B">
      <w:pPr>
        <w:autoSpaceDE w:val="0"/>
        <w:autoSpaceDN w:val="0"/>
        <w:adjustRightInd w:val="0"/>
        <w:spacing w:line="240" w:lineRule="auto"/>
        <w:ind w:firstLine="567"/>
        <w:rPr>
          <w:rFonts w:ascii="ArialMT" w:hAnsi="ArialMT" w:cs="ArialMT"/>
          <w:szCs w:val="22"/>
        </w:rPr>
      </w:pPr>
      <w:r>
        <w:rPr>
          <w:rFonts w:ascii="ArialMT" w:hAnsi="ArialMT" w:cs="ArialMT"/>
          <w:szCs w:val="22"/>
        </w:rPr>
        <w:t xml:space="preserve">Each cube is </w:t>
      </w:r>
      <w:r w:rsidR="00767F61">
        <w:rPr>
          <w:rFonts w:ascii="ArialMT" w:hAnsi="ArialMT" w:cs="ArialMT"/>
          <w:szCs w:val="22"/>
        </w:rPr>
        <w:t>5</w:t>
      </w:r>
      <w:r w:rsidRPr="004B688D">
        <w:rPr>
          <w:rFonts w:asciiTheme="minorHAnsi" w:hAnsiTheme="minorHAnsi" w:cstheme="minorHAnsi"/>
          <w:sz w:val="12"/>
          <w:szCs w:val="12"/>
        </w:rPr>
        <w:t xml:space="preserve"> </w:t>
      </w:r>
      <w:r>
        <w:rPr>
          <w:rFonts w:ascii="ArialMT" w:hAnsi="ArialMT" w:cs="ArialMT"/>
          <w:szCs w:val="22"/>
        </w:rPr>
        <w:t xml:space="preserve">cm by </w:t>
      </w:r>
      <w:r w:rsidR="00767F61">
        <w:rPr>
          <w:rFonts w:ascii="ArialMT" w:hAnsi="ArialMT" w:cs="ArialMT"/>
          <w:szCs w:val="22"/>
        </w:rPr>
        <w:t>5</w:t>
      </w:r>
      <w:r w:rsidRPr="004B688D">
        <w:rPr>
          <w:rFonts w:cs="Arial"/>
          <w:sz w:val="12"/>
          <w:szCs w:val="12"/>
        </w:rPr>
        <w:t xml:space="preserve"> </w:t>
      </w:r>
      <w:r>
        <w:rPr>
          <w:rFonts w:ascii="ArialMT" w:hAnsi="ArialMT" w:cs="ArialMT"/>
          <w:szCs w:val="22"/>
        </w:rPr>
        <w:t xml:space="preserve">cm by </w:t>
      </w:r>
      <w:r w:rsidR="00767F61">
        <w:rPr>
          <w:rFonts w:ascii="ArialMT" w:hAnsi="ArialMT" w:cs="ArialMT"/>
          <w:szCs w:val="22"/>
        </w:rPr>
        <w:t>5</w:t>
      </w:r>
      <w:r w:rsidRPr="004B688D">
        <w:rPr>
          <w:rFonts w:cs="Arial"/>
          <w:sz w:val="12"/>
          <w:szCs w:val="12"/>
        </w:rPr>
        <w:t xml:space="preserve"> </w:t>
      </w:r>
      <w:r>
        <w:rPr>
          <w:rFonts w:ascii="ArialMT" w:hAnsi="ArialMT" w:cs="ArialMT"/>
          <w:szCs w:val="22"/>
        </w:rPr>
        <w:t>cm.</w:t>
      </w:r>
    </w:p>
    <w:p w14:paraId="08C989A1" w14:textId="77777777" w:rsidR="00FB189B" w:rsidRDefault="00FB189B" w:rsidP="00BA54F7">
      <w:pPr>
        <w:autoSpaceDE w:val="0"/>
        <w:autoSpaceDN w:val="0"/>
        <w:adjustRightInd w:val="0"/>
        <w:spacing w:line="240" w:lineRule="auto"/>
        <w:rPr>
          <w:rFonts w:ascii="ArialMT" w:hAnsi="ArialMT" w:cs="ArialMT"/>
          <w:szCs w:val="22"/>
        </w:rPr>
      </w:pPr>
    </w:p>
    <w:p w14:paraId="3404D32C" w14:textId="36B1A6E7" w:rsidR="00652F6C" w:rsidRDefault="00FB189B" w:rsidP="00FB189B">
      <w:pPr>
        <w:ind w:firstLine="567"/>
        <w:rPr>
          <w:rFonts w:ascii="ArialMT" w:hAnsi="ArialMT" w:cs="ArialMT"/>
          <w:szCs w:val="22"/>
        </w:rPr>
      </w:pPr>
      <w:r>
        <w:rPr>
          <w:rFonts w:ascii="ArialMT" w:hAnsi="ArialMT" w:cs="ArialMT"/>
          <w:szCs w:val="22"/>
        </w:rPr>
        <w:t>They put 4 of these cubes together to make this shape.</w:t>
      </w:r>
    </w:p>
    <w:p w14:paraId="585CB559" w14:textId="08803828" w:rsidR="00FB189B" w:rsidRDefault="00FB189B" w:rsidP="00BA54F7">
      <w:pPr>
        <w:rPr>
          <w:rFonts w:ascii="ArialMT" w:hAnsi="ArialMT" w:cs="ArialMT"/>
          <w:szCs w:val="22"/>
        </w:rPr>
      </w:pPr>
    </w:p>
    <w:p w14:paraId="342D7624" w14:textId="0B7F44C6" w:rsidR="00FB189B" w:rsidRDefault="00EC0E60" w:rsidP="00FB189B">
      <w:pPr>
        <w:ind w:firstLine="567"/>
        <w:rPr>
          <w:rFonts w:ascii="ArialMT" w:hAnsi="ArialMT" w:cs="ArialMT"/>
          <w:szCs w:val="22"/>
        </w:rPr>
      </w:pPr>
      <w:r>
        <w:rPr>
          <w:rFonts w:ascii="ArialMT" w:hAnsi="ArialMT" w:cs="ArialMT"/>
          <w:noProof/>
          <w:szCs w:val="22"/>
          <w:lang w:val="en-US" w:eastAsia="en-US"/>
        </w:rPr>
        <w:drawing>
          <wp:inline distT="0" distB="0" distL="0" distR="0" wp14:anchorId="2C7E13C8" wp14:editId="39ADD17A">
            <wp:extent cx="1661823" cy="1433572"/>
            <wp:effectExtent l="0" t="0" r="0" b="0"/>
            <wp:docPr id="456" name="Picture 456" descr="4 cub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456" descr="4 cubes"/>
                    <pic:cNvPicPr/>
                  </pic:nvPicPr>
                  <pic:blipFill>
                    <a:blip r:embed="rId34">
                      <a:extLst>
                        <a:ext uri="{28A0092B-C50C-407E-A947-70E740481C1C}">
                          <a14:useLocalDpi xmlns:a14="http://schemas.microsoft.com/office/drawing/2010/main" val="0"/>
                        </a:ext>
                      </a:extLst>
                    </a:blip>
                    <a:stretch>
                      <a:fillRect/>
                    </a:stretch>
                  </pic:blipFill>
                  <pic:spPr>
                    <a:xfrm>
                      <a:off x="0" y="0"/>
                      <a:ext cx="1671898" cy="1442263"/>
                    </a:xfrm>
                    <a:prstGeom prst="rect">
                      <a:avLst/>
                    </a:prstGeom>
                  </pic:spPr>
                </pic:pic>
              </a:graphicData>
            </a:graphic>
          </wp:inline>
        </w:drawing>
      </w:r>
    </w:p>
    <w:p w14:paraId="43C2B8A1" w14:textId="77777777" w:rsidR="00022F3A" w:rsidRDefault="00022F3A" w:rsidP="00FB189B">
      <w:pPr>
        <w:ind w:firstLine="567"/>
        <w:rPr>
          <w:rFonts w:ascii="ArialMT" w:hAnsi="ArialMT" w:cs="ArialMT"/>
          <w:szCs w:val="22"/>
        </w:rPr>
      </w:pPr>
    </w:p>
    <w:p w14:paraId="435E3DFA" w14:textId="77A6E137" w:rsidR="00FB189B" w:rsidRDefault="00FB189B" w:rsidP="00FB189B">
      <w:pPr>
        <w:ind w:firstLine="567"/>
      </w:pPr>
      <w:r>
        <w:t>Calculate the surface area of the shape.</w:t>
      </w:r>
    </w:p>
    <w:p w14:paraId="6DA4ED76" w14:textId="6B36CBF7" w:rsidR="00FB189B" w:rsidRDefault="00FB189B" w:rsidP="00BA54F7">
      <w:pPr>
        <w:rPr>
          <w:rFonts w:ascii="ArialMT" w:hAnsi="ArialMT" w:cs="ArialMT"/>
          <w:szCs w:val="22"/>
        </w:rPr>
      </w:pPr>
    </w:p>
    <w:p w14:paraId="303BA590" w14:textId="77777777" w:rsidR="00FB189B" w:rsidRDefault="00FB189B" w:rsidP="00BA54F7">
      <w:pPr>
        <w:rPr>
          <w:rFonts w:ascii="ArialMT" w:hAnsi="ArialMT" w:cs="ArialMT"/>
          <w:szCs w:val="22"/>
        </w:rPr>
      </w:pPr>
    </w:p>
    <w:p w14:paraId="35505203" w14:textId="656718E0" w:rsidR="00FB189B" w:rsidRDefault="00FB189B" w:rsidP="00BA54F7">
      <w:pPr>
        <w:rPr>
          <w:rFonts w:ascii="ArialMT" w:hAnsi="ArialMT" w:cs="ArialMT"/>
          <w:szCs w:val="22"/>
        </w:rPr>
      </w:pPr>
    </w:p>
    <w:p w14:paraId="117ADD74" w14:textId="318E5983" w:rsidR="00FB189B" w:rsidRPr="00BA54F7" w:rsidRDefault="00FB189B" w:rsidP="00BA54F7"/>
    <w:p w14:paraId="3D0CD1E4" w14:textId="2FDCEB1D" w:rsidR="00FB189B" w:rsidRPr="00BA54F7" w:rsidRDefault="00FB189B" w:rsidP="00BA54F7"/>
    <w:p w14:paraId="49347A12" w14:textId="7D3BE9C4" w:rsidR="00FB189B" w:rsidRPr="00BA54F7" w:rsidRDefault="00FB189B" w:rsidP="00BA54F7"/>
    <w:p w14:paraId="7E83ED40" w14:textId="2631A391" w:rsidR="00FB189B" w:rsidRPr="00BA54F7" w:rsidRDefault="00FB189B" w:rsidP="00BA54F7"/>
    <w:p w14:paraId="595CBA21" w14:textId="555D76A1" w:rsidR="00FB189B" w:rsidRPr="00BA54F7" w:rsidRDefault="00FB189B" w:rsidP="00BA54F7"/>
    <w:p w14:paraId="7D9CD4E1" w14:textId="049FA624" w:rsidR="00FB189B" w:rsidRPr="00BA54F7" w:rsidRDefault="00FB189B" w:rsidP="00BA54F7"/>
    <w:p w14:paraId="7BB563DA" w14:textId="78C4ABE9" w:rsidR="00FB189B" w:rsidRPr="00BA54F7" w:rsidRDefault="00FB189B" w:rsidP="00BA54F7"/>
    <w:p w14:paraId="2C040474" w14:textId="312BA4E4" w:rsidR="00FB189B" w:rsidRPr="00BA54F7" w:rsidRDefault="00FB189B" w:rsidP="00BA54F7"/>
    <w:p w14:paraId="726194FE" w14:textId="249DD022" w:rsidR="00FB189B" w:rsidRPr="00BA54F7" w:rsidRDefault="00FB189B" w:rsidP="00BA54F7"/>
    <w:p w14:paraId="55466591" w14:textId="5FC50D9C" w:rsidR="00FB189B" w:rsidRDefault="00FB189B" w:rsidP="00BA54F7"/>
    <w:p w14:paraId="25A7FD2E" w14:textId="10C45553" w:rsidR="00BA54F7" w:rsidRDefault="00BA54F7" w:rsidP="00BA54F7"/>
    <w:p w14:paraId="570A0108" w14:textId="77777777" w:rsidR="00BA54F7" w:rsidRPr="00BA54F7" w:rsidRDefault="00BA54F7" w:rsidP="00BA54F7"/>
    <w:p w14:paraId="62CBF01D" w14:textId="21AA4599" w:rsidR="00FB189B" w:rsidRDefault="00FB189B" w:rsidP="00BA54F7"/>
    <w:p w14:paraId="1C3CC3F8" w14:textId="6236BC36" w:rsidR="00220877" w:rsidRDefault="00220877" w:rsidP="00BA54F7"/>
    <w:p w14:paraId="68DF4984" w14:textId="59144E5A" w:rsidR="00220877" w:rsidRDefault="00220877" w:rsidP="00BA54F7"/>
    <w:p w14:paraId="7B0EC721" w14:textId="00FA4789" w:rsidR="00220877" w:rsidRDefault="00220877" w:rsidP="00BA54F7"/>
    <w:p w14:paraId="1C9700B4" w14:textId="6802BA21" w:rsidR="00220877" w:rsidRDefault="00220877" w:rsidP="00BA54F7"/>
    <w:p w14:paraId="4BAB66EE" w14:textId="0998A004" w:rsidR="00220877" w:rsidRDefault="00220877" w:rsidP="00BA54F7"/>
    <w:p w14:paraId="3F3F6DFA" w14:textId="7F6AF652" w:rsidR="00220877" w:rsidRDefault="00220877" w:rsidP="00BA54F7"/>
    <w:p w14:paraId="45789436" w14:textId="3DDAAF2A" w:rsidR="00220877" w:rsidRDefault="00220877" w:rsidP="00BA54F7"/>
    <w:p w14:paraId="097EA60B" w14:textId="77777777" w:rsidR="00220877" w:rsidRPr="00BA54F7" w:rsidRDefault="00220877" w:rsidP="00BA54F7"/>
    <w:p w14:paraId="2FE4F0BF" w14:textId="7CF4A21B" w:rsidR="00FB189B" w:rsidRPr="00BA54F7" w:rsidRDefault="00FB189B" w:rsidP="00BA54F7"/>
    <w:p w14:paraId="4FFBD407" w14:textId="0B01F1E1" w:rsidR="00FB189B" w:rsidRPr="00BA54F7" w:rsidRDefault="00FB189B" w:rsidP="00BA54F7"/>
    <w:p w14:paraId="64A8F657" w14:textId="01C4CC77" w:rsidR="00FB189B" w:rsidRPr="00BA54F7" w:rsidRDefault="00FB189B" w:rsidP="00BA54F7"/>
    <w:p w14:paraId="75E4A873" w14:textId="601F3EF6" w:rsidR="00D16EA6" w:rsidRPr="00BA54F7" w:rsidRDefault="00D16EA6" w:rsidP="00BA54F7"/>
    <w:p w14:paraId="29BF459A" w14:textId="77777777" w:rsidR="00D16EA6" w:rsidRPr="00BA54F7" w:rsidRDefault="00D16EA6" w:rsidP="00BA54F7"/>
    <w:p w14:paraId="1CE8B3CB" w14:textId="2646379B" w:rsidR="00FB189B" w:rsidRPr="00BA54F7" w:rsidRDefault="00FB189B" w:rsidP="00BA54F7"/>
    <w:p w14:paraId="6ED00C5F" w14:textId="3C4A1999" w:rsidR="00FB189B" w:rsidRDefault="00FB189B" w:rsidP="00FB189B">
      <w:pPr>
        <w:jc w:val="right"/>
        <w:rPr>
          <w:b/>
          <w:bCs/>
        </w:rPr>
      </w:pPr>
      <w:r>
        <w:t xml:space="preserve">................................................... </w:t>
      </w:r>
      <m:oMath>
        <m:sSup>
          <m:sSupPr>
            <m:ctrlPr>
              <w:rPr>
                <w:rFonts w:ascii="Cambria Math" w:hAnsi="Cambria Math" w:cstheme="minorHAnsi"/>
                <w:i/>
                <w:szCs w:val="22"/>
              </w:rPr>
            </m:ctrlPr>
          </m:sSupPr>
          <m:e>
            <m:r>
              <m:rPr>
                <m:nor/>
              </m:rPr>
              <w:rPr>
                <w:rFonts w:asciiTheme="minorHAnsi" w:hAnsiTheme="minorHAnsi" w:cstheme="minorHAnsi"/>
                <w:iCs/>
                <w:szCs w:val="22"/>
              </w:rPr>
              <m:t>cm</m:t>
            </m:r>
          </m:e>
          <m:sup>
            <m:r>
              <m:rPr>
                <m:nor/>
              </m:rPr>
              <w:rPr>
                <w:rFonts w:asciiTheme="minorHAnsi" w:hAnsiTheme="minorHAnsi" w:cstheme="minorHAnsi"/>
                <w:szCs w:val="22"/>
              </w:rPr>
              <m:t>2</m:t>
            </m:r>
          </m:sup>
        </m:sSup>
      </m:oMath>
      <w:r>
        <w:rPr>
          <w:sz w:val="16"/>
          <w:szCs w:val="16"/>
        </w:rPr>
        <w:t xml:space="preserve"> </w:t>
      </w:r>
      <w:r>
        <w:rPr>
          <w:rFonts w:ascii="Arial-BoldMT" w:hAnsi="Arial-BoldMT" w:cs="Arial-BoldMT"/>
          <w:b/>
          <w:bCs/>
        </w:rPr>
        <w:t>[4]</w:t>
      </w:r>
    </w:p>
    <w:p w14:paraId="0D8C31D5" w14:textId="77777777" w:rsidR="00FB189B" w:rsidRPr="00BA54F7" w:rsidRDefault="00FB189B" w:rsidP="00BA54F7"/>
    <w:p w14:paraId="2282180F" w14:textId="54A8DC8C" w:rsidR="00E84C1D" w:rsidRDefault="00E84C1D" w:rsidP="003D0D37">
      <w:r>
        <w:br w:type="page"/>
      </w:r>
    </w:p>
    <w:p w14:paraId="1FC293BC" w14:textId="10256840" w:rsidR="00A638B0" w:rsidRDefault="00A638B0" w:rsidP="00A638B0">
      <w:r>
        <w:rPr>
          <w:rFonts w:ascii="Arial-BoldMT" w:hAnsi="Arial-BoldMT" w:cs="Arial-BoldMT"/>
          <w:b/>
          <w:bCs/>
        </w:rPr>
        <w:lastRenderedPageBreak/>
        <w:t>11</w:t>
      </w:r>
      <w:r>
        <w:rPr>
          <w:rFonts w:ascii="Arial-BoldMT" w:hAnsi="Arial-BoldMT" w:cs="Arial-BoldMT"/>
          <w:b/>
          <w:bCs/>
        </w:rPr>
        <w:tab/>
      </w:r>
      <w:r>
        <w:t>Here are some algebraic statements.</w:t>
      </w:r>
    </w:p>
    <w:p w14:paraId="061D1713" w14:textId="77777777" w:rsidR="00A638B0" w:rsidRDefault="00A638B0" w:rsidP="00A638B0"/>
    <w:p w14:paraId="06AA462D" w14:textId="70A0C154" w:rsidR="00A638B0" w:rsidRDefault="009E1AEA" w:rsidP="00A638B0">
      <w:pPr>
        <w:ind w:firstLine="567"/>
      </w:pPr>
      <w:r>
        <w:rPr>
          <w:rFonts w:ascii="Arial-ItalicMT" w:hAnsi="Arial-ItalicMT" w:cs="Arial-ItalicMT"/>
          <w:i/>
          <w:iCs/>
        </w:rPr>
        <w:t xml:space="preserve">y </w:t>
      </w:r>
      <w:r w:rsidR="006D1A72" w:rsidRPr="00DA00B1">
        <w:rPr>
          <w:position w:val="-4"/>
        </w:rPr>
        <w:object w:dxaOrig="200" w:dyaOrig="240" w14:anchorId="2BCD265B">
          <v:shape id="_x0000_i1027" type="#_x0000_t75" style="width:10.5pt;height:12pt" o:ole="">
            <v:imagedata r:id="rId35" o:title=""/>
          </v:shape>
          <o:OLEObject Type="Embed" ProgID="Equation.DSMT4" ShapeID="_x0000_i1027" DrawAspect="Content" ObjectID="_1716275081" r:id="rId36"/>
        </w:object>
      </w:r>
      <w:r w:rsidRPr="00E019B4">
        <w:rPr>
          <w:rFonts w:asciiTheme="minorHAnsi" w:hAnsiTheme="minorHAnsi" w:cstheme="minorHAnsi"/>
          <w:szCs w:val="22"/>
        </w:rPr>
        <w:t xml:space="preserve"> 3</w:t>
      </w:r>
      <w:r w:rsidRPr="00E019B4">
        <w:rPr>
          <w:rFonts w:ascii="Arial-ItalicMT" w:hAnsi="Arial-ItalicMT" w:cs="Arial-ItalicMT"/>
          <w:i/>
          <w:iCs/>
        </w:rPr>
        <w:t>x</w:t>
      </w:r>
      <w:r w:rsidR="00E019B4">
        <w:rPr>
          <w:rFonts w:ascii="Arial-ItalicMT" w:hAnsi="Arial-ItalicMT" w:cs="Arial-ItalicMT"/>
        </w:rPr>
        <w:t xml:space="preserve">            </w:t>
      </w:r>
      <w:r w:rsidRPr="00E019B4">
        <w:t>2</w:t>
      </w:r>
      <w:r w:rsidR="00A638B0">
        <w:t>(</w:t>
      </w:r>
      <w:r w:rsidR="00A638B0">
        <w:rPr>
          <w:rFonts w:ascii="Arial-ItalicMT" w:hAnsi="Arial-ItalicMT" w:cs="Arial-ItalicMT"/>
          <w:i/>
          <w:iCs/>
        </w:rPr>
        <w:t xml:space="preserve">x </w:t>
      </w:r>
      <w:r w:rsidR="00A638B0">
        <w:t xml:space="preserve">+ </w:t>
      </w:r>
      <w:r>
        <w:t>1</w:t>
      </w:r>
      <w:r w:rsidR="00A638B0">
        <w:t xml:space="preserve">) </w:t>
      </w:r>
      <w:r w:rsidR="000F4DF7" w:rsidRPr="00C32A3B">
        <w:rPr>
          <w:rFonts w:ascii="Cambria Math" w:hAnsi="Cambria Math" w:cs="ArialMT"/>
          <w:szCs w:val="22"/>
        </w:rPr>
        <w:t>=</w:t>
      </w:r>
      <w:r w:rsidR="00A638B0">
        <w:t xml:space="preserve"> </w:t>
      </w:r>
      <w:r>
        <w:t>2</w:t>
      </w:r>
      <w:r w:rsidR="00A638B0">
        <w:rPr>
          <w:rFonts w:ascii="Arial-ItalicMT" w:hAnsi="Arial-ItalicMT" w:cs="Arial-ItalicMT"/>
          <w:i/>
          <w:iCs/>
        </w:rPr>
        <w:t xml:space="preserve">x </w:t>
      </w:r>
      <w:r w:rsidR="00A638B0">
        <w:t xml:space="preserve">+ </w:t>
      </w:r>
      <w:r>
        <w:t>2</w:t>
      </w:r>
      <w:r w:rsidR="00E019B4">
        <w:rPr>
          <w:rFonts w:ascii="Arial-ItalicMT" w:hAnsi="Arial-ItalicMT" w:cs="Arial-ItalicMT"/>
        </w:rPr>
        <w:t xml:space="preserve">            </w:t>
      </w:r>
      <w:r w:rsidR="006D1A72">
        <w:rPr>
          <w:rFonts w:ascii="Arial-ItalicMT" w:hAnsi="Arial-ItalicMT" w:cs="Arial-ItalicMT"/>
          <w:i/>
          <w:iCs/>
        </w:rPr>
        <w:t xml:space="preserve">u </w:t>
      </w:r>
      <w:r w:rsidR="006D1A72" w:rsidRPr="00C32A3B">
        <w:rPr>
          <w:rFonts w:ascii="Cambria Math" w:hAnsi="Cambria Math" w:cs="ArialMT"/>
          <w:szCs w:val="22"/>
        </w:rPr>
        <w:t>=</w:t>
      </w:r>
      <w:r w:rsidR="006D1A72">
        <w:t xml:space="preserve"> </w:t>
      </w:r>
      <w:r w:rsidR="006D1A72">
        <w:rPr>
          <w:rFonts w:ascii="Arial-ItalicMT" w:hAnsi="Arial-ItalicMT" w:cs="Arial-ItalicMT"/>
          <w:i/>
          <w:iCs/>
        </w:rPr>
        <w:t xml:space="preserve">v </w:t>
      </w:r>
      <w:r w:rsidR="006D1A72">
        <w:t xml:space="preserve">– </w:t>
      </w:r>
      <w:r w:rsidR="006D1A72">
        <w:rPr>
          <w:rFonts w:ascii="Arial-ItalicMT" w:hAnsi="Arial-ItalicMT" w:cs="Arial-ItalicMT"/>
          <w:i/>
          <w:iCs/>
        </w:rPr>
        <w:t>at</w:t>
      </w:r>
      <w:r w:rsidR="00E019B4">
        <w:rPr>
          <w:rFonts w:ascii="Arial-ItalicMT" w:hAnsi="Arial-ItalicMT" w:cs="Arial-ItalicMT"/>
        </w:rPr>
        <w:t xml:space="preserve">            </w:t>
      </w:r>
      <w:r>
        <w:t>3</w:t>
      </w:r>
      <w:r w:rsidR="00A638B0">
        <w:rPr>
          <w:rFonts w:ascii="Arial-ItalicMT" w:hAnsi="Arial-ItalicMT" w:cs="Arial-ItalicMT"/>
          <w:i/>
          <w:iCs/>
        </w:rPr>
        <w:t xml:space="preserve">x </w:t>
      </w:r>
      <w:r w:rsidR="000F4DF7" w:rsidRPr="00C32A3B">
        <w:rPr>
          <w:rFonts w:ascii="Cambria Math" w:hAnsi="Cambria Math" w:cs="ArialMT"/>
          <w:szCs w:val="22"/>
        </w:rPr>
        <w:t>=</w:t>
      </w:r>
      <w:r w:rsidR="00A638B0">
        <w:t xml:space="preserve"> </w:t>
      </w:r>
      <w:r>
        <w:t>9</w:t>
      </w:r>
      <w:r w:rsidR="00E019B4">
        <w:rPr>
          <w:rFonts w:ascii="Arial-ItalicMT" w:hAnsi="Arial-ItalicMT" w:cs="Arial-ItalicMT"/>
        </w:rPr>
        <w:t xml:space="preserve">            </w:t>
      </w:r>
      <w:r w:rsidRPr="00DE40F7">
        <w:rPr>
          <w:rFonts w:ascii="Arial-ItalicMT" w:hAnsi="Arial-ItalicMT" w:cs="Arial-ItalicMT"/>
        </w:rPr>
        <w:t>2</w:t>
      </w:r>
      <w:r>
        <w:rPr>
          <w:rFonts w:ascii="Arial-ItalicMT" w:hAnsi="Arial-ItalicMT" w:cs="Arial-ItalicMT"/>
          <w:i/>
          <w:iCs/>
        </w:rPr>
        <w:t xml:space="preserve">x </w:t>
      </w:r>
      <w:r>
        <w:t xml:space="preserve">+ </w:t>
      </w:r>
      <w:r>
        <w:rPr>
          <w:rFonts w:ascii="Arial-ItalicMT" w:hAnsi="Arial-ItalicMT" w:cs="Arial-ItalicMT"/>
          <w:i/>
          <w:iCs/>
        </w:rPr>
        <w:t>y</w:t>
      </w:r>
    </w:p>
    <w:p w14:paraId="30359093" w14:textId="77777777" w:rsidR="00A638B0" w:rsidRDefault="00A638B0" w:rsidP="00E019B4"/>
    <w:p w14:paraId="4D52ECA3" w14:textId="11F814FF" w:rsidR="00A638B0" w:rsidRDefault="00A638B0" w:rsidP="00A638B0">
      <w:pPr>
        <w:ind w:firstLine="567"/>
      </w:pPr>
      <w:r>
        <w:t>From the list above, write down an example of each of the following.</w:t>
      </w:r>
    </w:p>
    <w:p w14:paraId="754A39F3" w14:textId="77777777" w:rsidR="00A638B0" w:rsidRDefault="00A638B0" w:rsidP="00E019B4"/>
    <w:p w14:paraId="014CFD37" w14:textId="37DDDE26" w:rsidR="00A638B0" w:rsidRDefault="00A638B0" w:rsidP="005B63F4">
      <w:pPr>
        <w:pStyle w:val="ListParagraph"/>
        <w:numPr>
          <w:ilvl w:val="0"/>
          <w:numId w:val="11"/>
        </w:numPr>
        <w:ind w:left="1134" w:hanging="567"/>
      </w:pPr>
      <w:r>
        <w:t xml:space="preserve">An </w:t>
      </w:r>
      <w:r w:rsidR="005959E0">
        <w:t>inequality</w:t>
      </w:r>
      <w:r>
        <w:t>.</w:t>
      </w:r>
    </w:p>
    <w:p w14:paraId="4D27B86F" w14:textId="3303AF9D" w:rsidR="00A638B0" w:rsidRDefault="00A638B0" w:rsidP="00E019B4"/>
    <w:p w14:paraId="2F74E0FE" w14:textId="77777777" w:rsidR="00C83731" w:rsidRDefault="00C83731" w:rsidP="00E019B4"/>
    <w:p w14:paraId="53043A0D" w14:textId="7AB0964E" w:rsidR="00C83731" w:rsidRPr="009C037D" w:rsidRDefault="00A44D71" w:rsidP="009C037D">
      <w:pPr>
        <w:ind w:left="568"/>
        <w:jc w:val="right"/>
        <w:rPr>
          <w:b/>
        </w:rPr>
      </w:pPr>
      <w:r w:rsidRPr="00A44D71">
        <w:rPr>
          <w:b/>
          <w:bCs/>
        </w:rPr>
        <w:t>(a)</w:t>
      </w:r>
      <w:r w:rsidR="00BC153B" w:rsidRPr="00BC153B">
        <w:t xml:space="preserve"> </w:t>
      </w:r>
      <w:r w:rsidR="00C83731" w:rsidRPr="00A44D71">
        <w:t>……..…………….………..…………….…</w:t>
      </w:r>
      <w:r w:rsidR="00C83731" w:rsidRPr="008A5B93">
        <w:t xml:space="preserve"> </w:t>
      </w:r>
      <w:r w:rsidR="00C83731" w:rsidRPr="009C037D">
        <w:rPr>
          <w:b/>
        </w:rPr>
        <w:t>[1]</w:t>
      </w:r>
    </w:p>
    <w:p w14:paraId="37842B4D" w14:textId="4702BE82" w:rsidR="00C83731" w:rsidRDefault="00C83731" w:rsidP="00E019B4"/>
    <w:p w14:paraId="4F5354D9" w14:textId="77777777" w:rsidR="00E019B4" w:rsidRPr="008A5B93" w:rsidRDefault="00E019B4" w:rsidP="00E019B4"/>
    <w:p w14:paraId="2A8B0566" w14:textId="2523EE18" w:rsidR="00A638B0" w:rsidRDefault="00A638B0" w:rsidP="00C83731">
      <w:pPr>
        <w:pStyle w:val="ListParagraph"/>
        <w:numPr>
          <w:ilvl w:val="0"/>
          <w:numId w:val="11"/>
        </w:numPr>
        <w:tabs>
          <w:tab w:val="left" w:pos="1134"/>
        </w:tabs>
        <w:ind w:left="1134" w:hanging="566"/>
      </w:pPr>
      <w:r>
        <w:t xml:space="preserve">An </w:t>
      </w:r>
      <w:r w:rsidR="005959E0">
        <w:t>equation</w:t>
      </w:r>
      <w:r>
        <w:t>.</w:t>
      </w:r>
    </w:p>
    <w:p w14:paraId="3336D39A" w14:textId="33C70D88" w:rsidR="00C83731" w:rsidRDefault="00C83731" w:rsidP="00E019B4"/>
    <w:p w14:paraId="765EEEFF" w14:textId="77777777" w:rsidR="00C83731" w:rsidRDefault="00C83731" w:rsidP="00E019B4"/>
    <w:p w14:paraId="5E20FBD1" w14:textId="6A10A8D8" w:rsidR="00C83731" w:rsidRPr="008A5B93" w:rsidRDefault="00C83731" w:rsidP="00BA1862">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67CE84FC" w14:textId="77777777" w:rsidR="00C83731" w:rsidRPr="00E019B4" w:rsidRDefault="00C83731" w:rsidP="00C83731">
      <w:pPr>
        <w:rPr>
          <w:rFonts w:ascii="Arial-BoldMT" w:hAnsi="Arial-BoldMT" w:cs="Arial-BoldMT"/>
        </w:rPr>
      </w:pPr>
    </w:p>
    <w:p w14:paraId="743F2DAA" w14:textId="77777777" w:rsidR="00AB5915" w:rsidRPr="00E019B4" w:rsidRDefault="00AB5915" w:rsidP="00E019B4">
      <w:pPr>
        <w:rPr>
          <w:rFonts w:ascii="Arial-BoldMT" w:hAnsi="Arial-BoldMT" w:cs="Arial-BoldMT"/>
        </w:rPr>
      </w:pPr>
    </w:p>
    <w:p w14:paraId="61E5F57D" w14:textId="6EAA0182" w:rsidR="00A638B0" w:rsidRDefault="00AB5915" w:rsidP="005B63F4">
      <w:pPr>
        <w:tabs>
          <w:tab w:val="left" w:pos="1134"/>
        </w:tabs>
        <w:ind w:left="567"/>
      </w:pPr>
      <w:r w:rsidRPr="00AB5915">
        <w:rPr>
          <w:b/>
          <w:bCs/>
        </w:rPr>
        <w:t>(c)</w:t>
      </w:r>
      <w:r>
        <w:tab/>
      </w:r>
      <w:r w:rsidR="00A638B0">
        <w:t>An e</w:t>
      </w:r>
      <w:r w:rsidR="005959E0">
        <w:t>xpression</w:t>
      </w:r>
      <w:r w:rsidR="00A638B0">
        <w:t>.</w:t>
      </w:r>
    </w:p>
    <w:p w14:paraId="0E40022F" w14:textId="77777777" w:rsidR="00AB5915" w:rsidRDefault="00AB5915" w:rsidP="00BA54F7"/>
    <w:p w14:paraId="08B06CF4" w14:textId="61D87FEE" w:rsidR="00AB5915" w:rsidRPr="00E019B4" w:rsidRDefault="00AB5915" w:rsidP="00BA54F7">
      <w:pPr>
        <w:rPr>
          <w:rFonts w:ascii="Arial-BoldMT" w:hAnsi="Arial-BoldMT" w:cs="Arial-BoldMT"/>
        </w:rPr>
      </w:pPr>
    </w:p>
    <w:p w14:paraId="740B7F1F" w14:textId="729E08DD" w:rsidR="00C83731" w:rsidRPr="008A5B93" w:rsidRDefault="00C83731" w:rsidP="00BA1862">
      <w:pPr>
        <w:jc w:val="right"/>
      </w:pPr>
      <w:r w:rsidRPr="001C4DC9">
        <w:rPr>
          <w:b/>
          <w:bCs/>
        </w:rPr>
        <w:t>(</w:t>
      </w:r>
      <w:r>
        <w:rPr>
          <w:b/>
          <w:bCs/>
        </w:rPr>
        <w:t>c</w:t>
      </w:r>
      <w:r w:rsidRPr="001C4DC9">
        <w:rPr>
          <w:b/>
          <w:bCs/>
        </w:rPr>
        <w:t>)</w:t>
      </w:r>
      <w:r>
        <w:t xml:space="preserve"> </w:t>
      </w:r>
      <w:r w:rsidRPr="008A5B93">
        <w:t xml:space="preserve">……..…………….………..…………….… </w:t>
      </w:r>
      <w:r w:rsidRPr="008A5B93">
        <w:rPr>
          <w:b/>
        </w:rPr>
        <w:t>[</w:t>
      </w:r>
      <w:r>
        <w:rPr>
          <w:b/>
        </w:rPr>
        <w:t>1</w:t>
      </w:r>
      <w:r w:rsidRPr="008A5B93">
        <w:rPr>
          <w:b/>
        </w:rPr>
        <w:t>]</w:t>
      </w:r>
    </w:p>
    <w:p w14:paraId="49B0BCE1" w14:textId="1C4AE167" w:rsidR="00AB5915" w:rsidRPr="00E019B4" w:rsidRDefault="00AB5915" w:rsidP="005B63F4">
      <w:pPr>
        <w:rPr>
          <w:rFonts w:ascii="Arial-BoldMT" w:hAnsi="Arial-BoldMT" w:cs="Arial-BoldMT"/>
        </w:rPr>
      </w:pPr>
    </w:p>
    <w:p w14:paraId="7FB5E1D7" w14:textId="77777777" w:rsidR="00AB5915" w:rsidRPr="00E019B4" w:rsidRDefault="00AB5915" w:rsidP="00AB5915">
      <w:pPr>
        <w:rPr>
          <w:rFonts w:ascii="Arial-BoldMT" w:hAnsi="Arial-BoldMT" w:cs="Arial-BoldMT"/>
        </w:rPr>
      </w:pPr>
    </w:p>
    <w:p w14:paraId="1898434C" w14:textId="7256E56D" w:rsidR="00A638B0" w:rsidRDefault="00A638B0" w:rsidP="00A638B0">
      <w:r>
        <w:rPr>
          <w:rFonts w:ascii="Arial-BoldMT" w:hAnsi="Arial-BoldMT" w:cs="Arial-BoldMT"/>
          <w:b/>
          <w:bCs/>
        </w:rPr>
        <w:t>12</w:t>
      </w:r>
      <w:r w:rsidR="00AB5915">
        <w:rPr>
          <w:rFonts w:ascii="Arial-BoldMT" w:hAnsi="Arial-BoldMT" w:cs="Arial-BoldMT"/>
          <w:b/>
          <w:bCs/>
        </w:rPr>
        <w:tab/>
      </w:r>
      <w:r>
        <w:t xml:space="preserve">Rearrange this formula to make </w:t>
      </w:r>
      <w:r w:rsidR="00274490">
        <w:rPr>
          <w:rFonts w:ascii="Arial-ItalicMT" w:hAnsi="Arial-ItalicMT" w:cs="Arial-ItalicMT"/>
          <w:i/>
          <w:iCs/>
        </w:rPr>
        <w:t>b</w:t>
      </w:r>
      <w:r>
        <w:rPr>
          <w:rFonts w:ascii="Arial-ItalicMT" w:hAnsi="Arial-ItalicMT" w:cs="Arial-ItalicMT"/>
          <w:i/>
          <w:iCs/>
        </w:rPr>
        <w:t xml:space="preserve"> </w:t>
      </w:r>
      <w:r>
        <w:t>the subject.</w:t>
      </w:r>
    </w:p>
    <w:p w14:paraId="19EF29D6" w14:textId="77777777" w:rsidR="00AB5915" w:rsidRDefault="00AB5915" w:rsidP="00A638B0"/>
    <w:p w14:paraId="245A7462" w14:textId="05032395" w:rsidR="00A638B0" w:rsidRDefault="00274490" w:rsidP="00AB5915">
      <w:pPr>
        <w:ind w:firstLine="567"/>
        <w:rPr>
          <w:rFonts w:ascii="Arial-ItalicMT" w:hAnsi="Arial-ItalicMT" w:cs="Arial-ItalicMT"/>
          <w:i/>
          <w:iCs/>
        </w:rPr>
      </w:pPr>
      <w:r>
        <w:rPr>
          <w:rFonts w:ascii="Arial-ItalicMT" w:hAnsi="Arial-ItalicMT" w:cs="Arial-ItalicMT"/>
          <w:i/>
          <w:iCs/>
        </w:rPr>
        <w:t>A</w:t>
      </w:r>
      <w:r w:rsidR="00A638B0">
        <w:rPr>
          <w:rFonts w:ascii="Arial-ItalicMT" w:hAnsi="Arial-ItalicMT" w:cs="Arial-ItalicMT"/>
          <w:i/>
          <w:iCs/>
        </w:rPr>
        <w:t xml:space="preserve"> </w:t>
      </w:r>
      <w:r w:rsidR="00C32A3B" w:rsidRPr="00C32A3B">
        <w:rPr>
          <w:rFonts w:ascii="Cambria Math" w:hAnsi="Cambria Math" w:cs="ArialMT"/>
          <w:szCs w:val="22"/>
        </w:rPr>
        <w:t>=</w:t>
      </w:r>
      <w:r w:rsidR="00A638B0">
        <w:rPr>
          <w:rFonts w:ascii="MMTimesRoman" w:hAnsi="MMTimesRoman" w:cs="MMTimesRoman"/>
        </w:rPr>
        <w:t xml:space="preserve"> </w:t>
      </w:r>
      <w:r w:rsidR="00A638B0">
        <w:t>2</w:t>
      </w:r>
      <w:r>
        <w:rPr>
          <w:rFonts w:ascii="Arial-ItalicMT" w:hAnsi="Arial-ItalicMT" w:cs="Arial-ItalicMT"/>
          <w:i/>
          <w:iCs/>
        </w:rPr>
        <w:t>b</w:t>
      </w:r>
      <w:r w:rsidR="00A638B0">
        <w:rPr>
          <w:rFonts w:ascii="Arial-ItalicMT" w:hAnsi="Arial-ItalicMT" w:cs="Arial-ItalicMT"/>
          <w:i/>
          <w:iCs/>
        </w:rPr>
        <w:t xml:space="preserve"> </w:t>
      </w:r>
      <w:r>
        <w:rPr>
          <w:rFonts w:ascii="MMTimesRoman" w:hAnsi="MMTimesRoman" w:cs="MMTimesRoman"/>
        </w:rPr>
        <w:t>–</w:t>
      </w:r>
      <w:r w:rsidR="00A638B0">
        <w:rPr>
          <w:rFonts w:ascii="MMTimesRoman" w:hAnsi="MMTimesRoman" w:cs="MMTimesRoman"/>
        </w:rPr>
        <w:t xml:space="preserve"> </w:t>
      </w:r>
      <w:r>
        <w:t>3</w:t>
      </w:r>
      <w:r>
        <w:rPr>
          <w:rFonts w:ascii="Arial-ItalicMT" w:hAnsi="Arial-ItalicMT" w:cs="Arial-ItalicMT"/>
          <w:i/>
          <w:iCs/>
        </w:rPr>
        <w:t>c</w:t>
      </w:r>
    </w:p>
    <w:p w14:paraId="3BE0C9D4" w14:textId="39AB9D90" w:rsidR="00AB5915" w:rsidRDefault="00AB5915" w:rsidP="00AB5915">
      <w:pPr>
        <w:ind w:firstLine="567"/>
        <w:rPr>
          <w:rFonts w:ascii="Arial-ItalicMT" w:hAnsi="Arial-ItalicMT" w:cs="Arial-ItalicMT"/>
          <w:i/>
          <w:iCs/>
        </w:rPr>
      </w:pPr>
    </w:p>
    <w:p w14:paraId="07C86519" w14:textId="7FB8CB63" w:rsidR="00AB5915" w:rsidRDefault="00AB5915" w:rsidP="00AB5915">
      <w:pPr>
        <w:ind w:firstLine="567"/>
        <w:rPr>
          <w:rFonts w:ascii="Arial-ItalicMT" w:hAnsi="Arial-ItalicMT" w:cs="Arial-ItalicMT"/>
          <w:i/>
          <w:iCs/>
        </w:rPr>
      </w:pPr>
    </w:p>
    <w:p w14:paraId="6F5F87FA" w14:textId="3EF07B21" w:rsidR="008B5970" w:rsidRDefault="008B5970" w:rsidP="00AB5915">
      <w:pPr>
        <w:ind w:firstLine="567"/>
        <w:rPr>
          <w:rFonts w:ascii="Arial-ItalicMT" w:hAnsi="Arial-ItalicMT" w:cs="Arial-ItalicMT"/>
          <w:i/>
          <w:iCs/>
        </w:rPr>
      </w:pPr>
    </w:p>
    <w:p w14:paraId="2AB07DD3" w14:textId="4FD7E384" w:rsidR="008B5970" w:rsidRDefault="008B5970" w:rsidP="00AB5915">
      <w:pPr>
        <w:ind w:firstLine="567"/>
        <w:rPr>
          <w:rFonts w:ascii="Arial-ItalicMT" w:hAnsi="Arial-ItalicMT" w:cs="Arial-ItalicMT"/>
          <w:i/>
          <w:iCs/>
        </w:rPr>
      </w:pPr>
    </w:p>
    <w:p w14:paraId="28400CF5" w14:textId="3C3DC9DA" w:rsidR="008B5970" w:rsidRDefault="008B5970" w:rsidP="00AB5915">
      <w:pPr>
        <w:ind w:firstLine="567"/>
        <w:rPr>
          <w:rFonts w:ascii="Arial-ItalicMT" w:hAnsi="Arial-ItalicMT" w:cs="Arial-ItalicMT"/>
          <w:i/>
          <w:iCs/>
        </w:rPr>
      </w:pPr>
    </w:p>
    <w:p w14:paraId="2975888A" w14:textId="1D03CF88" w:rsidR="008B5970" w:rsidRDefault="008B5970" w:rsidP="00AB5915">
      <w:pPr>
        <w:ind w:firstLine="567"/>
        <w:rPr>
          <w:rFonts w:ascii="Arial-ItalicMT" w:hAnsi="Arial-ItalicMT" w:cs="Arial-ItalicMT"/>
          <w:i/>
          <w:iCs/>
        </w:rPr>
      </w:pPr>
    </w:p>
    <w:p w14:paraId="363D4D21" w14:textId="68C4B1B8" w:rsidR="008B5970" w:rsidRDefault="008B5970" w:rsidP="00AB5915">
      <w:pPr>
        <w:ind w:firstLine="567"/>
        <w:rPr>
          <w:rFonts w:ascii="Arial-ItalicMT" w:hAnsi="Arial-ItalicMT" w:cs="Arial-ItalicMT"/>
          <w:i/>
          <w:iCs/>
        </w:rPr>
      </w:pPr>
    </w:p>
    <w:p w14:paraId="5CE2CBAA" w14:textId="03AC2136" w:rsidR="008B5970" w:rsidRDefault="008B5970" w:rsidP="00AB5915">
      <w:pPr>
        <w:ind w:firstLine="567"/>
        <w:rPr>
          <w:rFonts w:ascii="Arial-ItalicMT" w:hAnsi="Arial-ItalicMT" w:cs="Arial-ItalicMT"/>
          <w:i/>
          <w:iCs/>
        </w:rPr>
      </w:pPr>
    </w:p>
    <w:p w14:paraId="7D82D008" w14:textId="1E73C4AF" w:rsidR="008B5970" w:rsidRDefault="008B5970" w:rsidP="00AB5915">
      <w:pPr>
        <w:ind w:firstLine="567"/>
        <w:rPr>
          <w:rFonts w:ascii="Arial-ItalicMT" w:hAnsi="Arial-ItalicMT" w:cs="Arial-ItalicMT"/>
          <w:i/>
          <w:iCs/>
        </w:rPr>
      </w:pPr>
    </w:p>
    <w:p w14:paraId="5A4D3820" w14:textId="5F6F198F" w:rsidR="008B5970" w:rsidRDefault="008B5970" w:rsidP="00AB5915">
      <w:pPr>
        <w:ind w:firstLine="567"/>
        <w:rPr>
          <w:rFonts w:ascii="Arial-ItalicMT" w:hAnsi="Arial-ItalicMT" w:cs="Arial-ItalicMT"/>
          <w:i/>
          <w:iCs/>
        </w:rPr>
      </w:pPr>
    </w:p>
    <w:p w14:paraId="44347F68" w14:textId="2D08874F" w:rsidR="008B5970" w:rsidRDefault="008B5970" w:rsidP="00AB5915">
      <w:pPr>
        <w:ind w:firstLine="567"/>
        <w:rPr>
          <w:rFonts w:ascii="Arial-ItalicMT" w:hAnsi="Arial-ItalicMT" w:cs="Arial-ItalicMT"/>
          <w:i/>
          <w:iCs/>
        </w:rPr>
      </w:pPr>
    </w:p>
    <w:p w14:paraId="3B3BA2F6" w14:textId="79E79938" w:rsidR="008B5970" w:rsidRDefault="008B5970" w:rsidP="00AB5915">
      <w:pPr>
        <w:ind w:firstLine="567"/>
        <w:rPr>
          <w:rFonts w:ascii="Arial-ItalicMT" w:hAnsi="Arial-ItalicMT" w:cs="Arial-ItalicMT"/>
          <w:i/>
          <w:iCs/>
        </w:rPr>
      </w:pPr>
    </w:p>
    <w:p w14:paraId="44EE0217" w14:textId="79D2F2DC" w:rsidR="008B5970" w:rsidRDefault="008B5970" w:rsidP="00AB5915">
      <w:pPr>
        <w:ind w:firstLine="567"/>
        <w:rPr>
          <w:rFonts w:ascii="Arial-ItalicMT" w:hAnsi="Arial-ItalicMT" w:cs="Arial-ItalicMT"/>
          <w:i/>
          <w:iCs/>
        </w:rPr>
      </w:pPr>
    </w:p>
    <w:p w14:paraId="2CBBDF34" w14:textId="3E6E9C57" w:rsidR="008B5970" w:rsidRDefault="008B5970" w:rsidP="00AB5915">
      <w:pPr>
        <w:ind w:firstLine="567"/>
        <w:rPr>
          <w:rFonts w:ascii="Arial-ItalicMT" w:hAnsi="Arial-ItalicMT" w:cs="Arial-ItalicMT"/>
          <w:i/>
          <w:iCs/>
        </w:rPr>
      </w:pPr>
    </w:p>
    <w:p w14:paraId="34709644" w14:textId="5E416E51" w:rsidR="008B5970" w:rsidRDefault="008B5970" w:rsidP="00AB5915">
      <w:pPr>
        <w:ind w:firstLine="567"/>
        <w:rPr>
          <w:rFonts w:ascii="Arial-ItalicMT" w:hAnsi="Arial-ItalicMT" w:cs="Arial-ItalicMT"/>
          <w:i/>
          <w:iCs/>
        </w:rPr>
      </w:pPr>
    </w:p>
    <w:p w14:paraId="0F31FB6F" w14:textId="0B879B48" w:rsidR="008B5970" w:rsidRDefault="008B5970" w:rsidP="00AB5915">
      <w:pPr>
        <w:ind w:firstLine="567"/>
        <w:rPr>
          <w:rFonts w:ascii="Arial-ItalicMT" w:hAnsi="Arial-ItalicMT" w:cs="Arial-ItalicMT"/>
          <w:i/>
          <w:iCs/>
        </w:rPr>
      </w:pPr>
    </w:p>
    <w:p w14:paraId="6C5CD758" w14:textId="40BE4208" w:rsidR="008B5970" w:rsidRDefault="008B5970" w:rsidP="00AB5915">
      <w:pPr>
        <w:ind w:firstLine="567"/>
        <w:rPr>
          <w:rFonts w:ascii="Arial-ItalicMT" w:hAnsi="Arial-ItalicMT" w:cs="Arial-ItalicMT"/>
          <w:i/>
          <w:iCs/>
        </w:rPr>
      </w:pPr>
    </w:p>
    <w:p w14:paraId="5DF7F882" w14:textId="0D0577A2" w:rsidR="008B5970" w:rsidRDefault="008B5970" w:rsidP="00AB5915">
      <w:pPr>
        <w:ind w:firstLine="567"/>
        <w:rPr>
          <w:rFonts w:ascii="Arial-ItalicMT" w:hAnsi="Arial-ItalicMT" w:cs="Arial-ItalicMT"/>
          <w:i/>
          <w:iCs/>
        </w:rPr>
      </w:pPr>
    </w:p>
    <w:p w14:paraId="25CB449D" w14:textId="02140ECF" w:rsidR="008B5970" w:rsidRDefault="008B5970" w:rsidP="00AB5915">
      <w:pPr>
        <w:ind w:firstLine="567"/>
        <w:rPr>
          <w:rFonts w:ascii="Arial-ItalicMT" w:hAnsi="Arial-ItalicMT" w:cs="Arial-ItalicMT"/>
          <w:i/>
          <w:iCs/>
        </w:rPr>
      </w:pPr>
    </w:p>
    <w:p w14:paraId="5688D185" w14:textId="59DACF9B" w:rsidR="008B5970" w:rsidRDefault="008B5970" w:rsidP="00AB5915">
      <w:pPr>
        <w:ind w:firstLine="567"/>
        <w:rPr>
          <w:rFonts w:ascii="Arial-ItalicMT" w:hAnsi="Arial-ItalicMT" w:cs="Arial-ItalicMT"/>
          <w:i/>
          <w:iCs/>
        </w:rPr>
      </w:pPr>
    </w:p>
    <w:p w14:paraId="3A5B5A8E" w14:textId="77777777" w:rsidR="008B5970" w:rsidRDefault="008B5970" w:rsidP="00AB5915">
      <w:pPr>
        <w:ind w:firstLine="567"/>
        <w:rPr>
          <w:rFonts w:ascii="Arial-ItalicMT" w:hAnsi="Arial-ItalicMT" w:cs="Arial-ItalicMT"/>
          <w:i/>
          <w:iCs/>
        </w:rPr>
      </w:pPr>
    </w:p>
    <w:p w14:paraId="37CDE513" w14:textId="0C1273DD" w:rsidR="00B51936" w:rsidRPr="008B5970" w:rsidRDefault="008B5970" w:rsidP="008B5970">
      <w:pPr>
        <w:jc w:val="right"/>
        <w:rPr>
          <w:b/>
          <w:bCs/>
        </w:rPr>
      </w:pPr>
      <w:r>
        <w:rPr>
          <w:rFonts w:ascii="ArialMT" w:hAnsi="ArialMT" w:cs="ArialMT"/>
          <w:szCs w:val="22"/>
        </w:rPr>
        <w:t>………………….</w:t>
      </w:r>
      <w:r w:rsidR="00A638B0">
        <w:rPr>
          <w:rFonts w:ascii="ArialMT" w:hAnsi="ArialMT" w:cs="ArialMT"/>
          <w:szCs w:val="22"/>
        </w:rPr>
        <w:t>..........................................</w:t>
      </w:r>
      <w:r>
        <w:rPr>
          <w:rFonts w:ascii="ArialMT" w:hAnsi="ArialMT" w:cs="ArialMT"/>
          <w:szCs w:val="22"/>
        </w:rPr>
        <w:t xml:space="preserve"> </w:t>
      </w:r>
      <w:r w:rsidRPr="008B5970">
        <w:rPr>
          <w:rFonts w:ascii="ArialMT" w:hAnsi="ArialMT" w:cs="ArialMT"/>
          <w:b/>
          <w:bCs/>
          <w:szCs w:val="22"/>
        </w:rPr>
        <w:t>[2]</w:t>
      </w:r>
    </w:p>
    <w:p w14:paraId="7F09ED53" w14:textId="77777777" w:rsidR="008B5970" w:rsidRDefault="008B5970" w:rsidP="003D0D37"/>
    <w:p w14:paraId="3F85103E" w14:textId="3B8EACDA" w:rsidR="00D16EA6" w:rsidRDefault="00D16EA6" w:rsidP="003D0D37">
      <w:r>
        <w:br w:type="page"/>
      </w:r>
    </w:p>
    <w:p w14:paraId="7F814571" w14:textId="50055802" w:rsidR="008B5970" w:rsidRPr="00E019B4" w:rsidRDefault="008B5970" w:rsidP="008B5970">
      <w:pPr>
        <w:rPr>
          <w:szCs w:val="22"/>
        </w:rPr>
      </w:pPr>
      <w:r>
        <w:rPr>
          <w:rFonts w:ascii="Arial-BoldMT" w:hAnsi="Arial-BoldMT" w:cs="Arial-BoldMT"/>
          <w:b/>
          <w:bCs/>
        </w:rPr>
        <w:lastRenderedPageBreak/>
        <w:t>13</w:t>
      </w:r>
      <w:r w:rsidR="00973BDF">
        <w:rPr>
          <w:rFonts w:ascii="Arial-BoldMT" w:hAnsi="Arial-BoldMT" w:cs="Arial-BoldMT"/>
          <w:b/>
          <w:bCs/>
        </w:rPr>
        <w:tab/>
      </w:r>
      <w:r w:rsidR="00E6180D" w:rsidRPr="00E019B4">
        <w:rPr>
          <w:szCs w:val="22"/>
        </w:rPr>
        <w:t>Rowan</w:t>
      </w:r>
      <w:r w:rsidRPr="00E019B4">
        <w:rPr>
          <w:szCs w:val="22"/>
        </w:rPr>
        <w:t xml:space="preserve"> has </w:t>
      </w:r>
      <w:r w:rsidR="001D198A" w:rsidRPr="00E019B4">
        <w:rPr>
          <w:szCs w:val="22"/>
        </w:rPr>
        <w:t>40</w:t>
      </w:r>
      <w:r w:rsidRPr="00E019B4">
        <w:rPr>
          <w:sz w:val="12"/>
          <w:szCs w:val="12"/>
        </w:rPr>
        <w:t xml:space="preserve"> </w:t>
      </w:r>
      <w:r w:rsidRPr="00E019B4">
        <w:rPr>
          <w:szCs w:val="22"/>
        </w:rPr>
        <w:t>m of ribbon.</w:t>
      </w:r>
    </w:p>
    <w:p w14:paraId="1D51FE88" w14:textId="00343C26" w:rsidR="008B5970" w:rsidRPr="00E019B4" w:rsidRDefault="008B5970" w:rsidP="00973BDF">
      <w:pPr>
        <w:ind w:firstLine="567"/>
        <w:rPr>
          <w:szCs w:val="22"/>
        </w:rPr>
      </w:pPr>
      <w:r w:rsidRPr="00E019B4">
        <w:rPr>
          <w:szCs w:val="22"/>
        </w:rPr>
        <w:t xml:space="preserve">They cut the ribbon into lengths of </w:t>
      </w:r>
      <w:r w:rsidR="001D198A" w:rsidRPr="00E019B4">
        <w:rPr>
          <w:szCs w:val="22"/>
        </w:rPr>
        <w:t>70</w:t>
      </w:r>
      <w:r w:rsidR="00E019B4" w:rsidRPr="00E019B4">
        <w:rPr>
          <w:sz w:val="12"/>
          <w:szCs w:val="12"/>
        </w:rPr>
        <w:t xml:space="preserve"> </w:t>
      </w:r>
      <w:r w:rsidRPr="00E019B4">
        <w:rPr>
          <w:szCs w:val="22"/>
        </w:rPr>
        <w:t>cm.</w:t>
      </w:r>
    </w:p>
    <w:p w14:paraId="0995CED7" w14:textId="77777777" w:rsidR="00973BDF" w:rsidRPr="00E019B4" w:rsidRDefault="00973BDF" w:rsidP="008B5970">
      <w:pPr>
        <w:rPr>
          <w:szCs w:val="22"/>
        </w:rPr>
      </w:pPr>
    </w:p>
    <w:p w14:paraId="6D9E7242" w14:textId="77777777" w:rsidR="008B5970" w:rsidRPr="00E019B4" w:rsidRDefault="008B5970" w:rsidP="00973BDF">
      <w:pPr>
        <w:ind w:firstLine="567"/>
        <w:rPr>
          <w:szCs w:val="22"/>
        </w:rPr>
      </w:pPr>
      <w:r w:rsidRPr="00E019B4">
        <w:rPr>
          <w:szCs w:val="22"/>
        </w:rPr>
        <w:t>What is the least length of ribbon, in cm, that can be left over?</w:t>
      </w:r>
    </w:p>
    <w:p w14:paraId="4693D34B" w14:textId="7292396C" w:rsidR="00D16EA6" w:rsidRPr="00E019B4" w:rsidRDefault="008B5970" w:rsidP="00973BDF">
      <w:pPr>
        <w:ind w:firstLine="567"/>
        <w:rPr>
          <w:szCs w:val="22"/>
        </w:rPr>
      </w:pPr>
      <w:r w:rsidRPr="00E019B4">
        <w:rPr>
          <w:szCs w:val="22"/>
        </w:rPr>
        <w:t>You must show your working.</w:t>
      </w:r>
    </w:p>
    <w:p w14:paraId="00512B18" w14:textId="44EEE068" w:rsidR="008B5970" w:rsidRDefault="008B5970" w:rsidP="008B5970"/>
    <w:p w14:paraId="1B23C176" w14:textId="45C19F43" w:rsidR="008B5970" w:rsidRDefault="008B5970" w:rsidP="003D0D37"/>
    <w:p w14:paraId="3007AD8D" w14:textId="3199B664" w:rsidR="008B5970" w:rsidRDefault="008B5970" w:rsidP="003D0D37"/>
    <w:p w14:paraId="70F6EEB2" w14:textId="4C3010BC" w:rsidR="008B5970" w:rsidRDefault="008B5970" w:rsidP="003D0D37"/>
    <w:p w14:paraId="6AFECFB1" w14:textId="532CC241" w:rsidR="008B5970" w:rsidRDefault="008B5970" w:rsidP="003D0D37"/>
    <w:p w14:paraId="772521A2" w14:textId="668844E0" w:rsidR="00973BDF" w:rsidRDefault="00973BDF" w:rsidP="003D0D37"/>
    <w:p w14:paraId="14C73D7D" w14:textId="3A8E9E68" w:rsidR="00973BDF" w:rsidRDefault="00973BDF" w:rsidP="003D0D37"/>
    <w:p w14:paraId="0C5FC5E4" w14:textId="51376197" w:rsidR="00973BDF" w:rsidRDefault="00973BDF" w:rsidP="003D0D37"/>
    <w:p w14:paraId="54A7CCAC" w14:textId="4463D520" w:rsidR="00973BDF" w:rsidRDefault="00973BDF" w:rsidP="003D0D37"/>
    <w:p w14:paraId="44F40304" w14:textId="60249ADA" w:rsidR="00973BDF" w:rsidRDefault="00973BDF" w:rsidP="003D0D37"/>
    <w:p w14:paraId="77557455" w14:textId="245CEA99" w:rsidR="00973BDF" w:rsidRDefault="00973BDF" w:rsidP="003D0D37"/>
    <w:p w14:paraId="1BA0C407" w14:textId="018D0F39" w:rsidR="00973BDF" w:rsidRDefault="00973BDF" w:rsidP="003D0D37"/>
    <w:p w14:paraId="1B8DA68C" w14:textId="243AFC1D" w:rsidR="00973BDF" w:rsidRDefault="00973BDF" w:rsidP="003D0D37"/>
    <w:p w14:paraId="05E6ACCF" w14:textId="7D8028DF" w:rsidR="00973BDF" w:rsidRDefault="00973BDF" w:rsidP="003D0D37"/>
    <w:p w14:paraId="38ACE6E4" w14:textId="5C227C0A" w:rsidR="00973BDF" w:rsidRDefault="00973BDF" w:rsidP="003D0D37"/>
    <w:p w14:paraId="31FD62DA" w14:textId="60C60927" w:rsidR="00973BDF" w:rsidRDefault="00973BDF" w:rsidP="003D0D37"/>
    <w:p w14:paraId="285A13B5" w14:textId="22B2C7DE" w:rsidR="00973BDF" w:rsidRDefault="00973BDF" w:rsidP="003D0D37"/>
    <w:p w14:paraId="3FAA6392" w14:textId="06BA9C4D" w:rsidR="00973BDF" w:rsidRDefault="00973BDF" w:rsidP="003D0D37"/>
    <w:p w14:paraId="400AFBA8" w14:textId="00653307" w:rsidR="00973BDF" w:rsidRDefault="00973BDF" w:rsidP="003D0D37"/>
    <w:p w14:paraId="45634299" w14:textId="0BFEC420" w:rsidR="00973BDF" w:rsidRDefault="00973BDF" w:rsidP="003D0D37"/>
    <w:p w14:paraId="47B6A7A3" w14:textId="4549F1E7" w:rsidR="00973BDF" w:rsidRDefault="00973BDF" w:rsidP="003D0D37"/>
    <w:p w14:paraId="40D21504" w14:textId="567D1C15" w:rsidR="00973BDF" w:rsidRDefault="00973BDF" w:rsidP="003D0D37"/>
    <w:p w14:paraId="18AB4579" w14:textId="7D94DF63" w:rsidR="00973BDF" w:rsidRDefault="00973BDF" w:rsidP="003D0D37"/>
    <w:p w14:paraId="534ACE27" w14:textId="77D38B4D" w:rsidR="00973BDF" w:rsidRDefault="00973BDF" w:rsidP="003D0D37"/>
    <w:p w14:paraId="099400B6" w14:textId="0DEC03C9" w:rsidR="00973BDF" w:rsidRDefault="00973BDF" w:rsidP="003D0D37"/>
    <w:p w14:paraId="3259FC4E" w14:textId="4130FE59" w:rsidR="00973BDF" w:rsidRDefault="00973BDF" w:rsidP="003D0D37"/>
    <w:p w14:paraId="0F9A7726" w14:textId="33D9A5FA" w:rsidR="00973BDF" w:rsidRDefault="00973BDF" w:rsidP="003D0D37"/>
    <w:p w14:paraId="3FC13200" w14:textId="71A7FD18" w:rsidR="00973BDF" w:rsidRDefault="00973BDF" w:rsidP="003D0D37"/>
    <w:p w14:paraId="54A56C6A" w14:textId="4645827B" w:rsidR="00973BDF" w:rsidRDefault="00973BDF" w:rsidP="003D0D37"/>
    <w:p w14:paraId="73AB9387" w14:textId="1847A2FF" w:rsidR="00A52B6C" w:rsidRDefault="00A52B6C" w:rsidP="003D0D37"/>
    <w:p w14:paraId="0F44DB58" w14:textId="77777777" w:rsidR="00A52B6C" w:rsidRDefault="00A52B6C" w:rsidP="003D0D37"/>
    <w:p w14:paraId="02B119A3" w14:textId="5F312E7F" w:rsidR="00973BDF" w:rsidRDefault="00973BDF" w:rsidP="003D0D37"/>
    <w:p w14:paraId="7CD1A563" w14:textId="11C2C359" w:rsidR="00973BDF" w:rsidRDefault="00973BDF" w:rsidP="003D0D37"/>
    <w:p w14:paraId="77CCF4E3" w14:textId="77777777" w:rsidR="00973BDF" w:rsidRDefault="00973BDF" w:rsidP="003D0D37"/>
    <w:p w14:paraId="5ED1BD3F" w14:textId="2E1402EF" w:rsidR="00973BDF" w:rsidRPr="00E019B4" w:rsidRDefault="00973BDF" w:rsidP="00E019B4">
      <w:pPr>
        <w:jc w:val="right"/>
        <w:rPr>
          <w:rFonts w:ascii="Arial-BoldMT" w:hAnsi="Arial-BoldMT" w:cs="Arial-BoldMT"/>
          <w:b/>
          <w:bCs/>
          <w:szCs w:val="22"/>
        </w:rPr>
      </w:pPr>
      <w:r>
        <w:rPr>
          <w:rFonts w:ascii="ArialMT" w:hAnsi="ArialMT" w:cs="ArialMT"/>
          <w:szCs w:val="22"/>
        </w:rPr>
        <w:t xml:space="preserve">..................................................... cm </w:t>
      </w:r>
      <w:r>
        <w:rPr>
          <w:rFonts w:ascii="Arial-BoldMT" w:hAnsi="Arial-BoldMT" w:cs="Arial-BoldMT"/>
          <w:b/>
          <w:bCs/>
          <w:szCs w:val="22"/>
        </w:rPr>
        <w:t>[5]</w:t>
      </w:r>
    </w:p>
    <w:p w14:paraId="13596B5E" w14:textId="4BBD0243" w:rsidR="00E019B4" w:rsidRDefault="00E019B4">
      <w:pPr>
        <w:spacing w:line="240" w:lineRule="auto"/>
      </w:pPr>
      <w:r>
        <w:br w:type="page"/>
      </w:r>
    </w:p>
    <w:p w14:paraId="461DAAA0" w14:textId="77D2DD52" w:rsidR="00973BDF" w:rsidRDefault="00973BDF" w:rsidP="00080921">
      <w:pPr>
        <w:tabs>
          <w:tab w:val="left" w:pos="567"/>
        </w:tabs>
      </w:pPr>
      <w:r>
        <w:rPr>
          <w:rFonts w:ascii="Arial-BoldMT" w:hAnsi="Arial-BoldMT" w:cs="Arial-BoldMT"/>
          <w:b/>
          <w:bCs/>
        </w:rPr>
        <w:lastRenderedPageBreak/>
        <w:t>14</w:t>
      </w:r>
      <w:r w:rsidR="00080921">
        <w:rPr>
          <w:rFonts w:ascii="Arial-BoldMT" w:hAnsi="Arial-BoldMT" w:cs="Arial-BoldMT"/>
          <w:b/>
          <w:bCs/>
        </w:rPr>
        <w:tab/>
      </w:r>
      <w:r>
        <w:t>This table shows the names and areas of five lakes.</w:t>
      </w:r>
    </w:p>
    <w:p w14:paraId="6F817CBC" w14:textId="77777777" w:rsidR="00C30F48" w:rsidRDefault="00C30F48" w:rsidP="002D2F52">
      <w:pPr>
        <w:tabs>
          <w:tab w:val="left" w:pos="567"/>
        </w:tabs>
      </w:pPr>
    </w:p>
    <w:tbl>
      <w:tblPr>
        <w:tblStyle w:val="TableGrid"/>
        <w:tblW w:w="4536" w:type="dxa"/>
        <w:tblInd w:w="562" w:type="dxa"/>
        <w:tblLook w:val="04A0" w:firstRow="1" w:lastRow="0" w:firstColumn="1" w:lastColumn="0" w:noHBand="0" w:noVBand="1"/>
      </w:tblPr>
      <w:tblGrid>
        <w:gridCol w:w="2268"/>
        <w:gridCol w:w="2268"/>
      </w:tblGrid>
      <w:tr w:rsidR="00C30F48" w14:paraId="1623447E" w14:textId="77777777" w:rsidTr="009B2E27">
        <w:trPr>
          <w:trHeight w:val="454"/>
          <w:tblHeader/>
        </w:trPr>
        <w:tc>
          <w:tcPr>
            <w:tcW w:w="2268" w:type="dxa"/>
            <w:vAlign w:val="center"/>
          </w:tcPr>
          <w:p w14:paraId="0CCDA123" w14:textId="18715064" w:rsidR="00C30F48" w:rsidRPr="009B2E27" w:rsidRDefault="00716B1E" w:rsidP="00716B1E">
            <w:pPr>
              <w:tabs>
                <w:tab w:val="left" w:pos="567"/>
              </w:tabs>
              <w:jc w:val="center"/>
              <w:rPr>
                <w:rFonts w:asciiTheme="minorHAnsi" w:hAnsiTheme="minorHAnsi" w:cstheme="minorHAnsi"/>
              </w:rPr>
            </w:pPr>
            <w:r w:rsidRPr="009B2E27">
              <w:rPr>
                <w:rFonts w:asciiTheme="minorHAnsi" w:hAnsiTheme="minorHAnsi" w:cstheme="minorHAnsi"/>
                <w:b/>
                <w:bCs/>
              </w:rPr>
              <w:t>Name of Lake</w:t>
            </w:r>
          </w:p>
        </w:tc>
        <w:tc>
          <w:tcPr>
            <w:tcW w:w="2268" w:type="dxa"/>
            <w:vAlign w:val="center"/>
          </w:tcPr>
          <w:p w14:paraId="47AB6A8B" w14:textId="18BB67C9" w:rsidR="00C30F48" w:rsidRPr="009B2E27" w:rsidRDefault="00716B1E" w:rsidP="00716B1E">
            <w:pPr>
              <w:tabs>
                <w:tab w:val="left" w:pos="567"/>
              </w:tabs>
              <w:jc w:val="center"/>
              <w:rPr>
                <w:rFonts w:asciiTheme="minorHAnsi" w:hAnsiTheme="minorHAnsi" w:cstheme="minorHAnsi"/>
              </w:rPr>
            </w:pPr>
            <w:r w:rsidRPr="009B2E27">
              <w:rPr>
                <w:rFonts w:asciiTheme="minorHAnsi" w:hAnsiTheme="minorHAnsi" w:cstheme="minorHAnsi"/>
                <w:b/>
                <w:bCs/>
              </w:rPr>
              <w:t>Area in km</w:t>
            </w:r>
            <w:r w:rsidRPr="009B2E27">
              <w:rPr>
                <w:rFonts w:asciiTheme="minorHAnsi" w:hAnsiTheme="minorHAnsi" w:cstheme="minorHAnsi"/>
                <w:b/>
                <w:bCs/>
                <w:vertAlign w:val="superscript"/>
              </w:rPr>
              <w:t>2</w:t>
            </w:r>
          </w:p>
        </w:tc>
      </w:tr>
      <w:tr w:rsidR="00C30F48" w14:paraId="18B2A3D4" w14:textId="77777777" w:rsidTr="009B2E27">
        <w:trPr>
          <w:trHeight w:val="454"/>
        </w:trPr>
        <w:tc>
          <w:tcPr>
            <w:tcW w:w="2268" w:type="dxa"/>
            <w:vAlign w:val="center"/>
          </w:tcPr>
          <w:p w14:paraId="62076220" w14:textId="2AAAF67A" w:rsidR="00C30F48" w:rsidRPr="009B2E27" w:rsidRDefault="00A0457C" w:rsidP="00716B1E">
            <w:pPr>
              <w:tabs>
                <w:tab w:val="left" w:pos="567"/>
              </w:tabs>
              <w:jc w:val="center"/>
              <w:rPr>
                <w:rFonts w:asciiTheme="minorHAnsi" w:hAnsiTheme="minorHAnsi" w:cstheme="minorHAnsi"/>
              </w:rPr>
            </w:pPr>
            <w:bookmarkStart w:id="12" w:name="_Hlk91934340"/>
            <w:r>
              <w:rPr>
                <w:rFonts w:asciiTheme="minorHAnsi" w:hAnsiTheme="minorHAnsi" w:cstheme="minorHAnsi"/>
              </w:rPr>
              <w:t>Caspian</w:t>
            </w:r>
          </w:p>
        </w:tc>
        <w:tc>
          <w:tcPr>
            <w:tcW w:w="2268" w:type="dxa"/>
            <w:vAlign w:val="center"/>
          </w:tcPr>
          <w:p w14:paraId="504C42FC" w14:textId="3230E4A7" w:rsidR="00C30F48" w:rsidRPr="009B2E27" w:rsidRDefault="00A0457C" w:rsidP="00716B1E">
            <w:pPr>
              <w:tabs>
                <w:tab w:val="left" w:pos="567"/>
              </w:tabs>
              <w:jc w:val="center"/>
              <w:rPr>
                <w:rFonts w:asciiTheme="minorHAnsi" w:hAnsiTheme="minorHAnsi" w:cstheme="minorHAnsi"/>
              </w:rPr>
            </w:pPr>
            <w:r>
              <w:rPr>
                <w:rFonts w:asciiTheme="minorHAnsi" w:hAnsiTheme="minorHAnsi" w:cstheme="minorHAnsi"/>
              </w:rPr>
              <w:t>3.7</w:t>
            </w:r>
            <w:r w:rsidR="00B35B47">
              <w:rPr>
                <w:rFonts w:asciiTheme="minorHAnsi" w:hAnsiTheme="minorHAnsi" w:cstheme="minorHAnsi"/>
              </w:rPr>
              <w:t>1</w:t>
            </w:r>
            <w:r>
              <w:rPr>
                <w:rFonts w:asciiTheme="minorHAnsi" w:hAnsiTheme="minorHAnsi" w:cstheme="minorHAnsi"/>
              </w:rPr>
              <w:t xml:space="preserve"> </w:t>
            </w:r>
            <w:r w:rsidR="009B2E27" w:rsidRPr="00FC6F7C">
              <w:rPr>
                <w:rFonts w:ascii="Cambria Math" w:hAnsi="Cambria Math"/>
                <w:bCs/>
              </w:rPr>
              <w:t>×</w:t>
            </w:r>
            <w:r w:rsidR="00716B1E" w:rsidRPr="009B2E27">
              <w:rPr>
                <w:rFonts w:asciiTheme="minorHAnsi" w:hAnsiTheme="minorHAnsi" w:cstheme="minorHAnsi"/>
                <w:sz w:val="18"/>
                <w:szCs w:val="18"/>
              </w:rPr>
              <w:t xml:space="preserve"> </w:t>
            </w:r>
            <w:r w:rsidR="00716B1E" w:rsidRPr="009B2E27">
              <w:rPr>
                <w:rFonts w:asciiTheme="minorHAnsi" w:hAnsiTheme="minorHAnsi" w:cstheme="minorHAnsi"/>
              </w:rPr>
              <w:t>10</w:t>
            </w:r>
            <w:r>
              <w:rPr>
                <w:rFonts w:asciiTheme="minorHAnsi" w:hAnsiTheme="minorHAnsi" w:cstheme="minorHAnsi"/>
                <w:vertAlign w:val="superscript"/>
              </w:rPr>
              <w:t>5</w:t>
            </w:r>
          </w:p>
        </w:tc>
      </w:tr>
      <w:tr w:rsidR="00C30F48" w14:paraId="66048A31" w14:textId="77777777" w:rsidTr="009B2E27">
        <w:trPr>
          <w:trHeight w:val="454"/>
        </w:trPr>
        <w:tc>
          <w:tcPr>
            <w:tcW w:w="2268" w:type="dxa"/>
            <w:vAlign w:val="center"/>
          </w:tcPr>
          <w:p w14:paraId="1843AD2C" w14:textId="3059FF5D" w:rsidR="00C30F48" w:rsidRPr="009B2E27" w:rsidRDefault="00B35B47" w:rsidP="00716B1E">
            <w:pPr>
              <w:tabs>
                <w:tab w:val="left" w:pos="567"/>
              </w:tabs>
              <w:jc w:val="center"/>
              <w:rPr>
                <w:rFonts w:asciiTheme="minorHAnsi" w:hAnsiTheme="minorHAnsi" w:cstheme="minorHAnsi"/>
              </w:rPr>
            </w:pPr>
            <w:r>
              <w:rPr>
                <w:rFonts w:asciiTheme="minorHAnsi" w:hAnsiTheme="minorHAnsi" w:cstheme="minorHAnsi"/>
              </w:rPr>
              <w:t>Geneva</w:t>
            </w:r>
          </w:p>
        </w:tc>
        <w:tc>
          <w:tcPr>
            <w:tcW w:w="2268" w:type="dxa"/>
            <w:vAlign w:val="center"/>
          </w:tcPr>
          <w:p w14:paraId="77572A74" w14:textId="52F067C8" w:rsidR="00C30F48" w:rsidRPr="009B2E27" w:rsidRDefault="00716B1E" w:rsidP="00716B1E">
            <w:pPr>
              <w:tabs>
                <w:tab w:val="left" w:pos="567"/>
              </w:tabs>
              <w:jc w:val="center"/>
              <w:rPr>
                <w:rFonts w:asciiTheme="minorHAnsi" w:hAnsiTheme="minorHAnsi" w:cstheme="minorHAnsi"/>
              </w:rPr>
            </w:pPr>
            <w:r w:rsidRPr="009B2E27">
              <w:rPr>
                <w:rFonts w:asciiTheme="minorHAnsi" w:hAnsiTheme="minorHAnsi" w:cstheme="minorHAnsi"/>
              </w:rPr>
              <w:t>5.</w:t>
            </w:r>
            <w:r w:rsidR="00B35B47">
              <w:rPr>
                <w:rFonts w:asciiTheme="minorHAnsi" w:hAnsiTheme="minorHAnsi" w:cstheme="minorHAnsi"/>
              </w:rPr>
              <w:t>81</w:t>
            </w:r>
            <w:r w:rsidRPr="009B2E27">
              <w:rPr>
                <w:rFonts w:asciiTheme="minorHAnsi" w:hAnsiTheme="minorHAnsi" w:cstheme="minorHAnsi"/>
              </w:rPr>
              <w:t xml:space="preserve"> </w:t>
            </w:r>
            <w:r w:rsidR="009B2E27" w:rsidRPr="00FC6F7C">
              <w:rPr>
                <w:rFonts w:ascii="Cambria Math" w:hAnsi="Cambria Math"/>
                <w:bCs/>
              </w:rPr>
              <w:t>×</w:t>
            </w:r>
            <w:r w:rsidRPr="009B2E27">
              <w:rPr>
                <w:rFonts w:asciiTheme="minorHAnsi" w:hAnsiTheme="minorHAnsi" w:cstheme="minorHAnsi"/>
                <w:sz w:val="18"/>
                <w:szCs w:val="18"/>
              </w:rPr>
              <w:t xml:space="preserve"> </w:t>
            </w:r>
            <w:r w:rsidRPr="009B2E27">
              <w:rPr>
                <w:rFonts w:asciiTheme="minorHAnsi" w:hAnsiTheme="minorHAnsi" w:cstheme="minorHAnsi"/>
              </w:rPr>
              <w:t>10</w:t>
            </w:r>
            <w:r w:rsidR="00A0457C">
              <w:rPr>
                <w:rFonts w:asciiTheme="minorHAnsi" w:hAnsiTheme="minorHAnsi" w:cstheme="minorHAnsi"/>
                <w:vertAlign w:val="superscript"/>
              </w:rPr>
              <w:t>2</w:t>
            </w:r>
          </w:p>
        </w:tc>
      </w:tr>
      <w:tr w:rsidR="00C30F48" w14:paraId="66B4AE55" w14:textId="77777777" w:rsidTr="009B2E27">
        <w:trPr>
          <w:trHeight w:val="454"/>
        </w:trPr>
        <w:tc>
          <w:tcPr>
            <w:tcW w:w="2268" w:type="dxa"/>
            <w:vAlign w:val="center"/>
          </w:tcPr>
          <w:p w14:paraId="573662ED" w14:textId="33EC64E1" w:rsidR="00C30F48" w:rsidRPr="009B2E27" w:rsidRDefault="00A0457C" w:rsidP="00716B1E">
            <w:pPr>
              <w:tabs>
                <w:tab w:val="left" w:pos="567"/>
              </w:tabs>
              <w:jc w:val="center"/>
              <w:rPr>
                <w:rFonts w:asciiTheme="minorHAnsi" w:hAnsiTheme="minorHAnsi" w:cstheme="minorHAnsi"/>
              </w:rPr>
            </w:pPr>
            <w:r>
              <w:rPr>
                <w:rFonts w:asciiTheme="minorHAnsi" w:hAnsiTheme="minorHAnsi" w:cstheme="minorHAnsi"/>
              </w:rPr>
              <w:t>Superior</w:t>
            </w:r>
          </w:p>
        </w:tc>
        <w:tc>
          <w:tcPr>
            <w:tcW w:w="2268" w:type="dxa"/>
            <w:vAlign w:val="center"/>
          </w:tcPr>
          <w:p w14:paraId="5C7DF1DE" w14:textId="2EC75D3D" w:rsidR="00C30F48" w:rsidRPr="009B2E27" w:rsidRDefault="00A0457C" w:rsidP="00716B1E">
            <w:pPr>
              <w:tabs>
                <w:tab w:val="left" w:pos="567"/>
              </w:tabs>
              <w:jc w:val="center"/>
              <w:rPr>
                <w:rFonts w:asciiTheme="minorHAnsi" w:hAnsiTheme="minorHAnsi" w:cstheme="minorHAnsi"/>
              </w:rPr>
            </w:pPr>
            <w:r>
              <w:rPr>
                <w:rFonts w:asciiTheme="minorHAnsi" w:hAnsiTheme="minorHAnsi" w:cstheme="minorHAnsi"/>
              </w:rPr>
              <w:t>8.2</w:t>
            </w:r>
            <w:r w:rsidR="00B35B47">
              <w:rPr>
                <w:rFonts w:asciiTheme="minorHAnsi" w:hAnsiTheme="minorHAnsi" w:cstheme="minorHAnsi"/>
              </w:rPr>
              <w:t>1</w:t>
            </w:r>
            <w:r w:rsidR="00716B1E" w:rsidRPr="009B2E27">
              <w:rPr>
                <w:rFonts w:asciiTheme="minorHAnsi" w:hAnsiTheme="minorHAnsi" w:cstheme="minorHAnsi"/>
              </w:rPr>
              <w:t xml:space="preserve"> </w:t>
            </w:r>
            <w:r w:rsidR="009B2E27" w:rsidRPr="00FC6F7C">
              <w:rPr>
                <w:rFonts w:ascii="Cambria Math" w:hAnsi="Cambria Math"/>
                <w:bCs/>
              </w:rPr>
              <w:t>×</w:t>
            </w:r>
            <w:r w:rsidR="00716B1E" w:rsidRPr="009B2E27">
              <w:rPr>
                <w:rFonts w:asciiTheme="minorHAnsi" w:hAnsiTheme="minorHAnsi" w:cstheme="minorHAnsi"/>
                <w:sz w:val="18"/>
                <w:szCs w:val="18"/>
              </w:rPr>
              <w:t xml:space="preserve"> </w:t>
            </w:r>
            <w:r w:rsidR="00716B1E" w:rsidRPr="009B2E27">
              <w:rPr>
                <w:rFonts w:asciiTheme="minorHAnsi" w:hAnsiTheme="minorHAnsi" w:cstheme="minorHAnsi"/>
              </w:rPr>
              <w:t>10</w:t>
            </w:r>
            <w:r>
              <w:rPr>
                <w:rFonts w:asciiTheme="minorHAnsi" w:hAnsiTheme="minorHAnsi" w:cstheme="minorHAnsi"/>
                <w:vertAlign w:val="superscript"/>
              </w:rPr>
              <w:t>4</w:t>
            </w:r>
          </w:p>
        </w:tc>
      </w:tr>
      <w:tr w:rsidR="00716B1E" w14:paraId="41C4ABDB" w14:textId="77777777" w:rsidTr="009B2E27">
        <w:trPr>
          <w:trHeight w:val="454"/>
        </w:trPr>
        <w:tc>
          <w:tcPr>
            <w:tcW w:w="2268" w:type="dxa"/>
            <w:vAlign w:val="center"/>
          </w:tcPr>
          <w:p w14:paraId="57276971" w14:textId="72110421" w:rsidR="00716B1E" w:rsidRPr="009B2E27" w:rsidRDefault="00A0457C" w:rsidP="00716B1E">
            <w:pPr>
              <w:tabs>
                <w:tab w:val="left" w:pos="567"/>
              </w:tabs>
              <w:jc w:val="center"/>
              <w:rPr>
                <w:rFonts w:asciiTheme="minorHAnsi" w:hAnsiTheme="minorHAnsi" w:cstheme="minorHAnsi"/>
              </w:rPr>
            </w:pPr>
            <w:r>
              <w:rPr>
                <w:rFonts w:asciiTheme="minorHAnsi" w:hAnsiTheme="minorHAnsi" w:cstheme="minorHAnsi"/>
              </w:rPr>
              <w:t>Albert</w:t>
            </w:r>
          </w:p>
        </w:tc>
        <w:tc>
          <w:tcPr>
            <w:tcW w:w="2268" w:type="dxa"/>
            <w:vAlign w:val="center"/>
          </w:tcPr>
          <w:p w14:paraId="1E050605" w14:textId="4A644422" w:rsidR="00716B1E" w:rsidRPr="009B2E27" w:rsidRDefault="00A0457C" w:rsidP="00716B1E">
            <w:pPr>
              <w:jc w:val="center"/>
              <w:rPr>
                <w:rFonts w:asciiTheme="minorHAnsi" w:hAnsiTheme="minorHAnsi" w:cstheme="minorHAnsi"/>
                <w:sz w:val="17"/>
                <w:szCs w:val="17"/>
              </w:rPr>
            </w:pPr>
            <w:r>
              <w:rPr>
                <w:rFonts w:asciiTheme="minorHAnsi" w:hAnsiTheme="minorHAnsi" w:cstheme="minorHAnsi"/>
              </w:rPr>
              <w:t>5.3</w:t>
            </w:r>
            <w:r w:rsidR="00285FEA">
              <w:rPr>
                <w:rFonts w:asciiTheme="minorHAnsi" w:hAnsiTheme="minorHAnsi" w:cstheme="minorHAnsi"/>
              </w:rPr>
              <w:t>0</w:t>
            </w:r>
            <w:r w:rsidR="00716B1E" w:rsidRPr="009B2E27">
              <w:rPr>
                <w:rFonts w:asciiTheme="minorHAnsi" w:hAnsiTheme="minorHAnsi" w:cstheme="minorHAnsi"/>
              </w:rPr>
              <w:t xml:space="preserve"> </w:t>
            </w:r>
            <w:r w:rsidR="009B2E27" w:rsidRPr="00FC6F7C">
              <w:rPr>
                <w:rFonts w:ascii="Cambria Math" w:hAnsi="Cambria Math"/>
                <w:bCs/>
              </w:rPr>
              <w:t>×</w:t>
            </w:r>
            <w:r w:rsidR="00716B1E" w:rsidRPr="009B2E27">
              <w:rPr>
                <w:rFonts w:asciiTheme="minorHAnsi" w:hAnsiTheme="minorHAnsi" w:cstheme="minorHAnsi"/>
                <w:sz w:val="18"/>
                <w:szCs w:val="18"/>
              </w:rPr>
              <w:t xml:space="preserve"> </w:t>
            </w:r>
            <w:r w:rsidR="00716B1E" w:rsidRPr="009B2E27">
              <w:rPr>
                <w:rFonts w:asciiTheme="minorHAnsi" w:hAnsiTheme="minorHAnsi" w:cstheme="minorHAnsi"/>
              </w:rPr>
              <w:t>10</w:t>
            </w:r>
            <w:r>
              <w:rPr>
                <w:rFonts w:asciiTheme="minorHAnsi" w:hAnsiTheme="minorHAnsi" w:cstheme="minorHAnsi"/>
                <w:vertAlign w:val="superscript"/>
              </w:rPr>
              <w:t>3</w:t>
            </w:r>
          </w:p>
        </w:tc>
      </w:tr>
      <w:tr w:rsidR="00C30F48" w14:paraId="2F0924BF" w14:textId="77777777" w:rsidTr="009B2E27">
        <w:trPr>
          <w:trHeight w:val="454"/>
        </w:trPr>
        <w:tc>
          <w:tcPr>
            <w:tcW w:w="2268" w:type="dxa"/>
            <w:vAlign w:val="center"/>
          </w:tcPr>
          <w:p w14:paraId="3C90E72B" w14:textId="7BE0AE47" w:rsidR="00C30F48" w:rsidRPr="009B2E27" w:rsidRDefault="00401B91" w:rsidP="00716B1E">
            <w:pPr>
              <w:tabs>
                <w:tab w:val="left" w:pos="567"/>
              </w:tabs>
              <w:jc w:val="center"/>
              <w:rPr>
                <w:rFonts w:asciiTheme="minorHAnsi" w:hAnsiTheme="minorHAnsi" w:cstheme="minorHAnsi"/>
              </w:rPr>
            </w:pPr>
            <w:r>
              <w:rPr>
                <w:rFonts w:asciiTheme="minorHAnsi" w:hAnsiTheme="minorHAnsi" w:cstheme="minorHAnsi"/>
              </w:rPr>
              <w:t>Peipus</w:t>
            </w:r>
          </w:p>
        </w:tc>
        <w:tc>
          <w:tcPr>
            <w:tcW w:w="2268" w:type="dxa"/>
            <w:vAlign w:val="center"/>
          </w:tcPr>
          <w:p w14:paraId="1E0132DE" w14:textId="3252FE43" w:rsidR="00C30F48" w:rsidRPr="009B2E27" w:rsidRDefault="00401B91" w:rsidP="00716B1E">
            <w:pPr>
              <w:tabs>
                <w:tab w:val="left" w:pos="567"/>
              </w:tabs>
              <w:jc w:val="center"/>
              <w:rPr>
                <w:rFonts w:asciiTheme="minorHAnsi" w:hAnsiTheme="minorHAnsi" w:cstheme="minorHAnsi"/>
              </w:rPr>
            </w:pPr>
            <w:r>
              <w:rPr>
                <w:rFonts w:asciiTheme="minorHAnsi" w:hAnsiTheme="minorHAnsi" w:cstheme="minorHAnsi"/>
              </w:rPr>
              <w:t>3.56</w:t>
            </w:r>
            <w:r w:rsidR="00716B1E" w:rsidRPr="009B2E27">
              <w:rPr>
                <w:rFonts w:asciiTheme="minorHAnsi" w:hAnsiTheme="minorHAnsi" w:cstheme="minorHAnsi"/>
              </w:rPr>
              <w:t xml:space="preserve"> </w:t>
            </w:r>
            <w:r w:rsidR="009B2E27" w:rsidRPr="00FC6F7C">
              <w:rPr>
                <w:rFonts w:ascii="Cambria Math" w:hAnsi="Cambria Math"/>
                <w:bCs/>
              </w:rPr>
              <w:t>×</w:t>
            </w:r>
            <w:r w:rsidR="00716B1E" w:rsidRPr="009B2E27">
              <w:rPr>
                <w:rFonts w:asciiTheme="minorHAnsi" w:hAnsiTheme="minorHAnsi" w:cstheme="minorHAnsi"/>
                <w:sz w:val="18"/>
                <w:szCs w:val="18"/>
              </w:rPr>
              <w:t xml:space="preserve"> </w:t>
            </w:r>
            <w:r w:rsidR="00716B1E" w:rsidRPr="009B2E27">
              <w:rPr>
                <w:rFonts w:asciiTheme="minorHAnsi" w:hAnsiTheme="minorHAnsi" w:cstheme="minorHAnsi"/>
              </w:rPr>
              <w:t>10</w:t>
            </w:r>
            <w:r>
              <w:rPr>
                <w:rFonts w:asciiTheme="minorHAnsi" w:hAnsiTheme="minorHAnsi" w:cstheme="minorHAnsi"/>
                <w:vertAlign w:val="superscript"/>
              </w:rPr>
              <w:t>3</w:t>
            </w:r>
          </w:p>
        </w:tc>
      </w:tr>
      <w:bookmarkEnd w:id="12"/>
    </w:tbl>
    <w:p w14:paraId="4375BB80" w14:textId="77777777" w:rsidR="00080921" w:rsidRPr="00C6407B" w:rsidRDefault="00080921" w:rsidP="00080921">
      <w:pPr>
        <w:rPr>
          <w:szCs w:val="22"/>
        </w:rPr>
      </w:pPr>
    </w:p>
    <w:p w14:paraId="24AAB858" w14:textId="319DFFDB" w:rsidR="00973BDF" w:rsidRDefault="00973BDF" w:rsidP="00080921">
      <w:pPr>
        <w:pStyle w:val="ListParagraph"/>
        <w:numPr>
          <w:ilvl w:val="0"/>
          <w:numId w:val="16"/>
        </w:numPr>
      </w:pPr>
      <w:r>
        <w:t xml:space="preserve">Write the area of </w:t>
      </w:r>
      <w:r w:rsidR="00285FEA">
        <w:t xml:space="preserve">Lake </w:t>
      </w:r>
      <w:bookmarkStart w:id="13" w:name="_Hlk102488862"/>
      <w:r w:rsidR="00285FEA">
        <w:t>Superior</w:t>
      </w:r>
      <w:bookmarkEnd w:id="13"/>
      <w:r>
        <w:t xml:space="preserve"> as an ordinary number.</w:t>
      </w:r>
    </w:p>
    <w:p w14:paraId="1FE14578" w14:textId="65208881" w:rsidR="00080921" w:rsidRDefault="00080921" w:rsidP="00080921"/>
    <w:p w14:paraId="2C21B8DF" w14:textId="24BE0E18" w:rsidR="00080921" w:rsidRDefault="00080921" w:rsidP="00080921"/>
    <w:p w14:paraId="2A2F6259" w14:textId="76DCA993" w:rsidR="00080921" w:rsidRDefault="00080921" w:rsidP="00080921"/>
    <w:p w14:paraId="0A6263EB" w14:textId="77777777" w:rsidR="00080921" w:rsidRDefault="00080921" w:rsidP="00080921"/>
    <w:p w14:paraId="446EC389" w14:textId="26658526" w:rsidR="00973BDF" w:rsidRPr="00080921" w:rsidRDefault="00973BDF" w:rsidP="00080921">
      <w:pPr>
        <w:pStyle w:val="ListParagraph"/>
        <w:numPr>
          <w:ilvl w:val="0"/>
          <w:numId w:val="17"/>
        </w:numPr>
        <w:jc w:val="right"/>
        <w:rPr>
          <w:rFonts w:ascii="Arial-BoldMT" w:hAnsi="Arial-BoldMT" w:cs="Arial-BoldMT"/>
          <w:b/>
          <w:bCs/>
        </w:rPr>
      </w:pPr>
      <w:r>
        <w:t>..................................................... km</w:t>
      </w:r>
      <w:r w:rsidRPr="00AB43B2">
        <w:rPr>
          <w:szCs w:val="22"/>
          <w:vertAlign w:val="superscript"/>
        </w:rPr>
        <w:t>2</w:t>
      </w:r>
      <w:r w:rsidRPr="00080921">
        <w:rPr>
          <w:sz w:val="16"/>
          <w:szCs w:val="16"/>
        </w:rPr>
        <w:t xml:space="preserve"> </w:t>
      </w:r>
      <w:r w:rsidRPr="00080921">
        <w:rPr>
          <w:rFonts w:ascii="Arial-BoldMT" w:hAnsi="Arial-BoldMT" w:cs="Arial-BoldMT"/>
          <w:b/>
          <w:bCs/>
        </w:rPr>
        <w:t>[1]</w:t>
      </w:r>
    </w:p>
    <w:p w14:paraId="3E0A2621" w14:textId="2FFCB296" w:rsidR="00080921" w:rsidRDefault="00080921" w:rsidP="00080921">
      <w:pPr>
        <w:rPr>
          <w:rFonts w:ascii="Arial-BoldMT" w:hAnsi="Arial-BoldMT" w:cs="Arial-BoldMT"/>
        </w:rPr>
      </w:pPr>
    </w:p>
    <w:p w14:paraId="0C5BE0E3" w14:textId="77777777" w:rsidR="00554E30" w:rsidRPr="00554E30" w:rsidRDefault="00554E30" w:rsidP="00080921">
      <w:pPr>
        <w:rPr>
          <w:rFonts w:ascii="Arial-BoldMT" w:hAnsi="Arial-BoldMT" w:cs="Arial-BoldMT"/>
        </w:rPr>
      </w:pPr>
    </w:p>
    <w:p w14:paraId="6850481E" w14:textId="2834F896" w:rsidR="00973BDF" w:rsidRDefault="00973BDF" w:rsidP="00080921">
      <w:pPr>
        <w:pStyle w:val="ListParagraph"/>
        <w:numPr>
          <w:ilvl w:val="0"/>
          <w:numId w:val="17"/>
        </w:numPr>
        <w:ind w:hanging="153"/>
      </w:pPr>
      <w:r>
        <w:t xml:space="preserve">Write the lakes in the order of their area, starting with the </w:t>
      </w:r>
      <w:r w:rsidRPr="00080921">
        <w:rPr>
          <w:rFonts w:ascii="Arial-BoldMT" w:hAnsi="Arial-BoldMT" w:cs="Arial-BoldMT"/>
          <w:b/>
          <w:bCs/>
        </w:rPr>
        <w:t>smallest</w:t>
      </w:r>
      <w:r>
        <w:t>.</w:t>
      </w:r>
    </w:p>
    <w:p w14:paraId="17A82235" w14:textId="5B0F6D4A" w:rsidR="00080921" w:rsidRDefault="00080921" w:rsidP="00080921"/>
    <w:p w14:paraId="79E08C1E" w14:textId="366C4BBE" w:rsidR="00080921" w:rsidRDefault="00080921" w:rsidP="00080921"/>
    <w:p w14:paraId="73A280C7" w14:textId="74956511" w:rsidR="00080921" w:rsidRDefault="00080921" w:rsidP="00080921"/>
    <w:p w14:paraId="22533357" w14:textId="6CE55550" w:rsidR="000612E3" w:rsidRDefault="000612E3" w:rsidP="00080921"/>
    <w:p w14:paraId="3506CD8F" w14:textId="6108A537" w:rsidR="000612E3" w:rsidRDefault="000612E3" w:rsidP="00080921"/>
    <w:p w14:paraId="1455ED7A" w14:textId="3F840E6D" w:rsidR="00080921" w:rsidRDefault="00080921" w:rsidP="00080921"/>
    <w:p w14:paraId="482A52C6" w14:textId="1AB65458" w:rsidR="00080921" w:rsidRDefault="00080921" w:rsidP="00080921"/>
    <w:p w14:paraId="5FCE6259" w14:textId="77777777" w:rsidR="00080921" w:rsidRDefault="00080921" w:rsidP="00080921"/>
    <w:p w14:paraId="6AEB8F92" w14:textId="77777777" w:rsidR="00973BDF" w:rsidRDefault="00973BDF" w:rsidP="00080921">
      <w:pPr>
        <w:jc w:val="right"/>
        <w:rPr>
          <w:rFonts w:ascii="Arial-BoldMT" w:hAnsi="Arial-BoldMT" w:cs="Arial-BoldMT"/>
          <w:b/>
          <w:bCs/>
        </w:rPr>
      </w:pPr>
      <w:r>
        <w:t xml:space="preserve">.......................... .......................... .......................... .......................... .......................... </w:t>
      </w:r>
      <w:r>
        <w:rPr>
          <w:rFonts w:ascii="Arial-BoldMT" w:hAnsi="Arial-BoldMT" w:cs="Arial-BoldMT"/>
          <w:b/>
          <w:bCs/>
        </w:rPr>
        <w:t>[2]</w:t>
      </w:r>
    </w:p>
    <w:p w14:paraId="4E072ABF" w14:textId="0C962C37" w:rsidR="00973BDF" w:rsidRDefault="00AB43B2" w:rsidP="00AB43B2">
      <w:pPr>
        <w:tabs>
          <w:tab w:val="left" w:pos="8647"/>
        </w:tabs>
        <w:ind w:left="1134"/>
      </w:pPr>
      <w:r>
        <w:rPr>
          <w:rFonts w:ascii="Arial-ItalicMT" w:hAnsi="Arial-ItalicMT" w:cs="Arial-ItalicMT"/>
          <w:i/>
          <w:iCs/>
          <w:sz w:val="18"/>
          <w:szCs w:val="18"/>
        </w:rPr>
        <w:t>s</w:t>
      </w:r>
      <w:r w:rsidR="00973BDF">
        <w:rPr>
          <w:rFonts w:ascii="Arial-ItalicMT" w:hAnsi="Arial-ItalicMT" w:cs="Arial-ItalicMT"/>
          <w:i/>
          <w:iCs/>
          <w:sz w:val="18"/>
          <w:szCs w:val="18"/>
        </w:rPr>
        <w:t>mallest</w:t>
      </w:r>
      <w:r>
        <w:rPr>
          <w:rFonts w:ascii="Arial-ItalicMT" w:hAnsi="Arial-ItalicMT" w:cs="Arial-ItalicMT"/>
          <w:i/>
          <w:iCs/>
          <w:sz w:val="18"/>
          <w:szCs w:val="18"/>
        </w:rPr>
        <w:tab/>
      </w:r>
      <w:r w:rsidR="00973BDF">
        <w:rPr>
          <w:rFonts w:ascii="Arial-ItalicMT" w:hAnsi="Arial-ItalicMT" w:cs="Arial-ItalicMT"/>
          <w:i/>
          <w:iCs/>
          <w:sz w:val="18"/>
          <w:szCs w:val="18"/>
        </w:rPr>
        <w:t>largest</w:t>
      </w:r>
    </w:p>
    <w:p w14:paraId="487AAF87" w14:textId="77777777" w:rsidR="00973BDF" w:rsidRDefault="00973BDF" w:rsidP="00080921"/>
    <w:p w14:paraId="6BE51871" w14:textId="77777777" w:rsidR="00973BDF" w:rsidRDefault="00973BDF" w:rsidP="00080921"/>
    <w:p w14:paraId="72DFAC94" w14:textId="5EA2D742" w:rsidR="00080921" w:rsidRDefault="00080921" w:rsidP="000612E3">
      <w:pPr>
        <w:autoSpaceDE w:val="0"/>
        <w:autoSpaceDN w:val="0"/>
        <w:adjustRightInd w:val="0"/>
        <w:spacing w:line="240" w:lineRule="auto"/>
        <w:ind w:left="567"/>
        <w:rPr>
          <w:rFonts w:ascii="ArialMT" w:hAnsi="ArialMT" w:cs="ArialMT"/>
          <w:szCs w:val="22"/>
        </w:rPr>
      </w:pPr>
      <w:r>
        <w:rPr>
          <w:rFonts w:ascii="Arial-BoldMT" w:hAnsi="Arial-BoldMT" w:cs="Arial-BoldMT"/>
          <w:b/>
          <w:bCs/>
          <w:szCs w:val="22"/>
        </w:rPr>
        <w:t>(c)</w:t>
      </w:r>
      <w:r w:rsidR="000612E3">
        <w:rPr>
          <w:rFonts w:ascii="Arial-BoldMT" w:hAnsi="Arial-BoldMT" w:cs="Arial-BoldMT"/>
          <w:b/>
          <w:bCs/>
          <w:szCs w:val="22"/>
        </w:rPr>
        <w:tab/>
      </w:r>
      <w:r>
        <w:rPr>
          <w:rFonts w:ascii="ArialMT" w:hAnsi="ArialMT" w:cs="ArialMT"/>
          <w:szCs w:val="22"/>
        </w:rPr>
        <w:t xml:space="preserve">Calculate the difference between the areas of Lake </w:t>
      </w:r>
      <w:r w:rsidR="005514FD">
        <w:rPr>
          <w:rFonts w:ascii="ArialMT" w:hAnsi="ArialMT" w:cs="ArialMT"/>
          <w:szCs w:val="22"/>
        </w:rPr>
        <w:t>Albert</w:t>
      </w:r>
      <w:r>
        <w:rPr>
          <w:rFonts w:ascii="ArialMT" w:hAnsi="ArialMT" w:cs="ArialMT"/>
          <w:szCs w:val="22"/>
        </w:rPr>
        <w:t xml:space="preserve"> and Lake </w:t>
      </w:r>
      <w:r w:rsidR="005514FD">
        <w:rPr>
          <w:rFonts w:ascii="ArialMT" w:hAnsi="ArialMT" w:cs="ArialMT"/>
          <w:szCs w:val="22"/>
        </w:rPr>
        <w:t>Geneva</w:t>
      </w:r>
      <w:r>
        <w:rPr>
          <w:rFonts w:ascii="ArialMT" w:hAnsi="ArialMT" w:cs="ArialMT"/>
          <w:szCs w:val="22"/>
        </w:rPr>
        <w:t>.</w:t>
      </w:r>
    </w:p>
    <w:p w14:paraId="09ECB091" w14:textId="65F3ED07" w:rsidR="00080921" w:rsidRDefault="00080921" w:rsidP="000612E3">
      <w:pPr>
        <w:autoSpaceDE w:val="0"/>
        <w:autoSpaceDN w:val="0"/>
        <w:adjustRightInd w:val="0"/>
        <w:spacing w:line="240" w:lineRule="auto"/>
        <w:ind w:left="567" w:firstLine="567"/>
        <w:rPr>
          <w:rFonts w:ascii="ArialMT" w:hAnsi="ArialMT" w:cs="ArialMT"/>
          <w:szCs w:val="22"/>
        </w:rPr>
      </w:pPr>
      <w:r>
        <w:rPr>
          <w:rFonts w:ascii="ArialMT" w:hAnsi="ArialMT" w:cs="ArialMT"/>
          <w:szCs w:val="22"/>
        </w:rPr>
        <w:t xml:space="preserve">Give your answer in standard form, correct to </w:t>
      </w:r>
      <w:r>
        <w:rPr>
          <w:rFonts w:ascii="Arial-BoldMT" w:hAnsi="Arial-BoldMT" w:cs="Arial-BoldMT"/>
          <w:b/>
          <w:bCs/>
          <w:szCs w:val="22"/>
        </w:rPr>
        <w:t>2</w:t>
      </w:r>
      <w:r w:rsidRPr="00C6407B">
        <w:rPr>
          <w:rFonts w:ascii="Arial-BoldMT" w:hAnsi="Arial-BoldMT" w:cs="Arial-BoldMT"/>
          <w:szCs w:val="22"/>
        </w:rPr>
        <w:t xml:space="preserve"> </w:t>
      </w:r>
      <w:r>
        <w:rPr>
          <w:rFonts w:ascii="ArialMT" w:hAnsi="ArialMT" w:cs="ArialMT"/>
          <w:szCs w:val="22"/>
        </w:rPr>
        <w:t>significant figures.</w:t>
      </w:r>
    </w:p>
    <w:p w14:paraId="59D90FDD" w14:textId="774287D2" w:rsidR="000612E3" w:rsidRDefault="000612E3" w:rsidP="00C6407B">
      <w:pPr>
        <w:autoSpaceDE w:val="0"/>
        <w:autoSpaceDN w:val="0"/>
        <w:adjustRightInd w:val="0"/>
        <w:spacing w:line="240" w:lineRule="auto"/>
        <w:rPr>
          <w:rFonts w:ascii="ArialMT" w:hAnsi="ArialMT" w:cs="ArialMT"/>
          <w:szCs w:val="22"/>
        </w:rPr>
      </w:pPr>
    </w:p>
    <w:p w14:paraId="4E616AC4" w14:textId="0A49B534" w:rsidR="000612E3" w:rsidRDefault="000612E3" w:rsidP="00C6407B">
      <w:pPr>
        <w:autoSpaceDE w:val="0"/>
        <w:autoSpaceDN w:val="0"/>
        <w:adjustRightInd w:val="0"/>
        <w:spacing w:line="240" w:lineRule="auto"/>
        <w:rPr>
          <w:rFonts w:ascii="ArialMT" w:hAnsi="ArialMT" w:cs="ArialMT"/>
          <w:szCs w:val="22"/>
        </w:rPr>
      </w:pPr>
    </w:p>
    <w:p w14:paraId="48B930C1" w14:textId="0390440B" w:rsidR="000612E3" w:rsidRDefault="000612E3" w:rsidP="00C6407B">
      <w:pPr>
        <w:autoSpaceDE w:val="0"/>
        <w:autoSpaceDN w:val="0"/>
        <w:adjustRightInd w:val="0"/>
        <w:spacing w:line="240" w:lineRule="auto"/>
        <w:rPr>
          <w:rFonts w:ascii="ArialMT" w:hAnsi="ArialMT" w:cs="ArialMT"/>
          <w:szCs w:val="22"/>
        </w:rPr>
      </w:pPr>
    </w:p>
    <w:p w14:paraId="508F0B00" w14:textId="1AA5D0E6" w:rsidR="000612E3" w:rsidRDefault="000612E3" w:rsidP="00C6407B">
      <w:pPr>
        <w:autoSpaceDE w:val="0"/>
        <w:autoSpaceDN w:val="0"/>
        <w:adjustRightInd w:val="0"/>
        <w:spacing w:line="240" w:lineRule="auto"/>
        <w:rPr>
          <w:rFonts w:ascii="ArialMT" w:hAnsi="ArialMT" w:cs="ArialMT"/>
          <w:szCs w:val="22"/>
        </w:rPr>
      </w:pPr>
    </w:p>
    <w:p w14:paraId="664BCF7C" w14:textId="3F86D5B6" w:rsidR="000612E3" w:rsidRDefault="000612E3" w:rsidP="00C6407B">
      <w:pPr>
        <w:autoSpaceDE w:val="0"/>
        <w:autoSpaceDN w:val="0"/>
        <w:adjustRightInd w:val="0"/>
        <w:spacing w:line="240" w:lineRule="auto"/>
        <w:rPr>
          <w:rFonts w:ascii="ArialMT" w:hAnsi="ArialMT" w:cs="ArialMT"/>
          <w:szCs w:val="22"/>
        </w:rPr>
      </w:pPr>
    </w:p>
    <w:p w14:paraId="32C184EE" w14:textId="451561D2" w:rsidR="000612E3" w:rsidRDefault="000612E3" w:rsidP="00C6407B">
      <w:pPr>
        <w:autoSpaceDE w:val="0"/>
        <w:autoSpaceDN w:val="0"/>
        <w:adjustRightInd w:val="0"/>
        <w:spacing w:line="240" w:lineRule="auto"/>
        <w:rPr>
          <w:rFonts w:ascii="ArialMT" w:hAnsi="ArialMT" w:cs="ArialMT"/>
          <w:szCs w:val="22"/>
        </w:rPr>
      </w:pPr>
    </w:p>
    <w:p w14:paraId="60569A71" w14:textId="756FC321" w:rsidR="000612E3" w:rsidRDefault="000612E3" w:rsidP="00C6407B">
      <w:pPr>
        <w:autoSpaceDE w:val="0"/>
        <w:autoSpaceDN w:val="0"/>
        <w:adjustRightInd w:val="0"/>
        <w:spacing w:line="240" w:lineRule="auto"/>
        <w:rPr>
          <w:rFonts w:ascii="ArialMT" w:hAnsi="ArialMT" w:cs="ArialMT"/>
          <w:szCs w:val="22"/>
        </w:rPr>
      </w:pPr>
    </w:p>
    <w:p w14:paraId="5B9DC046" w14:textId="4DE61DDD" w:rsidR="000612E3" w:rsidRDefault="000612E3" w:rsidP="00C6407B">
      <w:pPr>
        <w:autoSpaceDE w:val="0"/>
        <w:autoSpaceDN w:val="0"/>
        <w:adjustRightInd w:val="0"/>
        <w:spacing w:line="240" w:lineRule="auto"/>
        <w:rPr>
          <w:rFonts w:ascii="ArialMT" w:hAnsi="ArialMT" w:cs="ArialMT"/>
          <w:szCs w:val="22"/>
        </w:rPr>
      </w:pPr>
    </w:p>
    <w:p w14:paraId="1014785C" w14:textId="7C5A296D" w:rsidR="000612E3" w:rsidRDefault="000612E3" w:rsidP="00C6407B">
      <w:pPr>
        <w:autoSpaceDE w:val="0"/>
        <w:autoSpaceDN w:val="0"/>
        <w:adjustRightInd w:val="0"/>
        <w:spacing w:line="240" w:lineRule="auto"/>
        <w:rPr>
          <w:rFonts w:ascii="ArialMT" w:hAnsi="ArialMT" w:cs="ArialMT"/>
          <w:szCs w:val="22"/>
        </w:rPr>
      </w:pPr>
    </w:p>
    <w:p w14:paraId="29F429CB" w14:textId="16F41981" w:rsidR="000612E3" w:rsidRDefault="000612E3" w:rsidP="00C6407B">
      <w:pPr>
        <w:autoSpaceDE w:val="0"/>
        <w:autoSpaceDN w:val="0"/>
        <w:adjustRightInd w:val="0"/>
        <w:spacing w:line="240" w:lineRule="auto"/>
        <w:rPr>
          <w:rFonts w:ascii="ArialMT" w:hAnsi="ArialMT" w:cs="ArialMT"/>
          <w:szCs w:val="22"/>
        </w:rPr>
      </w:pPr>
    </w:p>
    <w:p w14:paraId="2D832BA7" w14:textId="7F11D12E" w:rsidR="000612E3" w:rsidRDefault="000612E3" w:rsidP="00C6407B">
      <w:pPr>
        <w:autoSpaceDE w:val="0"/>
        <w:autoSpaceDN w:val="0"/>
        <w:adjustRightInd w:val="0"/>
        <w:spacing w:line="240" w:lineRule="auto"/>
        <w:rPr>
          <w:rFonts w:ascii="ArialMT" w:hAnsi="ArialMT" w:cs="ArialMT"/>
          <w:szCs w:val="22"/>
        </w:rPr>
      </w:pPr>
    </w:p>
    <w:p w14:paraId="6992D1D6" w14:textId="4088EFF6" w:rsidR="00D64450" w:rsidRDefault="00D64450" w:rsidP="00C6407B">
      <w:pPr>
        <w:autoSpaceDE w:val="0"/>
        <w:autoSpaceDN w:val="0"/>
        <w:adjustRightInd w:val="0"/>
        <w:spacing w:line="240" w:lineRule="auto"/>
        <w:rPr>
          <w:rFonts w:ascii="ArialMT" w:hAnsi="ArialMT" w:cs="ArialMT"/>
          <w:szCs w:val="22"/>
        </w:rPr>
      </w:pPr>
    </w:p>
    <w:p w14:paraId="606A7573" w14:textId="05DE9DC7" w:rsidR="00D64450" w:rsidRDefault="00D64450" w:rsidP="00C6407B">
      <w:pPr>
        <w:autoSpaceDE w:val="0"/>
        <w:autoSpaceDN w:val="0"/>
        <w:adjustRightInd w:val="0"/>
        <w:spacing w:line="240" w:lineRule="auto"/>
        <w:rPr>
          <w:rFonts w:ascii="ArialMT" w:hAnsi="ArialMT" w:cs="ArialMT"/>
          <w:szCs w:val="22"/>
        </w:rPr>
      </w:pPr>
    </w:p>
    <w:p w14:paraId="48578E78" w14:textId="62016DC1" w:rsidR="00D64450" w:rsidRDefault="00D64450" w:rsidP="00C6407B">
      <w:pPr>
        <w:autoSpaceDE w:val="0"/>
        <w:autoSpaceDN w:val="0"/>
        <w:adjustRightInd w:val="0"/>
        <w:spacing w:line="240" w:lineRule="auto"/>
        <w:rPr>
          <w:rFonts w:ascii="ArialMT" w:hAnsi="ArialMT" w:cs="ArialMT"/>
          <w:szCs w:val="22"/>
        </w:rPr>
      </w:pPr>
    </w:p>
    <w:p w14:paraId="6BDC6EFC" w14:textId="77777777" w:rsidR="00D64450" w:rsidRDefault="00D64450" w:rsidP="00C6407B">
      <w:pPr>
        <w:autoSpaceDE w:val="0"/>
        <w:autoSpaceDN w:val="0"/>
        <w:adjustRightInd w:val="0"/>
        <w:spacing w:line="240" w:lineRule="auto"/>
        <w:rPr>
          <w:rFonts w:ascii="ArialMT" w:hAnsi="ArialMT" w:cs="ArialMT"/>
          <w:szCs w:val="22"/>
        </w:rPr>
      </w:pPr>
    </w:p>
    <w:p w14:paraId="5C6E3A4E" w14:textId="0BBFAA1D" w:rsidR="000612E3" w:rsidRDefault="000612E3" w:rsidP="00C6407B">
      <w:pPr>
        <w:autoSpaceDE w:val="0"/>
        <w:autoSpaceDN w:val="0"/>
        <w:adjustRightInd w:val="0"/>
        <w:spacing w:line="240" w:lineRule="auto"/>
        <w:rPr>
          <w:rFonts w:ascii="ArialMT" w:hAnsi="ArialMT" w:cs="ArialMT"/>
          <w:szCs w:val="22"/>
        </w:rPr>
      </w:pPr>
    </w:p>
    <w:p w14:paraId="52EDE3F7" w14:textId="0B4F54DF" w:rsidR="000612E3" w:rsidRDefault="000612E3" w:rsidP="00C6407B">
      <w:pPr>
        <w:autoSpaceDE w:val="0"/>
        <w:autoSpaceDN w:val="0"/>
        <w:adjustRightInd w:val="0"/>
        <w:spacing w:line="240" w:lineRule="auto"/>
        <w:rPr>
          <w:rFonts w:ascii="ArialMT" w:hAnsi="ArialMT" w:cs="ArialMT"/>
          <w:szCs w:val="22"/>
        </w:rPr>
      </w:pPr>
    </w:p>
    <w:p w14:paraId="7D77B631" w14:textId="77777777" w:rsidR="000612E3" w:rsidRDefault="000612E3" w:rsidP="00C6407B">
      <w:pPr>
        <w:autoSpaceDE w:val="0"/>
        <w:autoSpaceDN w:val="0"/>
        <w:adjustRightInd w:val="0"/>
        <w:spacing w:line="240" w:lineRule="auto"/>
        <w:rPr>
          <w:rFonts w:ascii="ArialMT" w:hAnsi="ArialMT" w:cs="ArialMT"/>
          <w:szCs w:val="22"/>
        </w:rPr>
      </w:pPr>
    </w:p>
    <w:p w14:paraId="2858B6BE" w14:textId="27D62F2A" w:rsidR="00973BDF" w:rsidRPr="000612E3" w:rsidRDefault="00080921" w:rsidP="000612E3">
      <w:pPr>
        <w:pStyle w:val="ListParagraph"/>
        <w:numPr>
          <w:ilvl w:val="0"/>
          <w:numId w:val="17"/>
        </w:numPr>
        <w:jc w:val="right"/>
        <w:rPr>
          <w:rFonts w:ascii="Arial-BoldMT" w:hAnsi="Arial-BoldMT" w:cs="Arial-BoldMT"/>
          <w:b/>
          <w:bCs/>
          <w:szCs w:val="22"/>
        </w:rPr>
      </w:pPr>
      <w:r w:rsidRPr="000612E3">
        <w:rPr>
          <w:rFonts w:ascii="ArialMT" w:hAnsi="ArialMT" w:cs="ArialMT"/>
          <w:szCs w:val="22"/>
        </w:rPr>
        <w:t>..................................................... km</w:t>
      </w:r>
      <w:r w:rsidRPr="000612E3">
        <w:rPr>
          <w:rFonts w:ascii="ArialMT" w:hAnsi="ArialMT" w:cs="ArialMT"/>
          <w:szCs w:val="22"/>
          <w:vertAlign w:val="superscript"/>
        </w:rPr>
        <w:t>2</w:t>
      </w:r>
      <w:r w:rsidRPr="000612E3">
        <w:rPr>
          <w:rFonts w:ascii="ArialMT" w:hAnsi="ArialMT" w:cs="ArialMT"/>
          <w:sz w:val="16"/>
          <w:szCs w:val="16"/>
        </w:rPr>
        <w:t xml:space="preserve"> </w:t>
      </w:r>
      <w:r w:rsidRPr="000612E3">
        <w:rPr>
          <w:rFonts w:ascii="Arial-BoldMT" w:hAnsi="Arial-BoldMT" w:cs="Arial-BoldMT"/>
          <w:b/>
          <w:bCs/>
          <w:szCs w:val="22"/>
        </w:rPr>
        <w:t>[4]</w:t>
      </w:r>
    </w:p>
    <w:p w14:paraId="54B8916A" w14:textId="2D4C1BA4" w:rsidR="00353677" w:rsidRDefault="00353677" w:rsidP="00353677">
      <w:r>
        <w:rPr>
          <w:rFonts w:ascii="Arial-BoldMT" w:hAnsi="Arial-BoldMT" w:cs="Arial-BoldMT"/>
          <w:b/>
          <w:bCs/>
        </w:rPr>
        <w:lastRenderedPageBreak/>
        <w:t>15</w:t>
      </w:r>
      <w:r>
        <w:rPr>
          <w:rFonts w:ascii="Arial-BoldMT" w:hAnsi="Arial-BoldMT" w:cs="Arial-BoldMT"/>
          <w:b/>
          <w:bCs/>
        </w:rPr>
        <w:tab/>
      </w:r>
      <w:bookmarkStart w:id="14" w:name="_Hlk102488953"/>
      <w:r w:rsidR="00261B7D">
        <w:t>Ellis</w:t>
      </w:r>
      <w:r>
        <w:t xml:space="preserve">, </w:t>
      </w:r>
      <w:r w:rsidR="00261B7D">
        <w:t>Ling</w:t>
      </w:r>
      <w:r>
        <w:t xml:space="preserve"> and </w:t>
      </w:r>
      <w:r w:rsidR="00261B7D">
        <w:t>Amit</w:t>
      </w:r>
      <w:r>
        <w:t xml:space="preserve"> </w:t>
      </w:r>
      <w:bookmarkEnd w:id="14"/>
      <w:r>
        <w:t>share a flat.</w:t>
      </w:r>
    </w:p>
    <w:p w14:paraId="1E75B62B" w14:textId="77777777" w:rsidR="00353677" w:rsidRDefault="00353677" w:rsidP="00353677"/>
    <w:p w14:paraId="47AF630D" w14:textId="78EC790E" w:rsidR="00353677" w:rsidRDefault="00353677" w:rsidP="00353677">
      <w:pPr>
        <w:pStyle w:val="ListParagraph"/>
        <w:numPr>
          <w:ilvl w:val="0"/>
          <w:numId w:val="18"/>
        </w:numPr>
        <w:ind w:left="1134" w:hanging="567"/>
      </w:pPr>
      <w:r>
        <w:t>The monthly rent is £</w:t>
      </w:r>
      <w:r w:rsidR="00261B7D">
        <w:t>784</w:t>
      </w:r>
      <w:r>
        <w:t>.</w:t>
      </w:r>
    </w:p>
    <w:p w14:paraId="2E77D7DE" w14:textId="687E63CA" w:rsidR="00353677" w:rsidRDefault="00353677" w:rsidP="00353677">
      <w:pPr>
        <w:ind w:left="567" w:firstLine="567"/>
      </w:pPr>
      <w:r>
        <w:t xml:space="preserve">They share the rent in the ratio </w:t>
      </w:r>
      <w:proofErr w:type="gramStart"/>
      <w:r>
        <w:t>2 :</w:t>
      </w:r>
      <w:proofErr w:type="gramEnd"/>
      <w:r>
        <w:t xml:space="preserve"> </w:t>
      </w:r>
      <w:r w:rsidR="00261B7D">
        <w:t>2</w:t>
      </w:r>
      <w:r>
        <w:t xml:space="preserve"> : </w:t>
      </w:r>
      <w:r w:rsidR="00261B7D">
        <w:t>3</w:t>
      </w:r>
      <w:r>
        <w:t>.</w:t>
      </w:r>
    </w:p>
    <w:p w14:paraId="3140D674" w14:textId="25B0858A" w:rsidR="00353677" w:rsidRDefault="00353677" w:rsidP="00353677"/>
    <w:p w14:paraId="46A139F0" w14:textId="107A7F7F" w:rsidR="00353677" w:rsidRDefault="00353677" w:rsidP="00353677">
      <w:pPr>
        <w:ind w:left="567" w:firstLine="567"/>
      </w:pPr>
      <w:r>
        <w:t xml:space="preserve">How much does </w:t>
      </w:r>
      <w:r w:rsidR="00261B7D">
        <w:t>Amit</w:t>
      </w:r>
      <w:r>
        <w:t xml:space="preserve"> pay for rent each month?</w:t>
      </w:r>
    </w:p>
    <w:p w14:paraId="11AA22DF" w14:textId="470871E5" w:rsidR="00353677" w:rsidRDefault="00353677" w:rsidP="00C6407B">
      <w:bookmarkStart w:id="15" w:name="_Hlk102489013"/>
    </w:p>
    <w:p w14:paraId="2A063077" w14:textId="4A7E09A4" w:rsidR="00353677" w:rsidRDefault="00353677" w:rsidP="00C6407B"/>
    <w:p w14:paraId="6044AC32" w14:textId="458EEF47" w:rsidR="00353677" w:rsidRDefault="00353677" w:rsidP="00C6407B"/>
    <w:p w14:paraId="177E4CF7" w14:textId="635B4EDC" w:rsidR="00353677" w:rsidRDefault="00353677" w:rsidP="00C6407B"/>
    <w:p w14:paraId="40ED316D" w14:textId="668E04D4" w:rsidR="00353677" w:rsidRDefault="00353677" w:rsidP="00C6407B"/>
    <w:p w14:paraId="715C17DF" w14:textId="750CC490" w:rsidR="00353677" w:rsidRDefault="00353677" w:rsidP="00C6407B"/>
    <w:p w14:paraId="05DDC094" w14:textId="27318F69" w:rsidR="00353677" w:rsidRDefault="00353677" w:rsidP="00C6407B"/>
    <w:p w14:paraId="335777FA" w14:textId="3DA27A93" w:rsidR="00353677" w:rsidRDefault="00353677" w:rsidP="00C6407B"/>
    <w:p w14:paraId="1D45418E" w14:textId="04F0AA7F" w:rsidR="00353677" w:rsidRDefault="00353677" w:rsidP="00C6407B"/>
    <w:p w14:paraId="1FC98FAC" w14:textId="55433343" w:rsidR="00353677" w:rsidRDefault="00353677" w:rsidP="00C6407B"/>
    <w:p w14:paraId="0E1279DE" w14:textId="75D9FC08" w:rsidR="00353677" w:rsidRDefault="00353677" w:rsidP="00C6407B"/>
    <w:p w14:paraId="46A6BC90" w14:textId="059CAB52" w:rsidR="00353677" w:rsidRDefault="00353677" w:rsidP="00C6407B"/>
    <w:p w14:paraId="66651572" w14:textId="77777777" w:rsidR="00353677" w:rsidRDefault="00353677" w:rsidP="00C6407B"/>
    <w:p w14:paraId="2631C5CC" w14:textId="5E7DD888" w:rsidR="00353677" w:rsidRDefault="00353677" w:rsidP="00C6407B"/>
    <w:p w14:paraId="1CE8C6CE" w14:textId="291F87CE" w:rsidR="00353677" w:rsidRDefault="00353677" w:rsidP="00C6407B"/>
    <w:p w14:paraId="39A9C1CD" w14:textId="407CB8C1" w:rsidR="00353677" w:rsidRDefault="00353677" w:rsidP="00C6407B"/>
    <w:p w14:paraId="0BC89171" w14:textId="77777777" w:rsidR="00353677" w:rsidRDefault="00353677" w:rsidP="00C6407B"/>
    <w:bookmarkEnd w:id="15"/>
    <w:p w14:paraId="3238814F" w14:textId="77777777" w:rsidR="00353677" w:rsidRDefault="00353677" w:rsidP="00353677">
      <w:pPr>
        <w:jc w:val="right"/>
        <w:rPr>
          <w:rFonts w:ascii="Arial-BoldMT" w:hAnsi="Arial-BoldMT" w:cs="Arial-BoldMT"/>
          <w:b/>
          <w:bCs/>
        </w:rPr>
      </w:pPr>
      <w:r>
        <w:rPr>
          <w:rFonts w:ascii="Arial-BoldMT" w:hAnsi="Arial-BoldMT" w:cs="Arial-BoldMT"/>
          <w:b/>
          <w:bCs/>
        </w:rPr>
        <w:t>(a)</w:t>
      </w:r>
      <w:r w:rsidRPr="00C6407B">
        <w:rPr>
          <w:rFonts w:ascii="Arial-BoldMT" w:hAnsi="Arial-BoldMT" w:cs="Arial-BoldMT"/>
        </w:rPr>
        <w:t xml:space="preserve"> </w:t>
      </w:r>
      <w:r>
        <w:t xml:space="preserve">£ .......................................................... </w:t>
      </w:r>
      <w:r>
        <w:rPr>
          <w:rFonts w:ascii="Arial-BoldMT" w:hAnsi="Arial-BoldMT" w:cs="Arial-BoldMT"/>
          <w:b/>
          <w:bCs/>
        </w:rPr>
        <w:t>[2]</w:t>
      </w:r>
    </w:p>
    <w:p w14:paraId="6012A1B6" w14:textId="3F576DFB" w:rsidR="00353677" w:rsidRDefault="00353677" w:rsidP="00353677">
      <w:pPr>
        <w:rPr>
          <w:rFonts w:ascii="Arial-BoldMT" w:hAnsi="Arial-BoldMT" w:cs="Arial-BoldMT"/>
        </w:rPr>
      </w:pPr>
    </w:p>
    <w:p w14:paraId="182310C6" w14:textId="77777777" w:rsidR="00C6407B" w:rsidRPr="00C6407B" w:rsidRDefault="00C6407B" w:rsidP="00353677">
      <w:pPr>
        <w:rPr>
          <w:rFonts w:ascii="Arial-BoldMT" w:hAnsi="Arial-BoldMT" w:cs="Arial-BoldMT"/>
        </w:rPr>
      </w:pPr>
    </w:p>
    <w:p w14:paraId="3CC5745D" w14:textId="3F0F654A" w:rsidR="00353677" w:rsidRDefault="00E041DB" w:rsidP="00353677">
      <w:pPr>
        <w:pStyle w:val="ListParagraph"/>
        <w:numPr>
          <w:ilvl w:val="0"/>
          <w:numId w:val="18"/>
        </w:numPr>
        <w:ind w:left="1134" w:hanging="567"/>
      </w:pPr>
      <w:bookmarkStart w:id="16" w:name="_Hlk102489063"/>
      <w:r>
        <w:t>Ellis</w:t>
      </w:r>
      <w:r w:rsidR="00353677">
        <w:t xml:space="preserve">, </w:t>
      </w:r>
      <w:r>
        <w:t>Ling</w:t>
      </w:r>
      <w:r w:rsidR="00353677">
        <w:t xml:space="preserve"> and </w:t>
      </w:r>
      <w:r>
        <w:t>Amit</w:t>
      </w:r>
      <w:r w:rsidR="00353677">
        <w:t xml:space="preserve"> </w:t>
      </w:r>
      <w:bookmarkEnd w:id="16"/>
      <w:r w:rsidR="00353677">
        <w:t xml:space="preserve">also share the fuel bill in the ratio </w:t>
      </w:r>
      <w:proofErr w:type="gramStart"/>
      <w:r w:rsidR="00353677">
        <w:t>2 :</w:t>
      </w:r>
      <w:proofErr w:type="gramEnd"/>
      <w:r w:rsidR="00353677">
        <w:t xml:space="preserve"> </w:t>
      </w:r>
      <w:r>
        <w:t>2</w:t>
      </w:r>
      <w:r w:rsidR="00353677">
        <w:t xml:space="preserve"> : 3.</w:t>
      </w:r>
    </w:p>
    <w:p w14:paraId="7E0DE441" w14:textId="2B166202" w:rsidR="00353677" w:rsidRDefault="005B2013" w:rsidP="00353677">
      <w:pPr>
        <w:ind w:left="1134"/>
      </w:pPr>
      <w:r>
        <w:t>Ellis</w:t>
      </w:r>
      <w:r w:rsidR="00353677">
        <w:t xml:space="preserve"> pays £</w:t>
      </w:r>
      <w:r>
        <w:t>32</w:t>
      </w:r>
      <w:r w:rsidR="00353677">
        <w:t xml:space="preserve"> for fuel each month.</w:t>
      </w:r>
    </w:p>
    <w:p w14:paraId="42065D43" w14:textId="77777777" w:rsidR="00353677" w:rsidRDefault="00353677" w:rsidP="00C6407B"/>
    <w:p w14:paraId="75FA94F6" w14:textId="6B8C05EB" w:rsidR="00353677" w:rsidRDefault="00353677" w:rsidP="00353677">
      <w:pPr>
        <w:ind w:left="567" w:firstLine="567"/>
      </w:pPr>
      <w:r>
        <w:t xml:space="preserve">How much does </w:t>
      </w:r>
      <w:r w:rsidR="005B2013">
        <w:t>Amit</w:t>
      </w:r>
      <w:r>
        <w:t xml:space="preserve"> pay for fuel each month?</w:t>
      </w:r>
    </w:p>
    <w:p w14:paraId="44BB5789" w14:textId="6219F93C" w:rsidR="00353677" w:rsidRDefault="00353677" w:rsidP="00C6407B"/>
    <w:p w14:paraId="197B6FA1" w14:textId="2F763E7E" w:rsidR="00353677" w:rsidRDefault="00353677" w:rsidP="00C6407B"/>
    <w:p w14:paraId="66483ACB" w14:textId="7C046179" w:rsidR="00353677" w:rsidRDefault="00353677" w:rsidP="00C6407B"/>
    <w:p w14:paraId="4F1C5618" w14:textId="0D1FA95E" w:rsidR="00353677" w:rsidRDefault="00353677" w:rsidP="00C6407B"/>
    <w:p w14:paraId="12B13C0A" w14:textId="34590AA6" w:rsidR="00353677" w:rsidRDefault="00353677" w:rsidP="00C6407B"/>
    <w:p w14:paraId="56FA52ED" w14:textId="5C4C3905" w:rsidR="00353677" w:rsidRDefault="00353677" w:rsidP="00C6407B"/>
    <w:p w14:paraId="7334565F" w14:textId="39E26762" w:rsidR="00353677" w:rsidRDefault="00353677" w:rsidP="00C6407B"/>
    <w:p w14:paraId="3DA4F198" w14:textId="7BD529A2" w:rsidR="00353677" w:rsidRDefault="00353677" w:rsidP="00C6407B"/>
    <w:p w14:paraId="3BAB2EC0" w14:textId="312D622E" w:rsidR="00353677" w:rsidRDefault="00353677" w:rsidP="00C6407B"/>
    <w:p w14:paraId="351C3DCD" w14:textId="177BB911" w:rsidR="00353677" w:rsidRDefault="00353677" w:rsidP="00C6407B"/>
    <w:p w14:paraId="0077819E" w14:textId="03B445F8" w:rsidR="00353677" w:rsidRDefault="00353677" w:rsidP="00C6407B"/>
    <w:p w14:paraId="35ECFE15" w14:textId="5FDC3970" w:rsidR="00353677" w:rsidRDefault="00353677" w:rsidP="00C6407B"/>
    <w:p w14:paraId="1E94550E" w14:textId="3B8FCBFC" w:rsidR="00353677" w:rsidRDefault="00353677" w:rsidP="00C6407B"/>
    <w:p w14:paraId="16914A7B" w14:textId="5EE3128B" w:rsidR="00353677" w:rsidRDefault="00353677" w:rsidP="00C6407B"/>
    <w:p w14:paraId="484B51BC" w14:textId="0C8B8113" w:rsidR="00353677" w:rsidRDefault="00353677" w:rsidP="00C6407B"/>
    <w:p w14:paraId="5EE37F55" w14:textId="5898BA04" w:rsidR="00353677" w:rsidRDefault="00353677" w:rsidP="00C6407B"/>
    <w:p w14:paraId="762518FF" w14:textId="083CDDE9" w:rsidR="00353677" w:rsidRDefault="00353677" w:rsidP="00C6407B"/>
    <w:p w14:paraId="2219DD15" w14:textId="77777777" w:rsidR="00353677" w:rsidRDefault="00353677" w:rsidP="00C6407B"/>
    <w:p w14:paraId="62F8DA09" w14:textId="79B06DBF" w:rsidR="00353677" w:rsidRDefault="00353677" w:rsidP="00353677">
      <w:pPr>
        <w:jc w:val="right"/>
      </w:pPr>
      <w:r>
        <w:rPr>
          <w:rFonts w:ascii="Arial-BoldMT" w:hAnsi="Arial-BoldMT" w:cs="Arial-BoldMT"/>
          <w:b/>
          <w:bCs/>
          <w:szCs w:val="22"/>
        </w:rPr>
        <w:t>(b)</w:t>
      </w:r>
      <w:r w:rsidRPr="00C6407B">
        <w:rPr>
          <w:rFonts w:ascii="Arial-BoldMT" w:hAnsi="Arial-BoldMT" w:cs="Arial-BoldMT"/>
          <w:szCs w:val="22"/>
        </w:rPr>
        <w:t xml:space="preserve"> </w:t>
      </w:r>
      <w:r>
        <w:rPr>
          <w:rFonts w:ascii="ArialMT" w:hAnsi="ArialMT" w:cs="ArialMT"/>
          <w:szCs w:val="22"/>
        </w:rPr>
        <w:t xml:space="preserve">£ .......................................................... </w:t>
      </w:r>
      <w:r>
        <w:rPr>
          <w:rFonts w:ascii="Arial-BoldMT" w:hAnsi="Arial-BoldMT" w:cs="Arial-BoldMT"/>
          <w:b/>
          <w:bCs/>
          <w:szCs w:val="22"/>
        </w:rPr>
        <w:t>[2]</w:t>
      </w:r>
    </w:p>
    <w:p w14:paraId="18CA4E38" w14:textId="77777777" w:rsidR="00353677" w:rsidRDefault="00353677" w:rsidP="003D0D37"/>
    <w:p w14:paraId="16932FA3" w14:textId="719DBCD4" w:rsidR="00353677" w:rsidRDefault="00353677" w:rsidP="003D0D37">
      <w:r>
        <w:br w:type="page"/>
      </w:r>
    </w:p>
    <w:p w14:paraId="0512B27E" w14:textId="134CF0F9" w:rsidR="00353677" w:rsidRDefault="00353677" w:rsidP="003D0D37">
      <w:pPr>
        <w:rPr>
          <w:rFonts w:ascii="ArialMT" w:hAnsi="ArialMT" w:cs="ArialMT"/>
          <w:szCs w:val="22"/>
        </w:rPr>
      </w:pPr>
      <w:r>
        <w:rPr>
          <w:rFonts w:ascii="Arial-BoldMT" w:hAnsi="Arial-BoldMT" w:cs="Arial-BoldMT"/>
          <w:b/>
          <w:bCs/>
          <w:szCs w:val="22"/>
        </w:rPr>
        <w:lastRenderedPageBreak/>
        <w:t>16</w:t>
      </w:r>
      <w:r>
        <w:rPr>
          <w:rFonts w:ascii="Arial-BoldMT" w:hAnsi="Arial-BoldMT" w:cs="Arial-BoldMT"/>
          <w:b/>
          <w:bCs/>
          <w:szCs w:val="22"/>
        </w:rPr>
        <w:tab/>
      </w:r>
      <w:r>
        <w:rPr>
          <w:rFonts w:ascii="ArialMT" w:hAnsi="ArialMT" w:cs="ArialMT"/>
          <w:szCs w:val="22"/>
        </w:rPr>
        <w:t xml:space="preserve">Triangle </w:t>
      </w:r>
      <w:r>
        <w:rPr>
          <w:rFonts w:ascii="Arial-BoldMT" w:hAnsi="Arial-BoldMT" w:cs="Arial-BoldMT"/>
          <w:b/>
          <w:bCs/>
          <w:szCs w:val="22"/>
        </w:rPr>
        <w:t>A</w:t>
      </w:r>
      <w:r w:rsidRPr="00AE333E">
        <w:rPr>
          <w:rFonts w:ascii="Arial-BoldMT" w:hAnsi="Arial-BoldMT" w:cs="Arial-BoldMT"/>
          <w:szCs w:val="22"/>
        </w:rPr>
        <w:t xml:space="preserve"> </w:t>
      </w:r>
      <w:r>
        <w:rPr>
          <w:rFonts w:ascii="ArialMT" w:hAnsi="ArialMT" w:cs="ArialMT"/>
          <w:szCs w:val="22"/>
        </w:rPr>
        <w:t xml:space="preserve">and triangle </w:t>
      </w:r>
      <w:r>
        <w:rPr>
          <w:rFonts w:ascii="Arial-BoldMT" w:hAnsi="Arial-BoldMT" w:cs="Arial-BoldMT"/>
          <w:b/>
          <w:bCs/>
          <w:szCs w:val="22"/>
        </w:rPr>
        <w:t>B</w:t>
      </w:r>
      <w:r w:rsidRPr="00AE333E">
        <w:rPr>
          <w:rFonts w:ascii="Arial-BoldMT" w:hAnsi="Arial-BoldMT" w:cs="Arial-BoldMT"/>
          <w:szCs w:val="22"/>
        </w:rPr>
        <w:t xml:space="preserve"> </w:t>
      </w:r>
      <w:r>
        <w:rPr>
          <w:rFonts w:ascii="ArialMT" w:hAnsi="ArialMT" w:cs="ArialMT"/>
          <w:szCs w:val="22"/>
        </w:rPr>
        <w:t>are drawn on the coordinate grid.</w:t>
      </w:r>
    </w:p>
    <w:p w14:paraId="273826B1" w14:textId="3213BB48" w:rsidR="00353677" w:rsidRDefault="00353677" w:rsidP="003D0D37"/>
    <w:p w14:paraId="3B3E5D83" w14:textId="39F85E1D" w:rsidR="00353677" w:rsidRDefault="00353677" w:rsidP="00C01FD6">
      <w:pPr>
        <w:ind w:left="993" w:firstLine="141"/>
      </w:pPr>
      <w:r>
        <w:rPr>
          <w:noProof/>
          <w:lang w:val="en-US" w:eastAsia="en-US"/>
        </w:rPr>
        <w:drawing>
          <wp:inline distT="0" distB="0" distL="0" distR="0" wp14:anchorId="3C4F2359" wp14:editId="3FBB6199">
            <wp:extent cx="5023480" cy="5047926"/>
            <wp:effectExtent l="0" t="0" r="6350" b="6985"/>
            <wp:docPr id="14" name="Picture 14"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
                    <pic:cNvPicPr/>
                  </pic:nvPicPr>
                  <pic:blipFill>
                    <a:blip r:embed="rId37">
                      <a:extLst>
                        <a:ext uri="{28A0092B-C50C-407E-A947-70E740481C1C}">
                          <a14:useLocalDpi xmlns:a14="http://schemas.microsoft.com/office/drawing/2010/main" val="0"/>
                        </a:ext>
                      </a:extLst>
                    </a:blip>
                    <a:stretch>
                      <a:fillRect/>
                    </a:stretch>
                  </pic:blipFill>
                  <pic:spPr>
                    <a:xfrm>
                      <a:off x="0" y="0"/>
                      <a:ext cx="5023480" cy="5047926"/>
                    </a:xfrm>
                    <a:prstGeom prst="rect">
                      <a:avLst/>
                    </a:prstGeom>
                  </pic:spPr>
                </pic:pic>
              </a:graphicData>
            </a:graphic>
          </wp:inline>
        </w:drawing>
      </w:r>
    </w:p>
    <w:p w14:paraId="377BDC46" w14:textId="7E937B92" w:rsidR="00353677" w:rsidRDefault="00353677" w:rsidP="003D0D37"/>
    <w:p w14:paraId="7AF88513" w14:textId="77777777" w:rsidR="00554E30" w:rsidRDefault="00554E30" w:rsidP="003D0D37"/>
    <w:p w14:paraId="729052C7" w14:textId="6EB580D6" w:rsidR="00990C24" w:rsidRPr="00990C24" w:rsidRDefault="00990C24" w:rsidP="00990C24">
      <w:pPr>
        <w:pStyle w:val="ListParagraph"/>
        <w:numPr>
          <w:ilvl w:val="0"/>
          <w:numId w:val="20"/>
        </w:numPr>
        <w:tabs>
          <w:tab w:val="left" w:pos="9356"/>
        </w:tabs>
        <w:ind w:left="1134" w:hanging="567"/>
        <w:rPr>
          <w:rFonts w:ascii="Arial-BoldMT" w:hAnsi="Arial-BoldMT" w:cs="Arial-BoldMT"/>
          <w:b/>
          <w:bCs/>
        </w:rPr>
      </w:pPr>
      <w:r w:rsidRPr="00990C24">
        <w:t xml:space="preserve">Reflect triangle </w:t>
      </w:r>
      <w:r w:rsidRPr="00990C24">
        <w:rPr>
          <w:rFonts w:ascii="Arial-BoldMT" w:hAnsi="Arial-BoldMT" w:cs="Arial-BoldMT"/>
          <w:b/>
          <w:bCs/>
        </w:rPr>
        <w:t>A</w:t>
      </w:r>
      <w:r w:rsidRPr="00AE333E">
        <w:rPr>
          <w:rFonts w:ascii="Arial-BoldMT" w:hAnsi="Arial-BoldMT" w:cs="Arial-BoldMT"/>
        </w:rPr>
        <w:t xml:space="preserve"> </w:t>
      </w:r>
      <w:r w:rsidRPr="00990C24">
        <w:t xml:space="preserve">in the line </w:t>
      </w:r>
      <w:bookmarkStart w:id="17" w:name="_Hlk102489361"/>
      <w:r w:rsidR="001B6EFD">
        <w:rPr>
          <w:rFonts w:ascii="Arial-ItalicMT" w:hAnsi="Arial-ItalicMT" w:cs="Arial-ItalicMT"/>
          <w:i/>
          <w:iCs/>
        </w:rPr>
        <w:t>y</w:t>
      </w:r>
      <w:r w:rsidRPr="00990C24">
        <w:rPr>
          <w:rFonts w:ascii="Arial-ItalicMT" w:hAnsi="Arial-ItalicMT" w:cs="Arial-ItalicMT"/>
          <w:i/>
          <w:iCs/>
        </w:rPr>
        <w:t xml:space="preserve"> </w:t>
      </w:r>
      <w:r w:rsidRPr="00A97308">
        <w:rPr>
          <w:rFonts w:ascii="Cambria Math" w:hAnsi="Cambria Math" w:cs="MMTimesRoman"/>
        </w:rPr>
        <w:t>=</w:t>
      </w:r>
      <w:r w:rsidRPr="00AE333E">
        <w:rPr>
          <w:rFonts w:cs="Arial"/>
        </w:rPr>
        <w:t xml:space="preserve"> </w:t>
      </w:r>
      <w:r w:rsidRPr="00990C24">
        <w:t>0</w:t>
      </w:r>
      <w:bookmarkEnd w:id="17"/>
      <w:r w:rsidRPr="00990C24">
        <w:t>.</w:t>
      </w:r>
      <w:r>
        <w:tab/>
      </w:r>
      <w:r w:rsidRPr="00990C24">
        <w:rPr>
          <w:rFonts w:ascii="Arial-BoldMT" w:hAnsi="Arial-BoldMT" w:cs="Arial-BoldMT"/>
          <w:b/>
          <w:bCs/>
        </w:rPr>
        <w:t>[2]</w:t>
      </w:r>
    </w:p>
    <w:p w14:paraId="2F474D7F" w14:textId="3BCF2760" w:rsidR="00990C24" w:rsidRDefault="00990C24" w:rsidP="00990C24">
      <w:pPr>
        <w:rPr>
          <w:rFonts w:ascii="Arial-BoldMT" w:hAnsi="Arial-BoldMT" w:cs="Arial-BoldMT"/>
        </w:rPr>
      </w:pPr>
    </w:p>
    <w:p w14:paraId="15266F96" w14:textId="77777777" w:rsidR="00554E30" w:rsidRPr="00AE333E" w:rsidRDefault="00554E30" w:rsidP="00990C24">
      <w:pPr>
        <w:rPr>
          <w:rFonts w:ascii="Arial-BoldMT" w:hAnsi="Arial-BoldMT" w:cs="Arial-BoldMT"/>
        </w:rPr>
      </w:pPr>
    </w:p>
    <w:p w14:paraId="25C48D5D" w14:textId="619318C6" w:rsidR="00990C24" w:rsidRPr="00990C24" w:rsidRDefault="00990C24" w:rsidP="00990C24">
      <w:pPr>
        <w:pStyle w:val="ListParagraph"/>
        <w:numPr>
          <w:ilvl w:val="0"/>
          <w:numId w:val="20"/>
        </w:numPr>
        <w:ind w:left="1134" w:hanging="567"/>
      </w:pPr>
      <w:r w:rsidRPr="00990C24">
        <w:t xml:space="preserve">Describe fully the </w:t>
      </w:r>
      <w:r w:rsidRPr="00990C24">
        <w:rPr>
          <w:rFonts w:ascii="Arial-BoldMT" w:hAnsi="Arial-BoldMT" w:cs="Arial-BoldMT"/>
          <w:b/>
          <w:bCs/>
        </w:rPr>
        <w:t>single</w:t>
      </w:r>
      <w:r w:rsidRPr="00AE333E">
        <w:rPr>
          <w:rFonts w:ascii="Arial-BoldMT" w:hAnsi="Arial-BoldMT" w:cs="Arial-BoldMT"/>
        </w:rPr>
        <w:t xml:space="preserve"> </w:t>
      </w:r>
      <w:r w:rsidRPr="00990C24">
        <w:t xml:space="preserve">transformation that maps triangle </w:t>
      </w:r>
      <w:r w:rsidRPr="00990C24">
        <w:rPr>
          <w:rFonts w:ascii="Arial-BoldMT" w:hAnsi="Arial-BoldMT" w:cs="Arial-BoldMT"/>
          <w:b/>
          <w:bCs/>
        </w:rPr>
        <w:t>A</w:t>
      </w:r>
      <w:r w:rsidRPr="00AE333E">
        <w:rPr>
          <w:rFonts w:ascii="Arial-BoldMT" w:hAnsi="Arial-BoldMT" w:cs="Arial-BoldMT"/>
        </w:rPr>
        <w:t xml:space="preserve"> </w:t>
      </w:r>
      <w:r w:rsidRPr="00990C24">
        <w:t xml:space="preserve">onto triangle </w:t>
      </w:r>
      <w:r w:rsidRPr="00990C24">
        <w:rPr>
          <w:rFonts w:ascii="Arial-BoldMT" w:hAnsi="Arial-BoldMT" w:cs="Arial-BoldMT"/>
          <w:b/>
          <w:bCs/>
        </w:rPr>
        <w:t>B</w:t>
      </w:r>
      <w:r w:rsidRPr="00990C24">
        <w:t>.</w:t>
      </w:r>
    </w:p>
    <w:p w14:paraId="2E0DC6DF" w14:textId="77777777" w:rsidR="00990C24" w:rsidRPr="00990C24" w:rsidRDefault="00990C24" w:rsidP="00990C24"/>
    <w:p w14:paraId="0E1D720B" w14:textId="222858B5" w:rsidR="00990C24" w:rsidRDefault="00990C24" w:rsidP="00990C24">
      <w:pPr>
        <w:ind w:left="1134"/>
      </w:pPr>
      <w:r>
        <w:t>..........................................................................................................................................</w:t>
      </w:r>
    </w:p>
    <w:p w14:paraId="00DFCBFC" w14:textId="77777777" w:rsidR="00990C24" w:rsidRDefault="00990C24" w:rsidP="00AE333E"/>
    <w:p w14:paraId="739A7C00" w14:textId="0B34F46A" w:rsidR="00353677" w:rsidRDefault="00990C24" w:rsidP="00990C24">
      <w:pPr>
        <w:ind w:left="1134"/>
      </w:pPr>
      <w:r>
        <w:t xml:space="preserve">..................................................................................................................................... </w:t>
      </w:r>
      <w:r>
        <w:rPr>
          <w:rFonts w:ascii="Arial-BoldMT" w:hAnsi="Arial-BoldMT" w:cs="Arial-BoldMT"/>
          <w:b/>
          <w:bCs/>
        </w:rPr>
        <w:t>[3]</w:t>
      </w:r>
    </w:p>
    <w:p w14:paraId="2FCAD97D" w14:textId="17EE7949" w:rsidR="00353677" w:rsidRDefault="00353677" w:rsidP="00990C24"/>
    <w:p w14:paraId="6952D451" w14:textId="2427667B" w:rsidR="00353677" w:rsidRDefault="00353677" w:rsidP="003D0D37">
      <w:r>
        <w:br w:type="page"/>
      </w:r>
    </w:p>
    <w:p w14:paraId="67254483" w14:textId="067D1A61" w:rsidR="00A710CD" w:rsidRDefault="00A710CD" w:rsidP="00A710CD">
      <w:r>
        <w:rPr>
          <w:rFonts w:ascii="Arial-BoldMT" w:hAnsi="Arial-BoldMT" w:cs="Arial-BoldMT"/>
          <w:b/>
          <w:bCs/>
        </w:rPr>
        <w:lastRenderedPageBreak/>
        <w:t>17</w:t>
      </w:r>
      <w:r>
        <w:rPr>
          <w:rFonts w:ascii="Arial-BoldMT" w:hAnsi="Arial-BoldMT" w:cs="Arial-BoldMT"/>
          <w:b/>
          <w:bCs/>
        </w:rPr>
        <w:tab/>
      </w:r>
      <w:r w:rsidR="008879D1">
        <w:t>Azmi</w:t>
      </w:r>
      <w:r>
        <w:t xml:space="preserve"> throws a six-sided dice </w:t>
      </w:r>
      <w:r w:rsidR="00026D29">
        <w:t>300</w:t>
      </w:r>
      <w:r>
        <w:t xml:space="preserve"> times.</w:t>
      </w:r>
    </w:p>
    <w:p w14:paraId="1BC23547" w14:textId="3FB27BE2" w:rsidR="00A710CD" w:rsidRDefault="00A710CD" w:rsidP="00A710CD">
      <w:pPr>
        <w:ind w:firstLine="567"/>
      </w:pPr>
      <w:r>
        <w:t>The table shows the frequencies of their results.</w:t>
      </w:r>
    </w:p>
    <w:p w14:paraId="3D47739B" w14:textId="792F349E" w:rsidR="00A710CD" w:rsidRDefault="00A710CD" w:rsidP="00F025CD"/>
    <w:p w14:paraId="0482968D" w14:textId="7AB03D31" w:rsidR="00A710CD" w:rsidRDefault="00A710CD" w:rsidP="00A710CD">
      <w:pPr>
        <w:pStyle w:val="ListParagraph"/>
        <w:numPr>
          <w:ilvl w:val="0"/>
          <w:numId w:val="21"/>
        </w:numPr>
        <w:ind w:left="1134" w:hanging="567"/>
      </w:pPr>
      <w:r>
        <w:t>Complete the table to show the relative frequencies.</w:t>
      </w:r>
    </w:p>
    <w:p w14:paraId="5628729E" w14:textId="77777777" w:rsidR="0064422D" w:rsidRDefault="0064422D" w:rsidP="00F025CD"/>
    <w:tbl>
      <w:tblPr>
        <w:tblStyle w:val="TableGrid"/>
        <w:tblW w:w="0" w:type="auto"/>
        <w:tblInd w:w="1555" w:type="dxa"/>
        <w:tblLook w:val="04A0" w:firstRow="1" w:lastRow="0" w:firstColumn="1" w:lastColumn="0" w:noHBand="0" w:noVBand="1"/>
      </w:tblPr>
      <w:tblGrid>
        <w:gridCol w:w="2409"/>
        <w:gridCol w:w="851"/>
        <w:gridCol w:w="851"/>
        <w:gridCol w:w="851"/>
        <w:gridCol w:w="851"/>
        <w:gridCol w:w="851"/>
        <w:gridCol w:w="851"/>
      </w:tblGrid>
      <w:tr w:rsidR="0064422D" w14:paraId="6CD0F69E" w14:textId="77777777" w:rsidTr="0064422D">
        <w:trPr>
          <w:trHeight w:val="454"/>
          <w:tblHeader/>
        </w:trPr>
        <w:tc>
          <w:tcPr>
            <w:tcW w:w="2409" w:type="dxa"/>
            <w:vAlign w:val="center"/>
          </w:tcPr>
          <w:p w14:paraId="5FB4BCE0" w14:textId="5E48CD00" w:rsidR="0064422D" w:rsidRDefault="0064422D" w:rsidP="0064422D">
            <w:pPr>
              <w:pStyle w:val="ListParagraph"/>
              <w:ind w:left="0"/>
            </w:pPr>
            <w:r>
              <w:rPr>
                <w:rFonts w:ascii="Arial-BoldMT" w:hAnsi="Arial-BoldMT" w:cs="Arial-BoldMT"/>
                <w:b/>
                <w:bCs/>
              </w:rPr>
              <w:t>Number on dice</w:t>
            </w:r>
          </w:p>
        </w:tc>
        <w:tc>
          <w:tcPr>
            <w:tcW w:w="851" w:type="dxa"/>
            <w:vAlign w:val="center"/>
          </w:tcPr>
          <w:p w14:paraId="33BEB45E" w14:textId="207AA599" w:rsidR="0064422D" w:rsidRDefault="0064422D" w:rsidP="0064422D">
            <w:pPr>
              <w:pStyle w:val="ListParagraph"/>
              <w:ind w:left="0"/>
              <w:jc w:val="center"/>
            </w:pPr>
            <w:r>
              <w:t>1</w:t>
            </w:r>
          </w:p>
        </w:tc>
        <w:tc>
          <w:tcPr>
            <w:tcW w:w="851" w:type="dxa"/>
            <w:vAlign w:val="center"/>
          </w:tcPr>
          <w:p w14:paraId="361A4F91" w14:textId="1C2FAEFC" w:rsidR="0064422D" w:rsidRDefault="0064422D" w:rsidP="0064422D">
            <w:pPr>
              <w:pStyle w:val="ListParagraph"/>
              <w:ind w:left="0"/>
              <w:jc w:val="center"/>
            </w:pPr>
            <w:r>
              <w:t>2</w:t>
            </w:r>
          </w:p>
        </w:tc>
        <w:tc>
          <w:tcPr>
            <w:tcW w:w="851" w:type="dxa"/>
            <w:vAlign w:val="center"/>
          </w:tcPr>
          <w:p w14:paraId="2A6B4A37" w14:textId="6C58A933" w:rsidR="0064422D" w:rsidRDefault="0064422D" w:rsidP="0064422D">
            <w:pPr>
              <w:pStyle w:val="ListParagraph"/>
              <w:ind w:left="0"/>
              <w:jc w:val="center"/>
            </w:pPr>
            <w:r>
              <w:t>3</w:t>
            </w:r>
          </w:p>
        </w:tc>
        <w:tc>
          <w:tcPr>
            <w:tcW w:w="851" w:type="dxa"/>
            <w:vAlign w:val="center"/>
          </w:tcPr>
          <w:p w14:paraId="710ADFF7" w14:textId="205FF773" w:rsidR="0064422D" w:rsidRDefault="0064422D" w:rsidP="0064422D">
            <w:pPr>
              <w:pStyle w:val="ListParagraph"/>
              <w:ind w:left="0"/>
              <w:jc w:val="center"/>
            </w:pPr>
            <w:r>
              <w:t>4</w:t>
            </w:r>
          </w:p>
        </w:tc>
        <w:tc>
          <w:tcPr>
            <w:tcW w:w="851" w:type="dxa"/>
            <w:vAlign w:val="center"/>
          </w:tcPr>
          <w:p w14:paraId="493F0B94" w14:textId="12527CAC" w:rsidR="0064422D" w:rsidRDefault="0064422D" w:rsidP="0064422D">
            <w:pPr>
              <w:pStyle w:val="ListParagraph"/>
              <w:ind w:left="0"/>
              <w:jc w:val="center"/>
            </w:pPr>
            <w:r>
              <w:t>5</w:t>
            </w:r>
          </w:p>
        </w:tc>
        <w:tc>
          <w:tcPr>
            <w:tcW w:w="851" w:type="dxa"/>
            <w:vAlign w:val="center"/>
          </w:tcPr>
          <w:p w14:paraId="12AC088E" w14:textId="0185879D" w:rsidR="0064422D" w:rsidRDefault="0064422D" w:rsidP="0064422D">
            <w:pPr>
              <w:pStyle w:val="ListParagraph"/>
              <w:ind w:left="0"/>
              <w:jc w:val="center"/>
            </w:pPr>
            <w:r>
              <w:t>6</w:t>
            </w:r>
          </w:p>
        </w:tc>
      </w:tr>
      <w:tr w:rsidR="0064422D" w14:paraId="4F5A1AE0" w14:textId="77777777" w:rsidTr="0064422D">
        <w:trPr>
          <w:trHeight w:val="454"/>
        </w:trPr>
        <w:tc>
          <w:tcPr>
            <w:tcW w:w="2409" w:type="dxa"/>
            <w:vAlign w:val="center"/>
          </w:tcPr>
          <w:p w14:paraId="2791ECBB" w14:textId="54F97EBE" w:rsidR="0064422D" w:rsidRDefault="0064422D" w:rsidP="0064422D">
            <w:pPr>
              <w:pStyle w:val="ListParagraph"/>
              <w:ind w:left="0"/>
            </w:pPr>
            <w:r>
              <w:rPr>
                <w:rFonts w:ascii="Arial-BoldMT" w:hAnsi="Arial-BoldMT" w:cs="Arial-BoldMT"/>
                <w:b/>
                <w:bCs/>
              </w:rPr>
              <w:t>Frequency</w:t>
            </w:r>
          </w:p>
        </w:tc>
        <w:tc>
          <w:tcPr>
            <w:tcW w:w="851" w:type="dxa"/>
            <w:vAlign w:val="center"/>
          </w:tcPr>
          <w:p w14:paraId="243399FA" w14:textId="39BAF5E5" w:rsidR="0064422D" w:rsidRDefault="0064422D" w:rsidP="0064422D">
            <w:pPr>
              <w:pStyle w:val="ListParagraph"/>
              <w:ind w:left="0"/>
              <w:jc w:val="center"/>
            </w:pPr>
            <w:r>
              <w:t>4</w:t>
            </w:r>
            <w:r w:rsidR="00026D29">
              <w:t>2</w:t>
            </w:r>
          </w:p>
        </w:tc>
        <w:tc>
          <w:tcPr>
            <w:tcW w:w="851" w:type="dxa"/>
            <w:vAlign w:val="center"/>
          </w:tcPr>
          <w:p w14:paraId="6AA6CFB4" w14:textId="1F3F5996" w:rsidR="0064422D" w:rsidRDefault="00026D29" w:rsidP="0064422D">
            <w:pPr>
              <w:pStyle w:val="ListParagraph"/>
              <w:ind w:left="0"/>
              <w:jc w:val="center"/>
            </w:pPr>
            <w:r>
              <w:t>24</w:t>
            </w:r>
          </w:p>
        </w:tc>
        <w:tc>
          <w:tcPr>
            <w:tcW w:w="851" w:type="dxa"/>
            <w:vAlign w:val="center"/>
          </w:tcPr>
          <w:p w14:paraId="1C7B1BF6" w14:textId="2C91A3EB" w:rsidR="0064422D" w:rsidRDefault="0064422D" w:rsidP="0064422D">
            <w:pPr>
              <w:pStyle w:val="ListParagraph"/>
              <w:ind w:left="0"/>
              <w:jc w:val="center"/>
            </w:pPr>
            <w:r>
              <w:t>5</w:t>
            </w:r>
            <w:r w:rsidR="00026D29">
              <w:t>1</w:t>
            </w:r>
          </w:p>
        </w:tc>
        <w:tc>
          <w:tcPr>
            <w:tcW w:w="851" w:type="dxa"/>
            <w:vAlign w:val="center"/>
          </w:tcPr>
          <w:p w14:paraId="39EC719A" w14:textId="3D5FD7C0" w:rsidR="0064422D" w:rsidRDefault="0064422D" w:rsidP="0064422D">
            <w:pPr>
              <w:pStyle w:val="ListParagraph"/>
              <w:ind w:left="0"/>
              <w:jc w:val="center"/>
            </w:pPr>
            <w:r>
              <w:t>6</w:t>
            </w:r>
            <w:r w:rsidR="00026D29">
              <w:t>3</w:t>
            </w:r>
          </w:p>
        </w:tc>
        <w:tc>
          <w:tcPr>
            <w:tcW w:w="851" w:type="dxa"/>
            <w:vAlign w:val="center"/>
          </w:tcPr>
          <w:p w14:paraId="3ECEF47E" w14:textId="3A3EE283" w:rsidR="0064422D" w:rsidRDefault="00026D29" w:rsidP="0064422D">
            <w:pPr>
              <w:pStyle w:val="ListParagraph"/>
              <w:ind w:left="0"/>
              <w:jc w:val="center"/>
            </w:pPr>
            <w:r>
              <w:t>48</w:t>
            </w:r>
          </w:p>
        </w:tc>
        <w:tc>
          <w:tcPr>
            <w:tcW w:w="851" w:type="dxa"/>
            <w:vAlign w:val="center"/>
          </w:tcPr>
          <w:p w14:paraId="24864D8F" w14:textId="343628F2" w:rsidR="0064422D" w:rsidRDefault="0064422D" w:rsidP="0064422D">
            <w:pPr>
              <w:pStyle w:val="ListParagraph"/>
              <w:ind w:left="0"/>
              <w:jc w:val="center"/>
            </w:pPr>
            <w:r>
              <w:t>7</w:t>
            </w:r>
            <w:r w:rsidR="00026D29">
              <w:t>2</w:t>
            </w:r>
          </w:p>
        </w:tc>
      </w:tr>
      <w:tr w:rsidR="0064422D" w14:paraId="5113BDC3" w14:textId="77777777" w:rsidTr="0064422D">
        <w:trPr>
          <w:trHeight w:val="454"/>
        </w:trPr>
        <w:tc>
          <w:tcPr>
            <w:tcW w:w="2409" w:type="dxa"/>
            <w:vAlign w:val="center"/>
          </w:tcPr>
          <w:p w14:paraId="4EC5D87E" w14:textId="799A0B9A" w:rsidR="0064422D" w:rsidRDefault="0064422D" w:rsidP="0064422D">
            <w:pPr>
              <w:pStyle w:val="ListParagraph"/>
              <w:ind w:left="0"/>
            </w:pPr>
            <w:r>
              <w:rPr>
                <w:rFonts w:ascii="Arial-BoldMT" w:hAnsi="Arial-BoldMT" w:cs="Arial-BoldMT"/>
                <w:b/>
                <w:bCs/>
              </w:rPr>
              <w:t>Relative frequency</w:t>
            </w:r>
          </w:p>
        </w:tc>
        <w:tc>
          <w:tcPr>
            <w:tcW w:w="851" w:type="dxa"/>
            <w:vAlign w:val="center"/>
          </w:tcPr>
          <w:p w14:paraId="170F40CD" w14:textId="1287F2DD" w:rsidR="0064422D" w:rsidRDefault="00CF02D4" w:rsidP="0064422D">
            <w:pPr>
              <w:pStyle w:val="ListParagraph"/>
              <w:ind w:left="0"/>
              <w:jc w:val="center"/>
            </w:pPr>
            <w:r>
              <w:t>0.1</w:t>
            </w:r>
            <w:r w:rsidR="00026D29">
              <w:t>4</w:t>
            </w:r>
          </w:p>
        </w:tc>
        <w:tc>
          <w:tcPr>
            <w:tcW w:w="851" w:type="dxa"/>
            <w:vAlign w:val="center"/>
          </w:tcPr>
          <w:p w14:paraId="3F35C8F2" w14:textId="541212AB" w:rsidR="0064422D" w:rsidRDefault="0064422D" w:rsidP="0064422D">
            <w:pPr>
              <w:pStyle w:val="ListParagraph"/>
              <w:ind w:left="0"/>
              <w:jc w:val="center"/>
            </w:pPr>
          </w:p>
        </w:tc>
        <w:tc>
          <w:tcPr>
            <w:tcW w:w="851" w:type="dxa"/>
            <w:vAlign w:val="center"/>
          </w:tcPr>
          <w:p w14:paraId="0D6AC8E7" w14:textId="23F47EE6" w:rsidR="0064422D" w:rsidRDefault="0064422D" w:rsidP="0064422D">
            <w:pPr>
              <w:pStyle w:val="ListParagraph"/>
              <w:ind w:left="0"/>
              <w:jc w:val="center"/>
            </w:pPr>
          </w:p>
        </w:tc>
        <w:tc>
          <w:tcPr>
            <w:tcW w:w="851" w:type="dxa"/>
            <w:vAlign w:val="center"/>
          </w:tcPr>
          <w:p w14:paraId="54AA095A" w14:textId="05C13B24" w:rsidR="0064422D" w:rsidRDefault="0064422D" w:rsidP="0064422D">
            <w:pPr>
              <w:pStyle w:val="ListParagraph"/>
              <w:ind w:left="0"/>
              <w:jc w:val="center"/>
            </w:pPr>
          </w:p>
        </w:tc>
        <w:tc>
          <w:tcPr>
            <w:tcW w:w="851" w:type="dxa"/>
            <w:vAlign w:val="center"/>
          </w:tcPr>
          <w:p w14:paraId="1A35ADD2" w14:textId="231B45D8" w:rsidR="0064422D" w:rsidRDefault="0064422D" w:rsidP="0064422D">
            <w:pPr>
              <w:pStyle w:val="ListParagraph"/>
              <w:ind w:left="0"/>
              <w:jc w:val="center"/>
            </w:pPr>
          </w:p>
        </w:tc>
        <w:tc>
          <w:tcPr>
            <w:tcW w:w="851" w:type="dxa"/>
            <w:vAlign w:val="center"/>
          </w:tcPr>
          <w:p w14:paraId="185A08E3" w14:textId="3624C8D2" w:rsidR="0064422D" w:rsidRDefault="0064422D" w:rsidP="0064422D">
            <w:pPr>
              <w:pStyle w:val="ListParagraph"/>
              <w:ind w:left="0"/>
              <w:jc w:val="center"/>
            </w:pPr>
          </w:p>
        </w:tc>
      </w:tr>
    </w:tbl>
    <w:p w14:paraId="64E3088B" w14:textId="63378727" w:rsidR="00A710CD" w:rsidRDefault="00A710CD" w:rsidP="00A710CD">
      <w:pPr>
        <w:jc w:val="right"/>
        <w:rPr>
          <w:rFonts w:ascii="Arial-BoldMT" w:hAnsi="Arial-BoldMT" w:cs="Arial-BoldMT"/>
          <w:b/>
          <w:bCs/>
        </w:rPr>
      </w:pPr>
      <w:r>
        <w:rPr>
          <w:rFonts w:ascii="Arial-BoldMT" w:hAnsi="Arial-BoldMT" w:cs="Arial-BoldMT"/>
          <w:b/>
          <w:bCs/>
        </w:rPr>
        <w:t>[2]</w:t>
      </w:r>
    </w:p>
    <w:p w14:paraId="6448D548" w14:textId="2B161F9E" w:rsidR="00A710CD" w:rsidRDefault="00A710CD" w:rsidP="00A710CD">
      <w:pPr>
        <w:rPr>
          <w:rFonts w:ascii="Arial-BoldMT" w:hAnsi="Arial-BoldMT" w:cs="Arial-BoldMT"/>
        </w:rPr>
      </w:pPr>
    </w:p>
    <w:p w14:paraId="0AC7B1AA" w14:textId="77777777" w:rsidR="00554E30" w:rsidRPr="00F025CD" w:rsidRDefault="00554E30" w:rsidP="00A710CD">
      <w:pPr>
        <w:rPr>
          <w:rFonts w:ascii="Arial-BoldMT" w:hAnsi="Arial-BoldMT" w:cs="Arial-BoldMT"/>
        </w:rPr>
      </w:pPr>
    </w:p>
    <w:p w14:paraId="74CB9608" w14:textId="75F2061B" w:rsidR="00A710CD" w:rsidRDefault="007B7779" w:rsidP="00245187">
      <w:pPr>
        <w:pStyle w:val="ListParagraph"/>
        <w:numPr>
          <w:ilvl w:val="0"/>
          <w:numId w:val="21"/>
        </w:numPr>
        <w:ind w:left="1134" w:hanging="567"/>
      </w:pPr>
      <w:r>
        <w:t>Azmi</w:t>
      </w:r>
      <w:r w:rsidR="00A710CD">
        <w:t xml:space="preserve"> thinks that the dice may be biased.</w:t>
      </w:r>
    </w:p>
    <w:p w14:paraId="66177204" w14:textId="77777777" w:rsidR="00A710CD" w:rsidRDefault="00A710CD" w:rsidP="00F025CD"/>
    <w:p w14:paraId="4147B36E" w14:textId="4619C960" w:rsidR="00A710CD" w:rsidRDefault="00A710CD" w:rsidP="00245187">
      <w:pPr>
        <w:pStyle w:val="ListParagraph"/>
        <w:numPr>
          <w:ilvl w:val="0"/>
          <w:numId w:val="22"/>
        </w:numPr>
        <w:ind w:left="1701" w:hanging="567"/>
      </w:pPr>
      <w:r>
        <w:t>Explain why evidence from the table could support their opinion.</w:t>
      </w:r>
    </w:p>
    <w:p w14:paraId="0332920E" w14:textId="77777777" w:rsidR="00A710CD" w:rsidRDefault="00A710CD" w:rsidP="00F025CD"/>
    <w:p w14:paraId="76BB6CFB" w14:textId="4164FA2F" w:rsidR="00A710CD" w:rsidRDefault="00A710CD" w:rsidP="00245187">
      <w:pPr>
        <w:ind w:left="1134" w:firstLine="567"/>
      </w:pPr>
      <w:r>
        <w:t>............................................................................................................................</w:t>
      </w:r>
      <w:r w:rsidR="00245187">
        <w:t>.</w:t>
      </w:r>
      <w:r>
        <w:t>....</w:t>
      </w:r>
    </w:p>
    <w:p w14:paraId="0496E218" w14:textId="77777777" w:rsidR="00A710CD" w:rsidRDefault="00A710CD" w:rsidP="00A710CD"/>
    <w:p w14:paraId="0F50DA37" w14:textId="0351A661" w:rsidR="00A710CD" w:rsidRDefault="00A710CD" w:rsidP="00245187">
      <w:pPr>
        <w:ind w:left="1134" w:firstLine="567"/>
      </w:pPr>
      <w:r>
        <w:t>.................................................................................................................................</w:t>
      </w:r>
    </w:p>
    <w:p w14:paraId="239B291A" w14:textId="77777777" w:rsidR="00A710CD" w:rsidRDefault="00A710CD" w:rsidP="00A710CD"/>
    <w:p w14:paraId="2BD01B5E" w14:textId="7C96501F" w:rsidR="00A710CD" w:rsidRDefault="00A710CD" w:rsidP="00245187">
      <w:pPr>
        <w:ind w:left="1134" w:firstLine="567"/>
        <w:rPr>
          <w:rFonts w:ascii="Arial-BoldMT" w:hAnsi="Arial-BoldMT" w:cs="Arial-BoldMT"/>
          <w:b/>
          <w:bCs/>
        </w:rPr>
      </w:pPr>
      <w:r>
        <w:t xml:space="preserve">............................................................................................................................ </w:t>
      </w:r>
      <w:r>
        <w:rPr>
          <w:rFonts w:ascii="Arial-BoldMT" w:hAnsi="Arial-BoldMT" w:cs="Arial-BoldMT"/>
          <w:b/>
          <w:bCs/>
        </w:rPr>
        <w:t>[1]</w:t>
      </w:r>
    </w:p>
    <w:p w14:paraId="77DBA65E" w14:textId="29F78241" w:rsidR="00A710CD" w:rsidRDefault="00A710CD" w:rsidP="00A710CD">
      <w:pPr>
        <w:rPr>
          <w:rFonts w:ascii="Arial-BoldMT" w:hAnsi="Arial-BoldMT" w:cs="Arial-BoldMT"/>
        </w:rPr>
      </w:pPr>
    </w:p>
    <w:p w14:paraId="174CB3A2" w14:textId="77777777" w:rsidR="00554E30" w:rsidRPr="00F025CD" w:rsidRDefault="00554E30" w:rsidP="00A710CD">
      <w:pPr>
        <w:rPr>
          <w:rFonts w:ascii="Arial-BoldMT" w:hAnsi="Arial-BoldMT" w:cs="Arial-BoldMT"/>
        </w:rPr>
      </w:pPr>
    </w:p>
    <w:p w14:paraId="69B69F24" w14:textId="0ABD350A" w:rsidR="00A710CD" w:rsidRDefault="00A710CD" w:rsidP="00245187">
      <w:pPr>
        <w:pStyle w:val="ListParagraph"/>
        <w:numPr>
          <w:ilvl w:val="0"/>
          <w:numId w:val="22"/>
        </w:numPr>
        <w:ind w:left="1701"/>
      </w:pPr>
      <w:r>
        <w:t xml:space="preserve">Explain why the dice may, in fact, </w:t>
      </w:r>
      <w:r w:rsidRPr="00A710CD">
        <w:rPr>
          <w:rFonts w:ascii="Arial-BoldMT" w:hAnsi="Arial-BoldMT" w:cs="Arial-BoldMT"/>
          <w:b/>
          <w:bCs/>
        </w:rPr>
        <w:t>not</w:t>
      </w:r>
      <w:r w:rsidRPr="00F025CD">
        <w:rPr>
          <w:rFonts w:ascii="Arial-BoldMT" w:hAnsi="Arial-BoldMT" w:cs="Arial-BoldMT"/>
        </w:rPr>
        <w:t xml:space="preserve"> </w:t>
      </w:r>
      <w:r>
        <w:t>be biased.</w:t>
      </w:r>
    </w:p>
    <w:p w14:paraId="18AB9D46" w14:textId="77777777" w:rsidR="00A710CD" w:rsidRDefault="00A710CD" w:rsidP="00F025CD"/>
    <w:p w14:paraId="025ECEEB" w14:textId="77777777" w:rsidR="00245187" w:rsidRDefault="00245187" w:rsidP="00245187">
      <w:pPr>
        <w:ind w:left="1134" w:firstLine="567"/>
      </w:pPr>
      <w:r>
        <w:t>.................................................................................................................................</w:t>
      </w:r>
    </w:p>
    <w:p w14:paraId="0A34B89C" w14:textId="77777777" w:rsidR="00245187" w:rsidRDefault="00245187" w:rsidP="00245187"/>
    <w:p w14:paraId="239AE4BC" w14:textId="77777777" w:rsidR="00245187" w:rsidRDefault="00245187" w:rsidP="00245187">
      <w:pPr>
        <w:ind w:left="1134" w:firstLine="567"/>
      </w:pPr>
      <w:r>
        <w:t>.................................................................................................................................</w:t>
      </w:r>
    </w:p>
    <w:p w14:paraId="0845C347" w14:textId="77777777" w:rsidR="00245187" w:rsidRDefault="00245187" w:rsidP="00245187"/>
    <w:p w14:paraId="77612DDB" w14:textId="77777777" w:rsidR="00245187" w:rsidRDefault="00245187" w:rsidP="00245187">
      <w:pPr>
        <w:ind w:left="1134" w:firstLine="567"/>
        <w:rPr>
          <w:rFonts w:ascii="Arial-BoldMT" w:hAnsi="Arial-BoldMT" w:cs="Arial-BoldMT"/>
          <w:b/>
          <w:bCs/>
        </w:rPr>
      </w:pPr>
      <w:r>
        <w:t xml:space="preserve">............................................................................................................................ </w:t>
      </w:r>
      <w:r>
        <w:rPr>
          <w:rFonts w:ascii="Arial-BoldMT" w:hAnsi="Arial-BoldMT" w:cs="Arial-BoldMT"/>
          <w:b/>
          <w:bCs/>
        </w:rPr>
        <w:t>[1]</w:t>
      </w:r>
    </w:p>
    <w:p w14:paraId="66290F73" w14:textId="77777777" w:rsidR="00245187" w:rsidRPr="00F025CD" w:rsidRDefault="00245187" w:rsidP="00245187">
      <w:pPr>
        <w:rPr>
          <w:rFonts w:ascii="Arial-BoldMT" w:hAnsi="Arial-BoldMT" w:cs="Arial-BoldMT"/>
        </w:rPr>
      </w:pPr>
    </w:p>
    <w:p w14:paraId="05099A80" w14:textId="1254C14B" w:rsidR="00A710CD" w:rsidRDefault="00A710CD" w:rsidP="003D0D37">
      <w:r>
        <w:br w:type="page"/>
      </w:r>
    </w:p>
    <w:p w14:paraId="63CC52F0" w14:textId="5684A407" w:rsidR="00342847" w:rsidRDefault="00342847" w:rsidP="00342847">
      <w:r>
        <w:rPr>
          <w:rFonts w:ascii="Arial-BoldMT" w:hAnsi="Arial-BoldMT" w:cs="Arial-BoldMT"/>
          <w:b/>
          <w:bCs/>
        </w:rPr>
        <w:lastRenderedPageBreak/>
        <w:t>18</w:t>
      </w:r>
      <w:r>
        <w:rPr>
          <w:rFonts w:ascii="Arial-BoldMT" w:hAnsi="Arial-BoldMT" w:cs="Arial-BoldMT"/>
          <w:b/>
          <w:bCs/>
        </w:rPr>
        <w:tab/>
      </w:r>
      <w:r>
        <w:t xml:space="preserve">A carpenter measures the length, </w:t>
      </w:r>
      <w:r>
        <w:rPr>
          <w:rFonts w:ascii="Arial-ItalicMT" w:hAnsi="Arial-ItalicMT" w:cs="Arial-ItalicMT"/>
          <w:i/>
          <w:iCs/>
        </w:rPr>
        <w:t xml:space="preserve">k </w:t>
      </w:r>
      <w:r>
        <w:t>metres, of a piece of wood.</w:t>
      </w:r>
    </w:p>
    <w:p w14:paraId="38EED778" w14:textId="77777777" w:rsidR="00342847" w:rsidRDefault="00342847" w:rsidP="00342847"/>
    <w:p w14:paraId="3096B9F9" w14:textId="39958A7E" w:rsidR="00342847" w:rsidRDefault="00342847" w:rsidP="00342847">
      <w:pPr>
        <w:ind w:firstLine="567"/>
      </w:pPr>
      <w:r>
        <w:t>They write</w:t>
      </w:r>
    </w:p>
    <w:p w14:paraId="79928B1B" w14:textId="77777777" w:rsidR="00342847" w:rsidRPr="00F025CD" w:rsidRDefault="00342847" w:rsidP="00342847">
      <w:pPr>
        <w:rPr>
          <w:rFonts w:cs="Arial"/>
        </w:rPr>
      </w:pPr>
    </w:p>
    <w:p w14:paraId="216957CE" w14:textId="4B705A23" w:rsidR="00342847" w:rsidRPr="00541DE0" w:rsidRDefault="00135334" w:rsidP="00342847">
      <w:pPr>
        <w:ind w:firstLine="567"/>
        <w:rPr>
          <w:rFonts w:ascii="ComicSansMS" w:hAnsi="ComicSansMS" w:cs="ComicSansMS"/>
          <w:sz w:val="24"/>
        </w:rPr>
      </w:pPr>
      <w:r w:rsidRPr="00AB2904">
        <w:rPr>
          <w:rFonts w:ascii="Comic Sans MS" w:hAnsi="Comic Sans MS" w:cs="Arial"/>
          <w:sz w:val="24"/>
        </w:rPr>
        <w:t>2</w:t>
      </w:r>
      <w:r w:rsidR="00342847" w:rsidRPr="00AB2904">
        <w:rPr>
          <w:rFonts w:ascii="Comic Sans MS" w:hAnsi="Comic Sans MS" w:cs="Arial"/>
          <w:sz w:val="24"/>
        </w:rPr>
        <w:t>.</w:t>
      </w:r>
      <w:r w:rsidRPr="00AB2904">
        <w:rPr>
          <w:rFonts w:ascii="Comic Sans MS" w:hAnsi="Comic Sans MS" w:cs="Arial"/>
          <w:sz w:val="24"/>
        </w:rPr>
        <w:t>4</w:t>
      </w:r>
      <w:r w:rsidR="00342847" w:rsidRPr="00AB2904">
        <w:rPr>
          <w:rFonts w:ascii="Comic Sans MS" w:hAnsi="Comic Sans MS" w:cs="Arial"/>
          <w:sz w:val="24"/>
        </w:rPr>
        <w:t>5</w:t>
      </w:r>
      <w:r w:rsidR="00342847" w:rsidRPr="00541DE0">
        <w:rPr>
          <w:rFonts w:ascii="ComicSansMS" w:hAnsi="ComicSansMS" w:cs="ComicSansMS"/>
          <w:sz w:val="24"/>
        </w:rPr>
        <w:t xml:space="preserve"> </w:t>
      </w:r>
      <w:r w:rsidR="00746FAC" w:rsidRPr="00541DE0">
        <w:rPr>
          <w:rFonts w:ascii="SimHei" w:eastAsia="SimHei" w:hAnsi="SimHei" w:hint="eastAsia"/>
          <w:sz w:val="24"/>
        </w:rPr>
        <w:t>≤</w:t>
      </w:r>
      <w:r w:rsidR="00342847" w:rsidRPr="00541DE0">
        <w:rPr>
          <w:rFonts w:ascii="Comic Sans MS" w:hAnsi="Comic Sans MS" w:cs="MMRelation"/>
          <w:sz w:val="24"/>
        </w:rPr>
        <w:t xml:space="preserve"> </w:t>
      </w:r>
      <w:r w:rsidR="00342847" w:rsidRPr="00541DE0">
        <w:rPr>
          <w:rFonts w:ascii="Comic Sans MS" w:hAnsi="Comic Sans MS" w:cstheme="minorHAnsi"/>
          <w:i/>
          <w:iCs/>
          <w:sz w:val="24"/>
        </w:rPr>
        <w:t>k</w:t>
      </w:r>
      <w:r w:rsidR="00342847" w:rsidRPr="00541DE0">
        <w:rPr>
          <w:rFonts w:ascii="ComicSansMS" w:hAnsi="ComicSansMS" w:cs="ComicSansMS"/>
          <w:sz w:val="24"/>
        </w:rPr>
        <w:t xml:space="preserve"> </w:t>
      </w:r>
      <w:r w:rsidR="00746FAC" w:rsidRPr="00541DE0">
        <w:rPr>
          <w:rFonts w:ascii="Cambria Math" w:hAnsi="Cambria Math"/>
          <w:sz w:val="24"/>
        </w:rPr>
        <w:t>&lt;</w:t>
      </w:r>
      <w:r w:rsidR="00342847" w:rsidRPr="00541DE0">
        <w:rPr>
          <w:rFonts w:ascii="MMExtra" w:hAnsi="MMExtra" w:cs="MMExtra"/>
          <w:sz w:val="24"/>
        </w:rPr>
        <w:t xml:space="preserve"> </w:t>
      </w:r>
      <w:r w:rsidRPr="00AB2904">
        <w:rPr>
          <w:rFonts w:ascii="Comic Sans MS" w:hAnsi="Comic Sans MS" w:cstheme="minorHAnsi"/>
          <w:sz w:val="24"/>
        </w:rPr>
        <w:t>2</w:t>
      </w:r>
      <w:r w:rsidR="00342847" w:rsidRPr="00AB2904">
        <w:rPr>
          <w:rFonts w:ascii="Comic Sans MS" w:hAnsi="Comic Sans MS" w:cstheme="minorHAnsi"/>
          <w:sz w:val="24"/>
        </w:rPr>
        <w:t>.</w:t>
      </w:r>
      <w:r w:rsidRPr="00AB2904">
        <w:rPr>
          <w:rFonts w:ascii="Comic Sans MS" w:hAnsi="Comic Sans MS" w:cstheme="minorHAnsi"/>
          <w:sz w:val="24"/>
        </w:rPr>
        <w:t>5</w:t>
      </w:r>
      <w:r w:rsidR="00342847" w:rsidRPr="00AB2904">
        <w:rPr>
          <w:rFonts w:ascii="Comic Sans MS" w:hAnsi="Comic Sans MS" w:cstheme="minorHAnsi"/>
          <w:sz w:val="24"/>
        </w:rPr>
        <w:t>5</w:t>
      </w:r>
      <w:r w:rsidR="00342847" w:rsidRPr="00541DE0">
        <w:rPr>
          <w:rFonts w:ascii="ComicSansMS" w:hAnsi="ComicSansMS" w:cs="ComicSansMS"/>
          <w:sz w:val="24"/>
        </w:rPr>
        <w:t>.</w:t>
      </w:r>
    </w:p>
    <w:p w14:paraId="4A38BCC4" w14:textId="77777777" w:rsidR="00342847" w:rsidRPr="00F025CD" w:rsidRDefault="00342847" w:rsidP="00F025CD">
      <w:pPr>
        <w:rPr>
          <w:rFonts w:ascii="Arial-BoldMT" w:hAnsi="Arial-BoldMT" w:cs="Arial-BoldMT"/>
        </w:rPr>
      </w:pPr>
    </w:p>
    <w:p w14:paraId="615A4536" w14:textId="20CBA159" w:rsidR="00342847" w:rsidRDefault="00342847" w:rsidP="00342847">
      <w:pPr>
        <w:pStyle w:val="ListParagraph"/>
        <w:numPr>
          <w:ilvl w:val="0"/>
          <w:numId w:val="24"/>
        </w:numPr>
      </w:pPr>
      <w:r>
        <w:t xml:space="preserve">Put rings around all possible values of </w:t>
      </w:r>
      <w:r w:rsidRPr="00342847">
        <w:rPr>
          <w:rFonts w:ascii="Arial-ItalicMT" w:hAnsi="Arial-ItalicMT" w:cs="Arial-ItalicMT"/>
          <w:i/>
          <w:iCs/>
        </w:rPr>
        <w:t xml:space="preserve">k </w:t>
      </w:r>
      <w:r>
        <w:t>in the list below.</w:t>
      </w:r>
    </w:p>
    <w:p w14:paraId="1963B2B6" w14:textId="77777777" w:rsidR="00342847" w:rsidRDefault="00342847" w:rsidP="00342847">
      <w:pPr>
        <w:pStyle w:val="ListParagraph"/>
        <w:ind w:left="1137"/>
      </w:pPr>
    </w:p>
    <w:p w14:paraId="5F1E1E7A" w14:textId="024ED096" w:rsidR="00342847" w:rsidRDefault="0059042D" w:rsidP="001C63B5">
      <w:pPr>
        <w:tabs>
          <w:tab w:val="left" w:pos="3119"/>
          <w:tab w:val="left" w:pos="4678"/>
          <w:tab w:val="left" w:pos="6379"/>
          <w:tab w:val="left" w:pos="7938"/>
        </w:tabs>
        <w:ind w:left="567" w:firstLine="851"/>
        <w:rPr>
          <w:rFonts w:ascii="ComicSansMS" w:hAnsi="ComicSansMS" w:cs="ComicSansMS"/>
          <w:sz w:val="28"/>
          <w:szCs w:val="28"/>
        </w:rPr>
      </w:pPr>
      <w:r w:rsidRPr="00AB2904">
        <w:rPr>
          <w:rFonts w:ascii="Comic Sans MS" w:hAnsi="Comic Sans MS" w:cstheme="minorHAnsi"/>
          <w:sz w:val="28"/>
          <w:szCs w:val="28"/>
        </w:rPr>
        <w:t>2.54</w:t>
      </w:r>
      <w:r w:rsidR="00541DE0">
        <w:rPr>
          <w:rFonts w:ascii="ComicSansMS" w:hAnsi="ComicSansMS" w:cs="ComicSansMS"/>
          <w:sz w:val="28"/>
          <w:szCs w:val="28"/>
        </w:rPr>
        <w:t xml:space="preserve">            </w:t>
      </w:r>
      <w:r w:rsidR="00135334" w:rsidRPr="00AB2904">
        <w:rPr>
          <w:rFonts w:ascii="Comic Sans MS" w:hAnsi="Comic Sans MS" w:cstheme="minorHAnsi"/>
          <w:sz w:val="28"/>
          <w:szCs w:val="28"/>
        </w:rPr>
        <w:t>2</w:t>
      </w:r>
      <w:r w:rsidR="00342847" w:rsidRPr="00AB2904">
        <w:rPr>
          <w:rFonts w:ascii="Comic Sans MS" w:hAnsi="Comic Sans MS" w:cstheme="minorHAnsi"/>
          <w:sz w:val="28"/>
          <w:szCs w:val="28"/>
        </w:rPr>
        <w:t>.</w:t>
      </w:r>
      <w:r w:rsidR="00135334" w:rsidRPr="00AB2904">
        <w:rPr>
          <w:rFonts w:ascii="Comic Sans MS" w:hAnsi="Comic Sans MS" w:cstheme="minorHAnsi"/>
          <w:sz w:val="28"/>
          <w:szCs w:val="28"/>
        </w:rPr>
        <w:t>4</w:t>
      </w:r>
      <w:r w:rsidR="00342847" w:rsidRPr="00AB2904">
        <w:rPr>
          <w:rFonts w:ascii="Comic Sans MS" w:hAnsi="Comic Sans MS" w:cstheme="minorHAnsi"/>
          <w:sz w:val="28"/>
          <w:szCs w:val="28"/>
        </w:rPr>
        <w:t>49</w:t>
      </w:r>
      <w:r w:rsidR="00541DE0">
        <w:rPr>
          <w:rFonts w:ascii="ComicSansMS" w:hAnsi="ComicSansMS" w:cs="ComicSansMS"/>
          <w:sz w:val="28"/>
          <w:szCs w:val="28"/>
        </w:rPr>
        <w:t xml:space="preserve">            </w:t>
      </w:r>
      <w:r w:rsidR="00135334" w:rsidRPr="00AB2904">
        <w:rPr>
          <w:rFonts w:ascii="Comic Sans MS" w:hAnsi="Comic Sans MS" w:cstheme="minorHAnsi"/>
          <w:sz w:val="28"/>
          <w:szCs w:val="28"/>
        </w:rPr>
        <w:t>2</w:t>
      </w:r>
      <w:r w:rsidR="00342847" w:rsidRPr="00AB2904">
        <w:rPr>
          <w:rFonts w:ascii="Comic Sans MS" w:hAnsi="Comic Sans MS" w:cstheme="minorHAnsi"/>
          <w:sz w:val="28"/>
          <w:szCs w:val="28"/>
        </w:rPr>
        <w:t>.</w:t>
      </w:r>
      <w:r w:rsidR="00135334" w:rsidRPr="00AB2904">
        <w:rPr>
          <w:rFonts w:ascii="Comic Sans MS" w:hAnsi="Comic Sans MS" w:cstheme="minorHAnsi"/>
          <w:sz w:val="28"/>
          <w:szCs w:val="28"/>
        </w:rPr>
        <w:t>4</w:t>
      </w:r>
      <w:r w:rsidR="00342847" w:rsidRPr="00AB2904">
        <w:rPr>
          <w:rFonts w:ascii="Comic Sans MS" w:hAnsi="Comic Sans MS" w:cstheme="minorHAnsi"/>
          <w:sz w:val="28"/>
          <w:szCs w:val="28"/>
        </w:rPr>
        <w:t>9</w:t>
      </w:r>
      <w:r w:rsidR="00541DE0">
        <w:rPr>
          <w:rFonts w:ascii="ComicSansMS" w:hAnsi="ComicSansMS" w:cs="ComicSansMS"/>
          <w:sz w:val="28"/>
          <w:szCs w:val="28"/>
        </w:rPr>
        <w:t xml:space="preserve">            </w:t>
      </w:r>
      <w:r w:rsidR="00135334" w:rsidRPr="00AB2904">
        <w:rPr>
          <w:rFonts w:ascii="Comic Sans MS" w:hAnsi="Comic Sans MS" w:cstheme="minorHAnsi"/>
          <w:sz w:val="28"/>
          <w:szCs w:val="28"/>
        </w:rPr>
        <w:t>2</w:t>
      </w:r>
      <w:r w:rsidR="00342847" w:rsidRPr="00AB2904">
        <w:rPr>
          <w:rFonts w:ascii="Comic Sans MS" w:hAnsi="Comic Sans MS" w:cstheme="minorHAnsi"/>
          <w:sz w:val="28"/>
          <w:szCs w:val="28"/>
        </w:rPr>
        <w:t>.</w:t>
      </w:r>
      <w:r w:rsidR="00135334" w:rsidRPr="00AB2904">
        <w:rPr>
          <w:rFonts w:ascii="Comic Sans MS" w:hAnsi="Comic Sans MS" w:cstheme="minorHAnsi"/>
          <w:sz w:val="28"/>
          <w:szCs w:val="28"/>
        </w:rPr>
        <w:t>5</w:t>
      </w:r>
      <w:r w:rsidR="00342847" w:rsidRPr="00AB2904">
        <w:rPr>
          <w:rFonts w:ascii="Comic Sans MS" w:hAnsi="Comic Sans MS" w:cstheme="minorHAnsi"/>
          <w:sz w:val="28"/>
          <w:szCs w:val="28"/>
        </w:rPr>
        <w:t>5</w:t>
      </w:r>
      <w:r w:rsidR="00541DE0">
        <w:rPr>
          <w:rFonts w:ascii="ComicSansMS" w:hAnsi="ComicSansMS" w:cs="ComicSansMS"/>
          <w:sz w:val="28"/>
          <w:szCs w:val="28"/>
        </w:rPr>
        <w:t xml:space="preserve">            </w:t>
      </w:r>
      <w:r w:rsidR="00135334" w:rsidRPr="00AB2904">
        <w:rPr>
          <w:rFonts w:ascii="Comic Sans MS" w:hAnsi="Comic Sans MS" w:cstheme="minorHAnsi"/>
          <w:sz w:val="28"/>
          <w:szCs w:val="28"/>
        </w:rPr>
        <w:t>2</w:t>
      </w:r>
      <w:r w:rsidR="00342847" w:rsidRPr="00AB2904">
        <w:rPr>
          <w:rFonts w:ascii="Comic Sans MS" w:hAnsi="Comic Sans MS" w:cstheme="minorHAnsi"/>
          <w:sz w:val="28"/>
          <w:szCs w:val="28"/>
        </w:rPr>
        <w:t>.</w:t>
      </w:r>
      <w:r w:rsidR="00135334" w:rsidRPr="00AB2904">
        <w:rPr>
          <w:rFonts w:ascii="Comic Sans MS" w:hAnsi="Comic Sans MS" w:cstheme="minorHAnsi"/>
          <w:sz w:val="28"/>
          <w:szCs w:val="28"/>
        </w:rPr>
        <w:t>6</w:t>
      </w:r>
      <w:r w:rsidR="00342847" w:rsidRPr="00AB2904">
        <w:rPr>
          <w:rFonts w:ascii="Comic Sans MS" w:hAnsi="Comic Sans MS" w:cstheme="minorHAnsi"/>
          <w:sz w:val="28"/>
          <w:szCs w:val="28"/>
        </w:rPr>
        <w:t>5</w:t>
      </w:r>
    </w:p>
    <w:p w14:paraId="218423CF" w14:textId="7DAE83B1" w:rsidR="00342847" w:rsidRDefault="00342847" w:rsidP="00342847">
      <w:pPr>
        <w:jc w:val="right"/>
        <w:rPr>
          <w:rFonts w:ascii="Arial-BoldMT" w:hAnsi="Arial-BoldMT" w:cs="Arial-BoldMT"/>
          <w:b/>
          <w:bCs/>
        </w:rPr>
      </w:pPr>
      <w:r>
        <w:rPr>
          <w:rFonts w:ascii="Arial-BoldMT" w:hAnsi="Arial-BoldMT" w:cs="Arial-BoldMT"/>
          <w:b/>
          <w:bCs/>
        </w:rPr>
        <w:t>[2]</w:t>
      </w:r>
    </w:p>
    <w:p w14:paraId="1339C92B" w14:textId="5A6D4F83" w:rsidR="00342847" w:rsidRDefault="00342847" w:rsidP="00342847">
      <w:pPr>
        <w:rPr>
          <w:rFonts w:ascii="Arial-BoldMT" w:hAnsi="Arial-BoldMT" w:cs="Arial-BoldMT"/>
        </w:rPr>
      </w:pPr>
    </w:p>
    <w:p w14:paraId="2E90479B" w14:textId="77777777" w:rsidR="00541DE0" w:rsidRPr="00F025CD" w:rsidRDefault="00541DE0" w:rsidP="00342847">
      <w:pPr>
        <w:rPr>
          <w:rFonts w:ascii="Arial-BoldMT" w:hAnsi="Arial-BoldMT" w:cs="Arial-BoldMT"/>
        </w:rPr>
      </w:pPr>
    </w:p>
    <w:p w14:paraId="655E8ED8" w14:textId="0DD058F4" w:rsidR="00342847" w:rsidRPr="007F6D38" w:rsidRDefault="00342847" w:rsidP="001C63B5">
      <w:pPr>
        <w:pStyle w:val="ListParagraph"/>
        <w:numPr>
          <w:ilvl w:val="0"/>
          <w:numId w:val="24"/>
        </w:numPr>
      </w:pPr>
      <w:r w:rsidRPr="007F6D38">
        <w:t>The carpenter says</w:t>
      </w:r>
    </w:p>
    <w:p w14:paraId="1C0DCAA9" w14:textId="77777777" w:rsidR="00342847" w:rsidRPr="007F6D38" w:rsidRDefault="00342847" w:rsidP="00F025CD"/>
    <w:p w14:paraId="0AEC073A" w14:textId="0E52433C" w:rsidR="00342847" w:rsidRPr="007F6D38" w:rsidRDefault="007F6D38" w:rsidP="001C63B5">
      <w:pPr>
        <w:ind w:left="567" w:firstLine="567"/>
        <w:rPr>
          <w:rFonts w:ascii="Comic Sans MS" w:hAnsi="Comic Sans MS" w:cs="ComicSansMS"/>
        </w:rPr>
      </w:pPr>
      <w:r w:rsidRPr="00AB2904">
        <w:rPr>
          <w:rFonts w:ascii="Comic Sans MS" w:hAnsi="Comic Sans MS" w:cs="ComicSansMS"/>
        </w:rPr>
        <w:t>2</w:t>
      </w:r>
      <w:r w:rsidR="00924C71" w:rsidRPr="00AB2904">
        <w:rPr>
          <w:rFonts w:ascii="Comic Sans MS" w:hAnsi="Comic Sans MS" w:cs="ComicSansMS"/>
        </w:rPr>
        <w:t>.</w:t>
      </w:r>
      <w:r w:rsidRPr="00AB2904">
        <w:rPr>
          <w:rFonts w:ascii="Comic Sans MS" w:hAnsi="Comic Sans MS" w:cs="ComicSansMS"/>
        </w:rPr>
        <w:t>4</w:t>
      </w:r>
      <w:r w:rsidR="00924C71" w:rsidRPr="00AB2904">
        <w:rPr>
          <w:rFonts w:ascii="Comic Sans MS" w:hAnsi="Comic Sans MS" w:cs="ComicSansMS"/>
        </w:rPr>
        <w:t>5</w:t>
      </w:r>
      <w:r w:rsidR="00924C71" w:rsidRPr="00541DE0">
        <w:rPr>
          <w:rFonts w:ascii="ComicSansMS" w:hAnsi="ComicSansMS" w:cs="ComicSansMS"/>
          <w:sz w:val="24"/>
        </w:rPr>
        <w:t xml:space="preserve"> </w:t>
      </w:r>
      <w:r w:rsidR="00924C71" w:rsidRPr="00541DE0">
        <w:rPr>
          <w:rFonts w:ascii="SimHei" w:eastAsia="SimHei" w:hAnsi="SimHei" w:hint="eastAsia"/>
          <w:sz w:val="24"/>
        </w:rPr>
        <w:t>≤</w:t>
      </w:r>
      <w:r w:rsidR="00924C71" w:rsidRPr="00541DE0">
        <w:rPr>
          <w:rFonts w:ascii="MMRelation" w:hAnsi="MMRelation" w:cs="MMRelation"/>
          <w:sz w:val="24"/>
        </w:rPr>
        <w:t xml:space="preserve"> </w:t>
      </w:r>
      <w:r w:rsidR="00924C71" w:rsidRPr="00541DE0">
        <w:rPr>
          <w:rFonts w:asciiTheme="minorHAnsi" w:hAnsiTheme="minorHAnsi" w:cstheme="minorHAnsi"/>
          <w:i/>
          <w:iCs/>
          <w:sz w:val="24"/>
        </w:rPr>
        <w:t>k</w:t>
      </w:r>
      <w:r w:rsidR="00924C71" w:rsidRPr="00541DE0">
        <w:rPr>
          <w:rFonts w:ascii="ComicSansMS" w:hAnsi="ComicSansMS" w:cs="ComicSansMS"/>
          <w:sz w:val="24"/>
        </w:rPr>
        <w:t xml:space="preserve"> </w:t>
      </w:r>
      <w:r w:rsidR="00924C71" w:rsidRPr="00541DE0">
        <w:rPr>
          <w:rFonts w:ascii="Cambria Math" w:hAnsi="Cambria Math"/>
          <w:sz w:val="24"/>
        </w:rPr>
        <w:t>&lt;</w:t>
      </w:r>
      <w:r w:rsidR="00924C71" w:rsidRPr="00541DE0">
        <w:rPr>
          <w:rFonts w:ascii="MMExtra" w:hAnsi="MMExtra" w:cs="MMExtra"/>
          <w:sz w:val="24"/>
        </w:rPr>
        <w:t xml:space="preserve"> </w:t>
      </w:r>
      <w:r w:rsidRPr="00AB2904">
        <w:rPr>
          <w:rFonts w:ascii="Comic Sans MS" w:hAnsi="Comic Sans MS" w:cs="ComicSansMS"/>
        </w:rPr>
        <w:t>2</w:t>
      </w:r>
      <w:r w:rsidR="00924C71" w:rsidRPr="00AB2904">
        <w:rPr>
          <w:rFonts w:ascii="Comic Sans MS" w:hAnsi="Comic Sans MS" w:cs="ComicSansMS"/>
        </w:rPr>
        <w:t>.</w:t>
      </w:r>
      <w:r w:rsidRPr="00AB2904">
        <w:rPr>
          <w:rFonts w:ascii="Comic Sans MS" w:hAnsi="Comic Sans MS" w:cs="ComicSansMS"/>
        </w:rPr>
        <w:t>5</w:t>
      </w:r>
      <w:r w:rsidR="00924C71" w:rsidRPr="00AB2904">
        <w:rPr>
          <w:rFonts w:ascii="Comic Sans MS" w:hAnsi="Comic Sans MS" w:cs="ComicSansMS"/>
        </w:rPr>
        <w:t>5</w:t>
      </w:r>
      <w:r w:rsidR="00342847" w:rsidRPr="00541DE0">
        <w:rPr>
          <w:rFonts w:ascii="Comic Sans MS" w:hAnsi="Comic Sans MS" w:cs="ComicSansMS"/>
          <w:sz w:val="24"/>
          <w:szCs w:val="26"/>
        </w:rPr>
        <w:t xml:space="preserve"> </w:t>
      </w:r>
      <w:r w:rsidR="00342847" w:rsidRPr="007F6D38">
        <w:rPr>
          <w:rFonts w:ascii="Comic Sans MS" w:hAnsi="Comic Sans MS" w:cs="ComicSansMS"/>
        </w:rPr>
        <w:t xml:space="preserve">means that the length of the piece of wood is </w:t>
      </w:r>
      <w:r w:rsidRPr="00F025CD">
        <w:rPr>
          <w:rFonts w:ascii="Comic Sans MS" w:hAnsi="Comic Sans MS" w:cs="ComicSansMS"/>
        </w:rPr>
        <w:t>2</w:t>
      </w:r>
      <w:r w:rsidR="00342847" w:rsidRPr="007F6D38">
        <w:rPr>
          <w:rFonts w:ascii="Comic Sans MS" w:hAnsi="Comic Sans MS" w:cs="ComicSansMS"/>
        </w:rPr>
        <w:t>.</w:t>
      </w:r>
      <w:r>
        <w:rPr>
          <w:rFonts w:ascii="Comic Sans MS" w:hAnsi="Comic Sans MS" w:cs="ComicSansMS"/>
        </w:rPr>
        <w:t>5</w:t>
      </w:r>
      <w:r w:rsidR="00342847" w:rsidRPr="007F6D38">
        <w:rPr>
          <w:rFonts w:ascii="Comic Sans MS" w:hAnsi="Comic Sans MS" w:cs="ComicSansMS"/>
        </w:rPr>
        <w:t xml:space="preserve"> metres </w:t>
      </w:r>
      <w:r w:rsidR="00924C71" w:rsidRPr="007F6D38">
        <w:rPr>
          <w:rFonts w:ascii="Comic Sans MS" w:hAnsi="Comic Sans MS" w:cs="ComicSansMS"/>
        </w:rPr>
        <w:tab/>
      </w:r>
      <w:r w:rsidR="00342847" w:rsidRPr="007F6D38">
        <w:rPr>
          <w:rFonts w:ascii="Comic Sans MS" w:hAnsi="Comic Sans MS" w:cs="ComicSansMS"/>
        </w:rPr>
        <w:t>correct</w:t>
      </w:r>
      <w:r w:rsidR="00924C71" w:rsidRPr="007F6D38">
        <w:rPr>
          <w:rFonts w:ascii="Comic Sans MS" w:hAnsi="Comic Sans MS" w:cs="ComicSansMS"/>
        </w:rPr>
        <w:t xml:space="preserve"> </w:t>
      </w:r>
      <w:r w:rsidR="00342847" w:rsidRPr="007F6D38">
        <w:rPr>
          <w:rFonts w:ascii="Comic Sans MS" w:hAnsi="Comic Sans MS" w:cs="ComicSansMS"/>
        </w:rPr>
        <w:t>to the</w:t>
      </w:r>
      <w:r w:rsidR="001C63B5" w:rsidRPr="007F6D38">
        <w:rPr>
          <w:rFonts w:ascii="Comic Sans MS" w:hAnsi="Comic Sans MS" w:cs="ComicSansMS"/>
        </w:rPr>
        <w:t xml:space="preserve"> </w:t>
      </w:r>
      <w:r w:rsidR="00342847" w:rsidRPr="007F6D38">
        <w:rPr>
          <w:rFonts w:ascii="Comic Sans MS" w:hAnsi="Comic Sans MS" w:cs="ComicSansMS"/>
        </w:rPr>
        <w:t>nearest centimetre.</w:t>
      </w:r>
    </w:p>
    <w:p w14:paraId="092575AF" w14:textId="77777777" w:rsidR="00342847" w:rsidRPr="00F025CD" w:rsidRDefault="00342847" w:rsidP="00342847">
      <w:pPr>
        <w:rPr>
          <w:rFonts w:cs="Arial"/>
        </w:rPr>
      </w:pPr>
    </w:p>
    <w:p w14:paraId="1BDDE668" w14:textId="30813C90" w:rsidR="00342847" w:rsidRPr="007F6D38" w:rsidRDefault="00342847" w:rsidP="001C63B5">
      <w:pPr>
        <w:pStyle w:val="ListParagraph"/>
        <w:numPr>
          <w:ilvl w:val="0"/>
          <w:numId w:val="23"/>
        </w:numPr>
        <w:ind w:left="1701" w:hanging="567"/>
      </w:pPr>
      <w:r w:rsidRPr="007F6D38">
        <w:t>Explain how you know that she is incorrect.</w:t>
      </w:r>
    </w:p>
    <w:p w14:paraId="6332D77A" w14:textId="77777777" w:rsidR="00342847" w:rsidRPr="00541DE0" w:rsidRDefault="00342847" w:rsidP="00F025CD"/>
    <w:p w14:paraId="2ADCEF50" w14:textId="6FA8AC70" w:rsidR="00342847" w:rsidRPr="007F6D38" w:rsidRDefault="00342847" w:rsidP="001C63B5">
      <w:pPr>
        <w:ind w:left="1701"/>
      </w:pPr>
      <w:r w:rsidRPr="007F6D38">
        <w:t>.................................................................................................................................</w:t>
      </w:r>
    </w:p>
    <w:p w14:paraId="323FD5E0" w14:textId="77777777" w:rsidR="00342847" w:rsidRPr="007F6D38" w:rsidRDefault="00342847" w:rsidP="00541DE0"/>
    <w:p w14:paraId="78D58722" w14:textId="69F39954" w:rsidR="00342847" w:rsidRPr="007F6D38" w:rsidRDefault="00342847" w:rsidP="001C63B5">
      <w:pPr>
        <w:ind w:left="1701"/>
        <w:rPr>
          <w:rFonts w:ascii="Arial-BoldMT" w:hAnsi="Arial-BoldMT" w:cs="Arial-BoldMT"/>
          <w:b/>
          <w:bCs/>
        </w:rPr>
      </w:pPr>
      <w:r w:rsidRPr="007F6D38">
        <w:t xml:space="preserve">............................................................................................................................ </w:t>
      </w:r>
      <w:r w:rsidRPr="007F6D38">
        <w:rPr>
          <w:rFonts w:ascii="Arial-BoldMT" w:hAnsi="Arial-BoldMT" w:cs="Arial-BoldMT"/>
          <w:b/>
          <w:bCs/>
        </w:rPr>
        <w:t>[1]</w:t>
      </w:r>
    </w:p>
    <w:p w14:paraId="6A6B4776" w14:textId="77777777" w:rsidR="00342847" w:rsidRPr="00541DE0" w:rsidRDefault="00342847" w:rsidP="00541DE0">
      <w:pPr>
        <w:rPr>
          <w:rFonts w:ascii="Arial-BoldMT" w:hAnsi="Arial-BoldMT" w:cs="Arial-BoldMT"/>
        </w:rPr>
      </w:pPr>
    </w:p>
    <w:p w14:paraId="32AE1099" w14:textId="11DB749B" w:rsidR="00342847" w:rsidRPr="004C17F4" w:rsidRDefault="00342847" w:rsidP="001C63B5">
      <w:pPr>
        <w:pStyle w:val="ListParagraph"/>
        <w:numPr>
          <w:ilvl w:val="0"/>
          <w:numId w:val="23"/>
        </w:numPr>
        <w:ind w:left="1276" w:hanging="142"/>
      </w:pPr>
      <w:r w:rsidRPr="004C17F4">
        <w:t xml:space="preserve">Complete the interval for </w:t>
      </w:r>
      <w:r w:rsidR="007F6D38" w:rsidRPr="00F025CD">
        <w:t>2</w:t>
      </w:r>
      <w:r w:rsidRPr="004C17F4">
        <w:t>.</w:t>
      </w:r>
      <w:r w:rsidR="004C17F4" w:rsidRPr="00F025CD">
        <w:t>5</w:t>
      </w:r>
      <w:r w:rsidRPr="004C17F4">
        <w:t>m, correct to the nearest centimetre.</w:t>
      </w:r>
    </w:p>
    <w:p w14:paraId="5DC5F091" w14:textId="30A1585A" w:rsidR="00342847" w:rsidRPr="00541DE0" w:rsidRDefault="00342847" w:rsidP="00F025CD"/>
    <w:p w14:paraId="38C75069" w14:textId="77777777" w:rsidR="00342847" w:rsidRPr="00541DE0" w:rsidRDefault="00342847" w:rsidP="00F025CD"/>
    <w:p w14:paraId="219FB88C" w14:textId="4DE41BAE" w:rsidR="00A710CD" w:rsidRPr="004C17F4" w:rsidRDefault="00541DE0" w:rsidP="00342847">
      <w:pPr>
        <w:jc w:val="right"/>
      </w:pPr>
      <w:r>
        <w:rPr>
          <w:b/>
          <w:bCs/>
        </w:rPr>
        <w:t>(b)(ii)</w:t>
      </w:r>
      <w:r w:rsidRPr="00541DE0">
        <w:t xml:space="preserve"> </w:t>
      </w:r>
      <w:r w:rsidR="004C17F4" w:rsidRPr="00541DE0">
        <w:rPr>
          <w:rFonts w:cs="Arial"/>
        </w:rPr>
        <w:t>2</w:t>
      </w:r>
      <w:r w:rsidR="00342847" w:rsidRPr="00541DE0">
        <w:rPr>
          <w:rFonts w:cs="Arial"/>
        </w:rPr>
        <w:t>.</w:t>
      </w:r>
      <w:r w:rsidR="004C17F4" w:rsidRPr="00541DE0">
        <w:rPr>
          <w:rFonts w:cs="Arial"/>
        </w:rPr>
        <w:t>4</w:t>
      </w:r>
      <w:r w:rsidR="00342847" w:rsidRPr="00541DE0">
        <w:rPr>
          <w:rFonts w:cs="Arial"/>
        </w:rPr>
        <w:t>95</w:t>
      </w:r>
      <w:r w:rsidR="003D7673" w:rsidRPr="00541DE0">
        <w:rPr>
          <w:rFonts w:cs="Arial"/>
          <w:szCs w:val="22"/>
        </w:rPr>
        <w:t xml:space="preserve"> </w:t>
      </w:r>
      <w:r w:rsidR="003D7673" w:rsidRPr="00541DE0">
        <w:rPr>
          <w:rFonts w:eastAsia="SimHei" w:cs="Arial"/>
          <w:szCs w:val="22"/>
        </w:rPr>
        <w:t>≤</w:t>
      </w:r>
      <w:r w:rsidR="003D7673" w:rsidRPr="00541DE0">
        <w:rPr>
          <w:rFonts w:cs="Arial"/>
          <w:szCs w:val="22"/>
        </w:rPr>
        <w:t xml:space="preserve"> </w:t>
      </w:r>
      <w:r w:rsidR="003D7673" w:rsidRPr="00541DE0">
        <w:rPr>
          <w:rFonts w:cs="Arial"/>
          <w:i/>
          <w:iCs/>
          <w:szCs w:val="22"/>
        </w:rPr>
        <w:t>k</w:t>
      </w:r>
      <w:r w:rsidR="003D7673" w:rsidRPr="00541DE0">
        <w:rPr>
          <w:rFonts w:cs="Arial"/>
          <w:szCs w:val="22"/>
        </w:rPr>
        <w:t xml:space="preserve"> &lt;</w:t>
      </w:r>
      <w:r w:rsidR="00342847" w:rsidRPr="00541DE0">
        <w:rPr>
          <w:rFonts w:cs="Arial"/>
        </w:rPr>
        <w:t xml:space="preserve"> .........................................................</w:t>
      </w:r>
      <w:r w:rsidR="00342847" w:rsidRPr="004C17F4">
        <w:t xml:space="preserve"> </w:t>
      </w:r>
      <w:r w:rsidR="00342847" w:rsidRPr="004C17F4">
        <w:rPr>
          <w:rFonts w:ascii="Arial-BoldMT" w:hAnsi="Arial-BoldMT" w:cs="Arial-BoldMT"/>
          <w:b/>
          <w:bCs/>
        </w:rPr>
        <w:t>[1]</w:t>
      </w:r>
    </w:p>
    <w:p w14:paraId="24D32609" w14:textId="53918A6B" w:rsidR="00245187" w:rsidRDefault="00245187" w:rsidP="00342847"/>
    <w:p w14:paraId="0C504C09" w14:textId="72CCD359" w:rsidR="001C63B5" w:rsidRDefault="001C63B5" w:rsidP="00342847">
      <w:r>
        <w:br w:type="page"/>
      </w:r>
    </w:p>
    <w:p w14:paraId="7F66307B" w14:textId="3515B932" w:rsidR="00FA3B0B" w:rsidRDefault="00FA3B0B" w:rsidP="00FA3B0B">
      <w:pPr>
        <w:tabs>
          <w:tab w:val="left" w:pos="567"/>
          <w:tab w:val="left" w:pos="1134"/>
        </w:tabs>
      </w:pPr>
      <w:r>
        <w:rPr>
          <w:rFonts w:ascii="Arial-BoldMT" w:hAnsi="Arial-BoldMT" w:cs="Arial-BoldMT"/>
          <w:b/>
          <w:bCs/>
        </w:rPr>
        <w:lastRenderedPageBreak/>
        <w:t>19</w:t>
      </w:r>
      <w:r>
        <w:rPr>
          <w:rFonts w:ascii="Arial-BoldMT" w:hAnsi="Arial-BoldMT" w:cs="Arial-BoldMT"/>
          <w:b/>
          <w:bCs/>
        </w:rPr>
        <w:tab/>
        <w:t>(a)</w:t>
      </w:r>
      <w:r>
        <w:rPr>
          <w:rFonts w:ascii="Arial-BoldMT" w:hAnsi="Arial-BoldMT" w:cs="Arial-BoldMT"/>
          <w:b/>
          <w:bCs/>
        </w:rPr>
        <w:tab/>
      </w:r>
      <w:r w:rsidR="004C17F4">
        <w:t>Beth</w:t>
      </w:r>
      <w:r>
        <w:t xml:space="preserve"> says</w:t>
      </w:r>
    </w:p>
    <w:p w14:paraId="29F11377" w14:textId="77777777" w:rsidR="00FA3B0B" w:rsidRDefault="00FA3B0B" w:rsidP="00FA3B0B">
      <w:pPr>
        <w:tabs>
          <w:tab w:val="left" w:pos="567"/>
          <w:tab w:val="left" w:pos="1134"/>
        </w:tabs>
      </w:pPr>
    </w:p>
    <w:p w14:paraId="0E5EE4F5" w14:textId="1D6E781A" w:rsidR="00FA3B0B" w:rsidRPr="00FA3B0B" w:rsidRDefault="00FA3B0B" w:rsidP="00FA3B0B">
      <w:pPr>
        <w:ind w:left="567" w:firstLine="567"/>
        <w:rPr>
          <w:rFonts w:ascii="Comic Sans MS" w:hAnsi="Comic Sans MS" w:cs="ComicSansMS"/>
          <w:szCs w:val="22"/>
        </w:rPr>
      </w:pPr>
      <w:r w:rsidRPr="00FA3B0B">
        <w:rPr>
          <w:rFonts w:ascii="Comic Sans MS" w:hAnsi="Comic Sans MS" w:cs="ComicSansMS"/>
          <w:szCs w:val="22"/>
        </w:rPr>
        <w:t>My normal typing speed is 4</w:t>
      </w:r>
      <w:r w:rsidR="00150DB1">
        <w:rPr>
          <w:rFonts w:ascii="Comic Sans MS" w:hAnsi="Comic Sans MS" w:cs="ComicSansMS"/>
          <w:szCs w:val="22"/>
        </w:rPr>
        <w:t>5</w:t>
      </w:r>
      <w:r w:rsidRPr="00FA3B0B">
        <w:rPr>
          <w:rFonts w:ascii="Comic Sans MS" w:hAnsi="Comic Sans MS" w:cs="ComicSansMS"/>
          <w:szCs w:val="22"/>
        </w:rPr>
        <w:t xml:space="preserve"> words per minute.</w:t>
      </w:r>
    </w:p>
    <w:p w14:paraId="47B47C52" w14:textId="2CD05504" w:rsidR="00FA3B0B" w:rsidRDefault="00FA3B0B" w:rsidP="00FA3B0B">
      <w:pPr>
        <w:ind w:left="567" w:right="-149" w:firstLine="567"/>
        <w:rPr>
          <w:rFonts w:ascii="Comic Sans MS" w:hAnsi="Comic Sans MS" w:cs="ComicSansMS"/>
          <w:szCs w:val="22"/>
        </w:rPr>
      </w:pPr>
      <w:r w:rsidRPr="00FA3B0B">
        <w:rPr>
          <w:rFonts w:ascii="Comic Sans MS" w:hAnsi="Comic Sans MS" w:cs="ComicSansMS"/>
          <w:szCs w:val="22"/>
        </w:rPr>
        <w:t>Therefore, I estimate that my normal typing speed is about 2</w:t>
      </w:r>
      <w:r w:rsidR="000124FF">
        <w:rPr>
          <w:rFonts w:ascii="Comic Sans MS" w:hAnsi="Comic Sans MS" w:cs="ComicSansMS"/>
          <w:szCs w:val="22"/>
        </w:rPr>
        <w:t>80</w:t>
      </w:r>
      <w:r w:rsidRPr="00FA3B0B">
        <w:rPr>
          <w:rFonts w:ascii="Comic Sans MS" w:hAnsi="Comic Sans MS" w:cs="ComicSansMS"/>
          <w:szCs w:val="22"/>
        </w:rPr>
        <w:t xml:space="preserve"> characters per </w:t>
      </w:r>
    </w:p>
    <w:p w14:paraId="698251A9" w14:textId="3909CAC3" w:rsidR="00FA3B0B" w:rsidRPr="00FA3B0B" w:rsidRDefault="00FA3B0B" w:rsidP="00FA3B0B">
      <w:pPr>
        <w:ind w:left="567" w:right="-149" w:firstLine="567"/>
        <w:rPr>
          <w:rFonts w:ascii="Comic Sans MS" w:hAnsi="Comic Sans MS" w:cs="ComicSansMS"/>
          <w:szCs w:val="22"/>
        </w:rPr>
      </w:pPr>
      <w:r w:rsidRPr="00FA3B0B">
        <w:rPr>
          <w:rFonts w:ascii="Comic Sans MS" w:hAnsi="Comic Sans MS" w:cs="ComicSansMS"/>
          <w:szCs w:val="22"/>
        </w:rPr>
        <w:t>minute.</w:t>
      </w:r>
    </w:p>
    <w:p w14:paraId="55A8C6B4" w14:textId="7A008A0A" w:rsidR="00C1739D" w:rsidRPr="00554E30" w:rsidRDefault="00C1739D" w:rsidP="00554E30">
      <w:pPr>
        <w:rPr>
          <w:rFonts w:cs="Arial"/>
        </w:rPr>
      </w:pPr>
    </w:p>
    <w:p w14:paraId="4783A53F" w14:textId="1820C656" w:rsidR="00FA3B0B" w:rsidRDefault="00FA3B0B" w:rsidP="00FA3B0B">
      <w:pPr>
        <w:tabs>
          <w:tab w:val="left" w:pos="567"/>
        </w:tabs>
      </w:pPr>
      <w:r>
        <w:tab/>
      </w:r>
      <w:r>
        <w:tab/>
        <w:t>Each letter, space and piece of punctuation counts as a character.</w:t>
      </w:r>
    </w:p>
    <w:p w14:paraId="3C6597D3" w14:textId="77777777" w:rsidR="00FA3B0B" w:rsidRDefault="00FA3B0B" w:rsidP="00FA3B0B">
      <w:pPr>
        <w:tabs>
          <w:tab w:val="left" w:pos="567"/>
        </w:tabs>
      </w:pPr>
    </w:p>
    <w:p w14:paraId="20674E76" w14:textId="09705266" w:rsidR="00FA3B0B" w:rsidRDefault="00FA3B0B" w:rsidP="00554E30">
      <w:pPr>
        <w:ind w:left="1134"/>
      </w:pPr>
      <w:r>
        <w:t xml:space="preserve">How many letters per word is </w:t>
      </w:r>
      <w:r w:rsidR="00150DB1">
        <w:t>Beth</w:t>
      </w:r>
      <w:r>
        <w:t xml:space="preserve"> most likely to have used in making the estimate?</w:t>
      </w:r>
    </w:p>
    <w:p w14:paraId="3639BFE9" w14:textId="72123BB0" w:rsidR="00FA3B0B" w:rsidRDefault="00FA3B0B" w:rsidP="00FA3B0B">
      <w:pPr>
        <w:ind w:left="567" w:firstLine="567"/>
      </w:pPr>
      <w:r>
        <w:t>Show how you decide.</w:t>
      </w:r>
    </w:p>
    <w:p w14:paraId="26724243" w14:textId="0864D471" w:rsidR="00FA3B0B" w:rsidRDefault="00FA3B0B" w:rsidP="00C1739D"/>
    <w:p w14:paraId="1F36AD33" w14:textId="0F9F2F35" w:rsidR="00FA3B0B" w:rsidRDefault="00FA3B0B" w:rsidP="00C1739D"/>
    <w:p w14:paraId="68E2C823" w14:textId="5F24D648" w:rsidR="00FA3B0B" w:rsidRDefault="00FA3B0B" w:rsidP="00C1739D"/>
    <w:p w14:paraId="233D73C1" w14:textId="078E86A9" w:rsidR="00FA3B0B" w:rsidRDefault="00FA3B0B" w:rsidP="00C1739D"/>
    <w:p w14:paraId="01D0C92E" w14:textId="41C29DA3" w:rsidR="00FA3B0B" w:rsidRDefault="00FA3B0B" w:rsidP="00C1739D"/>
    <w:p w14:paraId="62264B55" w14:textId="7224F9E8" w:rsidR="00FA3B0B" w:rsidRDefault="00FA3B0B" w:rsidP="00C1739D"/>
    <w:p w14:paraId="57835A00" w14:textId="65209308" w:rsidR="00FA3B0B" w:rsidRDefault="00FA3B0B" w:rsidP="00C1739D"/>
    <w:p w14:paraId="2DB57C5D" w14:textId="2670C930" w:rsidR="00FA3B0B" w:rsidRDefault="00FA3B0B" w:rsidP="00C1739D"/>
    <w:p w14:paraId="4FE30244" w14:textId="77777777" w:rsidR="00FA3B0B" w:rsidRDefault="00FA3B0B" w:rsidP="00C1739D"/>
    <w:p w14:paraId="60842C94" w14:textId="201A6F12" w:rsidR="00FA3B0B" w:rsidRPr="00FA3B0B" w:rsidRDefault="00FA3B0B" w:rsidP="00FA3B0B">
      <w:pPr>
        <w:pStyle w:val="ListParagraph"/>
        <w:numPr>
          <w:ilvl w:val="0"/>
          <w:numId w:val="25"/>
        </w:numPr>
        <w:jc w:val="right"/>
        <w:rPr>
          <w:rFonts w:ascii="Arial-BoldMT" w:hAnsi="Arial-BoldMT" w:cs="Arial-BoldMT"/>
          <w:b/>
          <w:bCs/>
        </w:rPr>
      </w:pPr>
      <w:r>
        <w:t xml:space="preserve">............................................................. </w:t>
      </w:r>
      <w:r w:rsidRPr="00FA3B0B">
        <w:rPr>
          <w:rFonts w:ascii="Arial-BoldMT" w:hAnsi="Arial-BoldMT" w:cs="Arial-BoldMT"/>
          <w:b/>
          <w:bCs/>
        </w:rPr>
        <w:t>[3]</w:t>
      </w:r>
    </w:p>
    <w:p w14:paraId="2CAA6611" w14:textId="77147BBA" w:rsidR="00FA3B0B" w:rsidRDefault="00FA3B0B" w:rsidP="00C1739D">
      <w:pPr>
        <w:rPr>
          <w:rFonts w:ascii="Arial-BoldMT" w:hAnsi="Arial-BoldMT" w:cs="Arial-BoldMT"/>
        </w:rPr>
      </w:pPr>
    </w:p>
    <w:p w14:paraId="67DB90B8" w14:textId="77777777" w:rsidR="00C1739D" w:rsidRPr="00C1739D" w:rsidRDefault="00C1739D" w:rsidP="00C1739D">
      <w:pPr>
        <w:rPr>
          <w:rFonts w:ascii="Arial-BoldMT" w:hAnsi="Arial-BoldMT" w:cs="Arial-BoldMT"/>
        </w:rPr>
      </w:pPr>
    </w:p>
    <w:p w14:paraId="49AF08ED" w14:textId="6D4BD050" w:rsidR="00FA3B0B" w:rsidRDefault="004C17F4" w:rsidP="00FA3B0B">
      <w:pPr>
        <w:pStyle w:val="ListParagraph"/>
        <w:numPr>
          <w:ilvl w:val="0"/>
          <w:numId w:val="25"/>
        </w:numPr>
        <w:ind w:left="1134" w:hanging="567"/>
      </w:pPr>
      <w:r>
        <w:t>Beth</w:t>
      </w:r>
      <w:r w:rsidR="00FA3B0B">
        <w:t xml:space="preserve"> starts some homework at their normal typing speed.</w:t>
      </w:r>
    </w:p>
    <w:p w14:paraId="5AF639CC" w14:textId="66FBDF08" w:rsidR="00FA3B0B" w:rsidRDefault="004C17F4" w:rsidP="00FA3B0B">
      <w:pPr>
        <w:ind w:left="567" w:firstLine="567"/>
      </w:pPr>
      <w:r>
        <w:t>Beth</w:t>
      </w:r>
      <w:r w:rsidR="00FA3B0B">
        <w:t xml:space="preserve"> types</w:t>
      </w:r>
      <w:r w:rsidR="00CC74B6">
        <w:t xml:space="preserve"> 48</w:t>
      </w:r>
      <w:r w:rsidR="00FA3B0B">
        <w:t xml:space="preserve"> words in 1 minute</w:t>
      </w:r>
      <w:r w:rsidR="00CC74B6">
        <w:t xml:space="preserve"> 24 seconds</w:t>
      </w:r>
      <w:r w:rsidR="00FA3B0B">
        <w:t>.</w:t>
      </w:r>
    </w:p>
    <w:p w14:paraId="47F914BC" w14:textId="77777777" w:rsidR="00FA3B0B" w:rsidRDefault="00FA3B0B" w:rsidP="00C1739D"/>
    <w:p w14:paraId="33142ED0" w14:textId="67A82506" w:rsidR="00FA3B0B" w:rsidRDefault="00FA3B0B" w:rsidP="00F4242B">
      <w:pPr>
        <w:ind w:left="567" w:firstLine="567"/>
      </w:pPr>
      <w:r>
        <w:t xml:space="preserve">What may be true about the length of the words that </w:t>
      </w:r>
      <w:r w:rsidR="004C17F4">
        <w:t>Beth</w:t>
      </w:r>
      <w:r>
        <w:t xml:space="preserve"> has just typed?</w:t>
      </w:r>
    </w:p>
    <w:p w14:paraId="2854A407" w14:textId="2006B2DC" w:rsidR="00FA3B0B" w:rsidRDefault="00FA3B0B" w:rsidP="00F4242B">
      <w:pPr>
        <w:ind w:left="567" w:firstLine="567"/>
      </w:pPr>
      <w:r>
        <w:t>Show how you decide.</w:t>
      </w:r>
    </w:p>
    <w:p w14:paraId="3C0858EB" w14:textId="274815A6" w:rsidR="00F4242B" w:rsidRDefault="00F4242B" w:rsidP="00C1739D"/>
    <w:p w14:paraId="137358D3" w14:textId="4B23501F" w:rsidR="00F4242B" w:rsidRDefault="00F4242B" w:rsidP="00C1739D"/>
    <w:p w14:paraId="24C59B51" w14:textId="4BE43509" w:rsidR="00F4242B" w:rsidRDefault="00F4242B" w:rsidP="00C1739D"/>
    <w:p w14:paraId="0CD38678" w14:textId="29DA6829" w:rsidR="00F4242B" w:rsidRDefault="00F4242B" w:rsidP="00C1739D"/>
    <w:p w14:paraId="3ADABA12" w14:textId="742121D2" w:rsidR="00F4242B" w:rsidRDefault="00F4242B" w:rsidP="00C1739D"/>
    <w:p w14:paraId="361B7AF6" w14:textId="57490B01" w:rsidR="00F4242B" w:rsidRDefault="00F4242B" w:rsidP="00C1739D"/>
    <w:p w14:paraId="283804D3" w14:textId="081DD5DE" w:rsidR="00F4242B" w:rsidRDefault="00F4242B" w:rsidP="00C1739D"/>
    <w:p w14:paraId="7BA25680" w14:textId="1DDD56D3" w:rsidR="00F4242B" w:rsidRDefault="00F4242B" w:rsidP="00C1739D"/>
    <w:p w14:paraId="4F58ACE6" w14:textId="17EDE200" w:rsidR="00F4242B" w:rsidRDefault="00F4242B" w:rsidP="00C1739D"/>
    <w:p w14:paraId="1C03E9CD" w14:textId="5D2D221B" w:rsidR="00F4242B" w:rsidRDefault="00F4242B" w:rsidP="00C1739D"/>
    <w:p w14:paraId="27824E56" w14:textId="4D03FBA1" w:rsidR="00F4242B" w:rsidRDefault="00F4242B" w:rsidP="00C1739D"/>
    <w:p w14:paraId="2CD926C8" w14:textId="21B19196" w:rsidR="00F4242B" w:rsidRDefault="00F4242B" w:rsidP="00C1739D"/>
    <w:p w14:paraId="342AF38C" w14:textId="6ECE0358" w:rsidR="00F4242B" w:rsidRDefault="00F4242B" w:rsidP="00C1739D"/>
    <w:p w14:paraId="70633DBA" w14:textId="2A440507" w:rsidR="00F4242B" w:rsidRDefault="00F4242B" w:rsidP="00C1739D"/>
    <w:p w14:paraId="0E81AC25" w14:textId="1FB5CFAD" w:rsidR="00F4242B" w:rsidRDefault="00F4242B" w:rsidP="00C1739D"/>
    <w:p w14:paraId="1CECD739" w14:textId="45096219" w:rsidR="00F4242B" w:rsidRDefault="00F4242B" w:rsidP="00C1739D"/>
    <w:p w14:paraId="1405425C" w14:textId="28CF7EC4" w:rsidR="00F4242B" w:rsidRDefault="00F4242B" w:rsidP="00C1739D"/>
    <w:p w14:paraId="3B3EF9A6" w14:textId="79FC23FA" w:rsidR="00F4242B" w:rsidRDefault="00F4242B" w:rsidP="00C1739D"/>
    <w:p w14:paraId="58FD2362" w14:textId="77777777" w:rsidR="00F4242B" w:rsidRDefault="00F4242B" w:rsidP="00C1739D"/>
    <w:p w14:paraId="52255870" w14:textId="44B30D29" w:rsidR="00FA3B0B" w:rsidRDefault="00FA3B0B" w:rsidP="00F4242B">
      <w:pPr>
        <w:ind w:left="567" w:firstLine="567"/>
      </w:pPr>
      <w:r>
        <w:t>...........................................................................................................................................</w:t>
      </w:r>
    </w:p>
    <w:p w14:paraId="0BE17176" w14:textId="77777777" w:rsidR="00F4242B" w:rsidRDefault="00F4242B" w:rsidP="00BC153B"/>
    <w:p w14:paraId="2D52EC21" w14:textId="6987F674" w:rsidR="001C63B5" w:rsidRDefault="00FA3B0B" w:rsidP="00F4242B">
      <w:pPr>
        <w:ind w:left="567" w:firstLine="567"/>
      </w:pPr>
      <w:r>
        <w:t xml:space="preserve">..................................................................................................................................... </w:t>
      </w:r>
      <w:r>
        <w:rPr>
          <w:rFonts w:ascii="Arial-BoldMT" w:hAnsi="Arial-BoldMT" w:cs="Arial-BoldMT"/>
          <w:b/>
          <w:bCs/>
        </w:rPr>
        <w:t>[3]</w:t>
      </w:r>
    </w:p>
    <w:p w14:paraId="4C0FC93D" w14:textId="690640FB" w:rsidR="00F4242B" w:rsidRDefault="00F4242B" w:rsidP="00342847">
      <w:r>
        <w:br w:type="page"/>
      </w:r>
    </w:p>
    <w:p w14:paraId="32917AB7" w14:textId="37754B1D" w:rsidR="00F4242B" w:rsidRPr="00DF1FAC" w:rsidRDefault="00F4242B" w:rsidP="00F4242B">
      <w:pPr>
        <w:tabs>
          <w:tab w:val="left" w:pos="567"/>
        </w:tabs>
      </w:pPr>
      <w:r w:rsidRPr="00DF1FAC">
        <w:rPr>
          <w:rFonts w:ascii="Arial-BoldMT" w:hAnsi="Arial-BoldMT" w:cs="Arial-BoldMT"/>
          <w:b/>
          <w:bCs/>
        </w:rPr>
        <w:lastRenderedPageBreak/>
        <w:t>20</w:t>
      </w:r>
      <w:r w:rsidRPr="00DF1FAC">
        <w:rPr>
          <w:rFonts w:ascii="Arial-BoldMT" w:hAnsi="Arial-BoldMT" w:cs="Arial-BoldMT"/>
          <w:b/>
          <w:bCs/>
        </w:rPr>
        <w:tab/>
      </w:r>
      <w:r w:rsidRPr="00DF1FAC">
        <w:t>The diagram shows rectangle ABCD.</w:t>
      </w:r>
    </w:p>
    <w:p w14:paraId="12F8C72F" w14:textId="5E2DF340" w:rsidR="00F4242B" w:rsidRPr="00DF1FAC" w:rsidRDefault="00F4242B" w:rsidP="00F4242B"/>
    <w:p w14:paraId="121D8298" w14:textId="4725E4F8" w:rsidR="00F4242B" w:rsidRPr="00DF1FAC" w:rsidRDefault="00F4242B" w:rsidP="00F4242B">
      <w:pPr>
        <w:ind w:left="567"/>
      </w:pPr>
      <w:r w:rsidRPr="00DF1FAC">
        <w:rPr>
          <w:noProof/>
          <w:lang w:val="en-US" w:eastAsia="en-US"/>
        </w:rPr>
        <w:drawing>
          <wp:inline distT="0" distB="0" distL="0" distR="0" wp14:anchorId="35741A3F" wp14:editId="5AEC361A">
            <wp:extent cx="4083050" cy="1392215"/>
            <wp:effectExtent l="0" t="0" r="0" b="0"/>
            <wp:docPr id="15" name="Picture 15" descr="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Rectangle"/>
                    <pic:cNvPicPr/>
                  </pic:nvPicPr>
                  <pic:blipFill>
                    <a:blip r:embed="rId38">
                      <a:extLst>
                        <a:ext uri="{28A0092B-C50C-407E-A947-70E740481C1C}">
                          <a14:useLocalDpi xmlns:a14="http://schemas.microsoft.com/office/drawing/2010/main" val="0"/>
                        </a:ext>
                      </a:extLst>
                    </a:blip>
                    <a:stretch>
                      <a:fillRect/>
                    </a:stretch>
                  </pic:blipFill>
                  <pic:spPr>
                    <a:xfrm>
                      <a:off x="0" y="0"/>
                      <a:ext cx="4095722" cy="1396536"/>
                    </a:xfrm>
                    <a:prstGeom prst="rect">
                      <a:avLst/>
                    </a:prstGeom>
                  </pic:spPr>
                </pic:pic>
              </a:graphicData>
            </a:graphic>
          </wp:inline>
        </w:drawing>
      </w:r>
    </w:p>
    <w:p w14:paraId="0CAF3CFB" w14:textId="77777777" w:rsidR="00F4242B" w:rsidRPr="00DF1FAC" w:rsidRDefault="00F4242B" w:rsidP="00F4242B"/>
    <w:p w14:paraId="76E46A65" w14:textId="5691F4DF" w:rsidR="00F4242B" w:rsidRPr="00DF1FAC" w:rsidRDefault="00F4242B" w:rsidP="00F4242B">
      <w:pPr>
        <w:ind w:firstLine="567"/>
      </w:pPr>
      <w:r w:rsidRPr="00DF1FAC">
        <w:t xml:space="preserve">DB </w:t>
      </w:r>
      <w:r w:rsidRPr="00DF1FAC">
        <w:rPr>
          <w:rFonts w:ascii="Cambria Math" w:hAnsi="Cambria Math" w:cs="MMTimesRoman"/>
        </w:rPr>
        <w:t>=</w:t>
      </w:r>
      <w:r w:rsidRPr="001A0DD8">
        <w:rPr>
          <w:rFonts w:asciiTheme="minorHAnsi" w:hAnsiTheme="minorHAnsi" w:cstheme="minorHAnsi"/>
        </w:rPr>
        <w:t xml:space="preserve"> </w:t>
      </w:r>
      <w:r w:rsidRPr="00DF1FAC">
        <w:t>1</w:t>
      </w:r>
      <w:r w:rsidR="00DF1FAC" w:rsidRPr="0059195B">
        <w:t>7</w:t>
      </w:r>
      <w:r w:rsidRPr="00DF1FAC">
        <w:rPr>
          <w:sz w:val="12"/>
          <w:szCs w:val="12"/>
        </w:rPr>
        <w:t xml:space="preserve"> </w:t>
      </w:r>
      <w:r w:rsidRPr="00DF1FAC">
        <w:t xml:space="preserve">cm and BC </w:t>
      </w:r>
      <w:r w:rsidRPr="00DF1FAC">
        <w:rPr>
          <w:rFonts w:ascii="Cambria Math" w:hAnsi="Cambria Math" w:cs="MMTimesRoman"/>
        </w:rPr>
        <w:t>=</w:t>
      </w:r>
      <w:r w:rsidRPr="001A0DD8">
        <w:rPr>
          <w:rFonts w:asciiTheme="minorHAnsi" w:hAnsiTheme="minorHAnsi" w:cstheme="minorHAnsi"/>
        </w:rPr>
        <w:t xml:space="preserve"> </w:t>
      </w:r>
      <w:r w:rsidR="00DF1FAC" w:rsidRPr="0059195B">
        <w:t>8</w:t>
      </w:r>
      <w:r w:rsidRPr="00DF1FAC">
        <w:rPr>
          <w:sz w:val="12"/>
          <w:szCs w:val="12"/>
        </w:rPr>
        <w:t xml:space="preserve"> </w:t>
      </w:r>
      <w:r w:rsidRPr="00DF1FAC">
        <w:t>cm.</w:t>
      </w:r>
    </w:p>
    <w:p w14:paraId="0C6BD9DD" w14:textId="77777777" w:rsidR="00F4242B" w:rsidRPr="00DF1FAC" w:rsidRDefault="00F4242B" w:rsidP="0059195B"/>
    <w:p w14:paraId="33D2AEA3" w14:textId="77777777" w:rsidR="00F4242B" w:rsidRPr="00DF1FAC" w:rsidRDefault="00F4242B" w:rsidP="00F4242B">
      <w:pPr>
        <w:ind w:firstLine="567"/>
      </w:pPr>
      <w:r w:rsidRPr="00DF1FAC">
        <w:t>Calculate the area of the rectangle.</w:t>
      </w:r>
    </w:p>
    <w:p w14:paraId="34826620" w14:textId="2091B201" w:rsidR="00F4242B" w:rsidRPr="00DF1FAC" w:rsidRDefault="00F4242B" w:rsidP="00F4242B">
      <w:pPr>
        <w:ind w:firstLine="567"/>
      </w:pPr>
      <w:r w:rsidRPr="00DF1FAC">
        <w:t>You must show your working.</w:t>
      </w:r>
    </w:p>
    <w:p w14:paraId="1066851E" w14:textId="574E85B6" w:rsidR="00F4242B" w:rsidRPr="0059195B" w:rsidRDefault="00F4242B" w:rsidP="0059195B"/>
    <w:p w14:paraId="7A6C83FC" w14:textId="301057D4" w:rsidR="00F4242B" w:rsidRPr="0059195B" w:rsidRDefault="00F4242B" w:rsidP="0059195B"/>
    <w:p w14:paraId="7E062E76" w14:textId="4E316BE3" w:rsidR="00F4242B" w:rsidRPr="0059195B" w:rsidRDefault="00F4242B" w:rsidP="0059195B"/>
    <w:p w14:paraId="5904C997" w14:textId="27B695CD" w:rsidR="00F4242B" w:rsidRPr="0059195B" w:rsidRDefault="00F4242B" w:rsidP="0059195B"/>
    <w:p w14:paraId="229D9B30" w14:textId="13573F61" w:rsidR="00F4242B" w:rsidRPr="0059195B" w:rsidRDefault="00F4242B" w:rsidP="0059195B"/>
    <w:p w14:paraId="152735E5" w14:textId="1C4B5AE0" w:rsidR="00F4242B" w:rsidRPr="0059195B" w:rsidRDefault="00F4242B" w:rsidP="0059195B"/>
    <w:p w14:paraId="11E9FE32" w14:textId="58C98E31" w:rsidR="00F4242B" w:rsidRPr="0059195B" w:rsidRDefault="00F4242B" w:rsidP="0059195B"/>
    <w:p w14:paraId="4760D953" w14:textId="697E11BA" w:rsidR="00F4242B" w:rsidRPr="0059195B" w:rsidRDefault="00F4242B" w:rsidP="0059195B"/>
    <w:p w14:paraId="247AFED7" w14:textId="1D8F31A9" w:rsidR="00F4242B" w:rsidRPr="0059195B" w:rsidRDefault="00F4242B" w:rsidP="0059195B"/>
    <w:p w14:paraId="1970D2AD" w14:textId="184EE5C1" w:rsidR="00F4242B" w:rsidRPr="0059195B" w:rsidRDefault="00F4242B" w:rsidP="0059195B"/>
    <w:p w14:paraId="25D0EBB7" w14:textId="5AEF93B6" w:rsidR="00F4242B" w:rsidRPr="0059195B" w:rsidRDefault="00F4242B" w:rsidP="0059195B"/>
    <w:p w14:paraId="34028ADB" w14:textId="6095AFF3" w:rsidR="00F4242B" w:rsidRPr="0059195B" w:rsidRDefault="00F4242B" w:rsidP="0059195B"/>
    <w:p w14:paraId="698BE68D" w14:textId="371890EE" w:rsidR="00F4242B" w:rsidRPr="0059195B" w:rsidRDefault="00F4242B" w:rsidP="0059195B"/>
    <w:p w14:paraId="447CCEE8" w14:textId="031A68F6" w:rsidR="00F4242B" w:rsidRPr="0059195B" w:rsidRDefault="00F4242B" w:rsidP="0059195B"/>
    <w:p w14:paraId="27394E34" w14:textId="5C79FA81" w:rsidR="00F4242B" w:rsidRPr="0059195B" w:rsidRDefault="00F4242B" w:rsidP="0059195B"/>
    <w:p w14:paraId="4E8C20FF" w14:textId="70DAB352" w:rsidR="00F4242B" w:rsidRPr="0059195B" w:rsidRDefault="00F4242B" w:rsidP="0059195B"/>
    <w:p w14:paraId="111E4515" w14:textId="514CE682" w:rsidR="00F4242B" w:rsidRPr="0059195B" w:rsidRDefault="00F4242B" w:rsidP="0059195B"/>
    <w:p w14:paraId="0E33E5B1" w14:textId="77FF7051" w:rsidR="00F4242B" w:rsidRPr="0059195B" w:rsidRDefault="00F4242B" w:rsidP="0059195B"/>
    <w:p w14:paraId="1D84DC66" w14:textId="0D07EA08" w:rsidR="00F4242B" w:rsidRPr="0059195B" w:rsidRDefault="00F4242B" w:rsidP="0059195B"/>
    <w:p w14:paraId="03A9F87F" w14:textId="2AAECD78" w:rsidR="00F4242B" w:rsidRPr="0059195B" w:rsidRDefault="00F4242B" w:rsidP="0059195B"/>
    <w:p w14:paraId="0F0D4A51" w14:textId="0BE8B11D" w:rsidR="00F4242B" w:rsidRPr="0059195B" w:rsidRDefault="00F4242B" w:rsidP="0059195B"/>
    <w:p w14:paraId="78DF5509" w14:textId="2ACE409E" w:rsidR="00F4242B" w:rsidRPr="0059195B" w:rsidRDefault="00F4242B" w:rsidP="0059195B"/>
    <w:p w14:paraId="4591BB19" w14:textId="77777777" w:rsidR="00F4242B" w:rsidRPr="0059195B" w:rsidRDefault="00F4242B" w:rsidP="0059195B"/>
    <w:p w14:paraId="5CFA2B82" w14:textId="0994BB56" w:rsidR="00F4242B" w:rsidRPr="0059195B" w:rsidRDefault="00F4242B" w:rsidP="00F4242B">
      <w:pPr>
        <w:jc w:val="right"/>
      </w:pPr>
      <w:r w:rsidRPr="0059195B">
        <w:t>................................................... cm</w:t>
      </w:r>
      <w:r w:rsidRPr="0059195B">
        <w:rPr>
          <w:szCs w:val="22"/>
          <w:vertAlign w:val="superscript"/>
        </w:rPr>
        <w:t>2</w:t>
      </w:r>
      <w:r w:rsidRPr="0059195B">
        <w:rPr>
          <w:sz w:val="16"/>
          <w:szCs w:val="16"/>
        </w:rPr>
        <w:t xml:space="preserve"> </w:t>
      </w:r>
      <w:r w:rsidRPr="0059195B">
        <w:rPr>
          <w:rFonts w:ascii="Arial-BoldMT" w:hAnsi="Arial-BoldMT" w:cs="Arial-BoldMT"/>
          <w:b/>
          <w:bCs/>
        </w:rPr>
        <w:t>[5]</w:t>
      </w:r>
    </w:p>
    <w:p w14:paraId="0DCFD139" w14:textId="02C395C9" w:rsidR="00F4242B" w:rsidRPr="0059195B" w:rsidRDefault="00F4242B" w:rsidP="00F4242B"/>
    <w:p w14:paraId="0BFDEEE2" w14:textId="68B223E5" w:rsidR="00FA3B0B" w:rsidRPr="0059195B" w:rsidRDefault="00FA3B0B" w:rsidP="00342847">
      <w:r w:rsidRPr="0059195B">
        <w:br w:type="page"/>
      </w:r>
    </w:p>
    <w:p w14:paraId="4AA6DB50" w14:textId="7ECBC407" w:rsidR="00F4242B" w:rsidRPr="00997C7B" w:rsidRDefault="00F4242B" w:rsidP="0046209C">
      <w:pPr>
        <w:tabs>
          <w:tab w:val="left" w:pos="567"/>
          <w:tab w:val="left" w:pos="1134"/>
        </w:tabs>
      </w:pPr>
      <w:r w:rsidRPr="00997C7B">
        <w:rPr>
          <w:rFonts w:ascii="Arial-BoldMT" w:hAnsi="Arial-BoldMT" w:cs="Arial-BoldMT"/>
          <w:b/>
          <w:bCs/>
        </w:rPr>
        <w:lastRenderedPageBreak/>
        <w:t>21</w:t>
      </w:r>
      <w:r w:rsidR="0046209C" w:rsidRPr="00997C7B">
        <w:rPr>
          <w:rFonts w:ascii="Arial-BoldMT" w:hAnsi="Arial-BoldMT" w:cs="Arial-BoldMT"/>
          <w:b/>
          <w:bCs/>
        </w:rPr>
        <w:tab/>
      </w:r>
      <w:r w:rsidRPr="00997C7B">
        <w:rPr>
          <w:rFonts w:ascii="Arial-BoldMT" w:hAnsi="Arial-BoldMT" w:cs="Arial-BoldMT"/>
          <w:b/>
          <w:bCs/>
        </w:rPr>
        <w:t>(a)</w:t>
      </w:r>
      <w:r w:rsidR="0046209C" w:rsidRPr="00997C7B">
        <w:rPr>
          <w:rFonts w:ascii="Arial-BoldMT" w:hAnsi="Arial-BoldMT" w:cs="Arial-BoldMT"/>
          <w:b/>
          <w:bCs/>
        </w:rPr>
        <w:tab/>
      </w:r>
      <w:r w:rsidRPr="00997C7B">
        <w:t xml:space="preserve">A straight line has the equation </w:t>
      </w:r>
      <w:r w:rsidRPr="00997C7B">
        <w:rPr>
          <w:rFonts w:ascii="Arial-ItalicMT" w:hAnsi="Arial-ItalicMT" w:cs="Arial-ItalicMT"/>
          <w:i/>
          <w:iCs/>
        </w:rPr>
        <w:t>y</w:t>
      </w:r>
      <w:r w:rsidRPr="004D1BDC">
        <w:rPr>
          <w:rFonts w:cs="Arial"/>
        </w:rPr>
        <w:t xml:space="preserve"> </w:t>
      </w:r>
      <w:r w:rsidR="004D1BDC" w:rsidRPr="00DF1FAC">
        <w:rPr>
          <w:rFonts w:ascii="Cambria Math" w:hAnsi="Cambria Math" w:cs="MMTimesRoman"/>
        </w:rPr>
        <w:t>=</w:t>
      </w:r>
      <w:r w:rsidRPr="00CD4265">
        <w:rPr>
          <w:rFonts w:asciiTheme="minorHAnsi" w:hAnsiTheme="minorHAnsi" w:cstheme="minorHAnsi"/>
        </w:rPr>
        <w:t xml:space="preserve"> </w:t>
      </w:r>
      <w:r w:rsidR="004D1BDC">
        <w:t>5</w:t>
      </w:r>
      <w:r w:rsidRPr="00997C7B">
        <w:rPr>
          <w:rFonts w:ascii="Arial-ItalicMT" w:hAnsi="Arial-ItalicMT" w:cs="Arial-ItalicMT"/>
          <w:i/>
          <w:iCs/>
        </w:rPr>
        <w:t>x</w:t>
      </w:r>
      <w:r w:rsidR="003D7673" w:rsidRPr="004D1BDC">
        <w:rPr>
          <w:rFonts w:cs="Arial"/>
        </w:rPr>
        <w:t xml:space="preserve"> </w:t>
      </w:r>
      <w:r w:rsidR="004635FB" w:rsidRPr="00997C7B">
        <w:t>–</w:t>
      </w:r>
      <w:r w:rsidR="00BC0C68" w:rsidRPr="00997C7B">
        <w:t xml:space="preserve"> 3</w:t>
      </w:r>
      <w:r w:rsidRPr="00997C7B">
        <w:t>.</w:t>
      </w:r>
    </w:p>
    <w:p w14:paraId="18794253" w14:textId="6F0476A4" w:rsidR="0046209C" w:rsidRPr="00997C7B" w:rsidRDefault="0046209C" w:rsidP="00F4242B"/>
    <w:p w14:paraId="7E3874F5" w14:textId="780CE1B7" w:rsidR="00F4242B" w:rsidRPr="00997C7B" w:rsidRDefault="00F4242B" w:rsidP="0046209C">
      <w:pPr>
        <w:ind w:left="567" w:firstLine="567"/>
      </w:pPr>
      <w:r w:rsidRPr="00997C7B">
        <w:t>Write down the gradient of the line.</w:t>
      </w:r>
    </w:p>
    <w:p w14:paraId="213C2AA9" w14:textId="0905DA0A" w:rsidR="0046209C" w:rsidRPr="00997C7B" w:rsidRDefault="0046209C" w:rsidP="00997C7B"/>
    <w:p w14:paraId="408A78D1" w14:textId="1B49B2D5" w:rsidR="0046209C" w:rsidRPr="00997C7B" w:rsidRDefault="0046209C" w:rsidP="00997C7B"/>
    <w:p w14:paraId="755E651A" w14:textId="77777777" w:rsidR="0046209C" w:rsidRPr="00997C7B" w:rsidRDefault="0046209C" w:rsidP="00997C7B"/>
    <w:p w14:paraId="56EBE698" w14:textId="3707D6A8" w:rsidR="00F4242B" w:rsidRPr="00997C7B" w:rsidRDefault="00F4242B" w:rsidP="0046209C">
      <w:pPr>
        <w:pStyle w:val="ListParagraph"/>
        <w:numPr>
          <w:ilvl w:val="0"/>
          <w:numId w:val="26"/>
        </w:numPr>
        <w:jc w:val="right"/>
        <w:rPr>
          <w:rFonts w:ascii="Arial-BoldMT" w:hAnsi="Arial-BoldMT" w:cs="Arial-BoldMT"/>
          <w:b/>
          <w:bCs/>
        </w:rPr>
      </w:pPr>
      <w:r w:rsidRPr="00997C7B">
        <w:t xml:space="preserve">............................................................. </w:t>
      </w:r>
      <w:r w:rsidRPr="00997C7B">
        <w:rPr>
          <w:rFonts w:ascii="Arial-BoldMT" w:hAnsi="Arial-BoldMT" w:cs="Arial-BoldMT"/>
          <w:b/>
          <w:bCs/>
        </w:rPr>
        <w:t>[1]</w:t>
      </w:r>
    </w:p>
    <w:p w14:paraId="2F5C751E" w14:textId="70D24EF2" w:rsidR="0046209C" w:rsidRDefault="0046209C" w:rsidP="0046209C">
      <w:pPr>
        <w:rPr>
          <w:rFonts w:ascii="Arial-BoldMT" w:hAnsi="Arial-BoldMT" w:cs="Arial-BoldMT"/>
        </w:rPr>
      </w:pPr>
    </w:p>
    <w:p w14:paraId="4F2B8C7B" w14:textId="77777777" w:rsidR="00997C7B" w:rsidRPr="00997C7B" w:rsidRDefault="00997C7B" w:rsidP="0046209C">
      <w:pPr>
        <w:rPr>
          <w:rFonts w:ascii="Arial-BoldMT" w:hAnsi="Arial-BoldMT" w:cs="Arial-BoldMT"/>
        </w:rPr>
      </w:pPr>
    </w:p>
    <w:p w14:paraId="32FA3E58" w14:textId="51740B9E" w:rsidR="00F4242B" w:rsidRPr="00997C7B" w:rsidRDefault="00F4242B" w:rsidP="0046209C">
      <w:pPr>
        <w:pStyle w:val="ListParagraph"/>
        <w:numPr>
          <w:ilvl w:val="0"/>
          <w:numId w:val="26"/>
        </w:numPr>
        <w:ind w:left="1134" w:hanging="567"/>
      </w:pPr>
      <w:r w:rsidRPr="00997C7B">
        <w:t>Here are the equations of four straight lines.</w:t>
      </w:r>
    </w:p>
    <w:p w14:paraId="6C8F02AF" w14:textId="77777777" w:rsidR="00D150D8" w:rsidRPr="00997C7B" w:rsidRDefault="00D150D8" w:rsidP="003861F2"/>
    <w:p w14:paraId="355ED3D5" w14:textId="386A5499" w:rsidR="007742BF" w:rsidRPr="00997C7B" w:rsidRDefault="004D1BDC" w:rsidP="002A1ABE">
      <w:pPr>
        <w:tabs>
          <w:tab w:val="left" w:pos="2835"/>
          <w:tab w:val="left" w:pos="4536"/>
          <w:tab w:val="left" w:pos="6237"/>
        </w:tabs>
        <w:ind w:left="1134"/>
        <w:rPr>
          <w:rFonts w:ascii="Arial-ItalicMT" w:hAnsi="Arial-ItalicMT" w:cs="Arial-ItalicMT"/>
          <w:i/>
          <w:iCs/>
        </w:rPr>
      </w:pPr>
      <w:r>
        <w:rPr>
          <w:rFonts w:ascii="Arial-ItalicMT" w:hAnsi="Arial-ItalicMT" w:cs="Arial-ItalicMT"/>
          <w:i/>
          <w:iCs/>
        </w:rPr>
        <w:t>y</w:t>
      </w:r>
      <w:r w:rsidRPr="004D1BDC">
        <w:rPr>
          <w:rFonts w:cs="Arial"/>
        </w:rPr>
        <w:t xml:space="preserve"> </w:t>
      </w:r>
      <w:r w:rsidRPr="00DF1FAC">
        <w:rPr>
          <w:rFonts w:ascii="Cambria Math" w:hAnsi="Cambria Math" w:cs="MMTimesRoman"/>
        </w:rPr>
        <w:t>=</w:t>
      </w:r>
      <w:r w:rsidR="00E340E7" w:rsidRPr="00CD4265">
        <w:rPr>
          <w:rFonts w:asciiTheme="minorHAnsi" w:hAnsiTheme="minorHAnsi" w:cstheme="minorHAnsi"/>
        </w:rPr>
        <w:t xml:space="preserve"> </w:t>
      </w:r>
      <w:r w:rsidR="00E340E7" w:rsidRPr="00997C7B">
        <w:rPr>
          <w:rFonts w:asciiTheme="minorHAnsi" w:hAnsiTheme="minorHAnsi" w:cstheme="minorHAnsi"/>
        </w:rPr>
        <w:t>3</w:t>
      </w:r>
      <w:r w:rsidR="00E340E7" w:rsidRPr="00997C7B">
        <w:rPr>
          <w:rFonts w:ascii="Arial-ItalicMT" w:hAnsi="Arial-ItalicMT" w:cs="Arial-ItalicMT"/>
          <w:i/>
          <w:iCs/>
        </w:rPr>
        <w:t xml:space="preserve">x </w:t>
      </w:r>
      <w:r w:rsidR="00E340E7" w:rsidRPr="00997C7B">
        <w:rPr>
          <w:rFonts w:ascii="Courier New" w:hAnsi="Courier New" w:cs="Courier New"/>
        </w:rPr>
        <w:t>+</w:t>
      </w:r>
      <w:r w:rsidR="00E340E7" w:rsidRPr="004D1BDC">
        <w:rPr>
          <w:rFonts w:cs="Arial"/>
        </w:rPr>
        <w:t xml:space="preserve"> </w:t>
      </w:r>
      <w:r w:rsidR="00505835" w:rsidRPr="00997C7B">
        <w:t>4</w:t>
      </w:r>
      <w:r>
        <w:t xml:space="preserve">            </w:t>
      </w:r>
      <w:r w:rsidR="007742BF" w:rsidRPr="00997C7B">
        <w:rPr>
          <w:rFonts w:ascii="Arial-ItalicMT" w:hAnsi="Arial-ItalicMT" w:cs="Arial-ItalicMT"/>
          <w:i/>
          <w:iCs/>
        </w:rPr>
        <w:t xml:space="preserve">y </w:t>
      </w:r>
      <w:r w:rsidRPr="00DF1FAC">
        <w:rPr>
          <w:rFonts w:ascii="Cambria Math" w:hAnsi="Cambria Math" w:cs="MMTimesRoman"/>
        </w:rPr>
        <w:t>=</w:t>
      </w:r>
      <w:r w:rsidR="007742BF" w:rsidRPr="00CD4265">
        <w:rPr>
          <w:rFonts w:asciiTheme="minorHAnsi" w:hAnsiTheme="minorHAnsi" w:cstheme="minorHAnsi"/>
        </w:rPr>
        <w:t xml:space="preserve"> </w:t>
      </w:r>
      <w:r>
        <w:t>5</w:t>
      </w:r>
      <w:r w:rsidR="007742BF" w:rsidRPr="00997C7B">
        <w:rPr>
          <w:rFonts w:ascii="Arial-ItalicMT" w:hAnsi="Arial-ItalicMT" w:cs="Arial-ItalicMT"/>
          <w:i/>
          <w:iCs/>
        </w:rPr>
        <w:t xml:space="preserve">x </w:t>
      </w:r>
      <w:r w:rsidR="004635FB" w:rsidRPr="00997C7B">
        <w:t>+</w:t>
      </w:r>
      <w:r w:rsidR="00BC0C68" w:rsidRPr="00997C7B">
        <w:t xml:space="preserve"> </w:t>
      </w:r>
      <w:r w:rsidR="00E340E7" w:rsidRPr="00997C7B">
        <w:t>3</w:t>
      </w:r>
      <w:r>
        <w:t xml:space="preserve">            </w:t>
      </w:r>
      <w:r w:rsidR="007742BF" w:rsidRPr="00997C7B">
        <w:rPr>
          <w:rFonts w:ascii="Arial-ItalicMT" w:hAnsi="Arial-ItalicMT" w:cs="Arial-ItalicMT"/>
          <w:i/>
          <w:iCs/>
        </w:rPr>
        <w:t>y</w:t>
      </w:r>
      <w:r w:rsidR="007742BF" w:rsidRPr="004D1BDC">
        <w:rPr>
          <w:rFonts w:cs="Arial"/>
        </w:rPr>
        <w:t xml:space="preserve"> </w:t>
      </w:r>
      <w:r w:rsidRPr="00DF1FAC">
        <w:rPr>
          <w:rFonts w:ascii="Cambria Math" w:hAnsi="Cambria Math" w:cs="MMTimesRoman"/>
        </w:rPr>
        <w:t>=</w:t>
      </w:r>
      <w:r w:rsidR="007742BF" w:rsidRPr="004D1BDC">
        <w:rPr>
          <w:rFonts w:cs="Arial"/>
        </w:rPr>
        <w:t xml:space="preserve"> </w:t>
      </w:r>
      <w:r w:rsidR="00E340E7" w:rsidRPr="00997C7B">
        <w:t>3</w:t>
      </w:r>
      <w:r w:rsidR="007742BF" w:rsidRPr="004D1BDC">
        <w:rPr>
          <w:rFonts w:cs="Arial"/>
        </w:rPr>
        <w:t xml:space="preserve"> </w:t>
      </w:r>
      <w:r w:rsidRPr="00997C7B">
        <w:t xml:space="preserve">– </w:t>
      </w:r>
      <w:r w:rsidRPr="004D1BDC">
        <w:rPr>
          <w:i/>
          <w:iCs/>
        </w:rPr>
        <w:t>x</w:t>
      </w:r>
      <w:r>
        <w:rPr>
          <w:rFonts w:ascii="Arial-ItalicMT" w:hAnsi="Arial-ItalicMT" w:cs="Arial-ItalicMT"/>
        </w:rPr>
        <w:t xml:space="preserve">            </w:t>
      </w:r>
      <w:r w:rsidR="007742BF" w:rsidRPr="004D1BDC">
        <w:rPr>
          <w:rFonts w:ascii="Arial-ItalicMT" w:hAnsi="Arial-ItalicMT" w:cs="Arial-ItalicMT"/>
          <w:i/>
          <w:iCs/>
        </w:rPr>
        <w:t>y</w:t>
      </w:r>
      <w:r w:rsidR="007742BF" w:rsidRPr="004D1BDC">
        <w:rPr>
          <w:rFonts w:cs="Arial"/>
        </w:rPr>
        <w:t xml:space="preserve"> </w:t>
      </w:r>
      <w:r w:rsidRPr="00DF1FAC">
        <w:rPr>
          <w:rFonts w:ascii="Cambria Math" w:hAnsi="Cambria Math" w:cs="MMTimesRoman"/>
        </w:rPr>
        <w:t>=</w:t>
      </w:r>
      <w:r w:rsidR="005E2515" w:rsidRPr="00477745">
        <w:rPr>
          <w:rFonts w:asciiTheme="minorHAnsi" w:hAnsiTheme="minorHAnsi" w:cstheme="minorHAnsi"/>
        </w:rPr>
        <w:t xml:space="preserve"> </w:t>
      </w:r>
      <w:r w:rsidR="005E2515" w:rsidRPr="005E2515">
        <w:rPr>
          <w:rFonts w:ascii="Cambria Math" w:hAnsi="Cambria Math" w:cs="MMTimesRoman"/>
          <w:position w:val="-22"/>
        </w:rPr>
        <w:object w:dxaOrig="220" w:dyaOrig="580" w14:anchorId="46F4005E">
          <v:shape id="_x0000_i1028" type="#_x0000_t75" style="width:11.25pt;height:29.25pt" o:ole="">
            <v:imagedata r:id="rId39" o:title=""/>
          </v:shape>
          <o:OLEObject Type="Embed" ProgID="Equation.DSMT4" ShapeID="_x0000_i1028" DrawAspect="Content" ObjectID="_1716275082" r:id="rId40"/>
        </w:object>
      </w:r>
      <w:r w:rsidR="007742BF" w:rsidRPr="00997C7B">
        <w:rPr>
          <w:rFonts w:ascii="Arial-ItalicMT" w:hAnsi="Arial-ItalicMT" w:cs="Arial-ItalicMT"/>
          <w:i/>
          <w:iCs/>
        </w:rPr>
        <w:t>x</w:t>
      </w:r>
      <w:r w:rsidR="007742BF" w:rsidRPr="004D1BDC">
        <w:rPr>
          <w:rFonts w:cs="Arial"/>
        </w:rPr>
        <w:t xml:space="preserve"> </w:t>
      </w:r>
      <w:r w:rsidRPr="00997C7B">
        <w:t>–</w:t>
      </w:r>
      <w:r w:rsidR="007742BF" w:rsidRPr="004D1BDC">
        <w:rPr>
          <w:rFonts w:ascii="Arial-ItalicMT" w:hAnsi="Arial-ItalicMT" w:cs="Arial-ItalicMT"/>
        </w:rPr>
        <w:t xml:space="preserve"> </w:t>
      </w:r>
      <w:r>
        <w:rPr>
          <w:rFonts w:ascii="Arial-ItalicMT" w:hAnsi="Arial-ItalicMT" w:cs="Arial-ItalicMT"/>
        </w:rPr>
        <w:t>3</w:t>
      </w:r>
    </w:p>
    <w:p w14:paraId="76332D9E" w14:textId="77777777" w:rsidR="007742BF" w:rsidRPr="00997C7B" w:rsidRDefault="007742BF" w:rsidP="00F4242B">
      <w:pPr>
        <w:rPr>
          <w:rFonts w:ascii="Arial-ItalicMT" w:hAnsi="Arial-ItalicMT" w:cs="Arial-ItalicMT"/>
          <w:i/>
          <w:iCs/>
        </w:rPr>
      </w:pPr>
    </w:p>
    <w:p w14:paraId="010F6239" w14:textId="616C06A2" w:rsidR="00F4242B" w:rsidRDefault="00F4242B" w:rsidP="003E6CFC">
      <w:pPr>
        <w:pStyle w:val="ListParagraph"/>
        <w:numPr>
          <w:ilvl w:val="0"/>
          <w:numId w:val="27"/>
        </w:numPr>
        <w:ind w:left="1701" w:hanging="567"/>
      </w:pPr>
      <w:r w:rsidRPr="00997C7B">
        <w:t xml:space="preserve">Which of the four straight lines is parallel to </w:t>
      </w:r>
      <w:r w:rsidRPr="00997C7B">
        <w:rPr>
          <w:rFonts w:ascii="Arial-ItalicMT" w:hAnsi="Arial-ItalicMT" w:cs="Arial-ItalicMT"/>
          <w:i/>
          <w:iCs/>
        </w:rPr>
        <w:t xml:space="preserve">y </w:t>
      </w:r>
      <w:r w:rsidR="004D1BDC" w:rsidRPr="00DF1FAC">
        <w:rPr>
          <w:rFonts w:ascii="Cambria Math" w:hAnsi="Cambria Math" w:cs="MMTimesRoman"/>
        </w:rPr>
        <w:t>=</w:t>
      </w:r>
      <w:r w:rsidRPr="00CD4265">
        <w:rPr>
          <w:rFonts w:asciiTheme="minorHAnsi" w:hAnsiTheme="minorHAnsi" w:cstheme="minorHAnsi"/>
        </w:rPr>
        <w:t xml:space="preserve"> </w:t>
      </w:r>
      <w:r w:rsidR="00E340E7" w:rsidRPr="00997C7B">
        <w:t>5</w:t>
      </w:r>
      <w:r w:rsidRPr="00997C7B">
        <w:rPr>
          <w:rFonts w:ascii="Arial-ItalicMT" w:hAnsi="Arial-ItalicMT" w:cs="Arial-ItalicMT"/>
          <w:i/>
          <w:iCs/>
        </w:rPr>
        <w:t>x</w:t>
      </w:r>
      <w:r w:rsidR="003D7673" w:rsidRPr="00997C7B">
        <w:rPr>
          <w:rFonts w:ascii="Arial-ItalicMT" w:hAnsi="Arial-ItalicMT" w:cs="Arial-ItalicMT"/>
          <w:i/>
          <w:iCs/>
        </w:rPr>
        <w:t xml:space="preserve"> </w:t>
      </w:r>
      <w:r w:rsidR="004635FB" w:rsidRPr="00997C7B">
        <w:rPr>
          <w:rFonts w:ascii="Courier New" w:hAnsi="Courier New" w:cs="Courier New"/>
        </w:rPr>
        <w:t>–</w:t>
      </w:r>
      <w:r w:rsidRPr="00CD4265">
        <w:rPr>
          <w:rFonts w:asciiTheme="minorHAnsi" w:hAnsiTheme="minorHAnsi" w:cstheme="minorHAnsi"/>
        </w:rPr>
        <w:t xml:space="preserve"> </w:t>
      </w:r>
      <w:r w:rsidR="00E340E7" w:rsidRPr="00997C7B">
        <w:t>3</w:t>
      </w:r>
      <w:r w:rsidRPr="00997C7B">
        <w:t>?</w:t>
      </w:r>
    </w:p>
    <w:p w14:paraId="0847560A" w14:textId="77777777" w:rsidR="00D359EA" w:rsidRPr="00997C7B" w:rsidRDefault="00D359EA" w:rsidP="00D359EA">
      <w:pPr>
        <w:pStyle w:val="ListParagraph"/>
        <w:ind w:left="1701"/>
      </w:pPr>
    </w:p>
    <w:p w14:paraId="6765A9F4" w14:textId="77777777" w:rsidR="003E6CFC" w:rsidRPr="00997C7B" w:rsidRDefault="003E6CFC" w:rsidP="00997C7B"/>
    <w:p w14:paraId="4637DACE" w14:textId="4306D1DB" w:rsidR="00F4242B" w:rsidRPr="00997C7B" w:rsidRDefault="00F4242B" w:rsidP="003E6CFC">
      <w:pPr>
        <w:jc w:val="right"/>
        <w:rPr>
          <w:rFonts w:ascii="Arial-BoldMT" w:hAnsi="Arial-BoldMT" w:cs="Arial-BoldMT"/>
          <w:b/>
          <w:bCs/>
        </w:rPr>
      </w:pPr>
      <w:r w:rsidRPr="00997C7B">
        <w:rPr>
          <w:rFonts w:ascii="Arial-BoldMT" w:hAnsi="Arial-BoldMT" w:cs="Arial-BoldMT"/>
          <w:b/>
          <w:bCs/>
        </w:rPr>
        <w:t>(b)(</w:t>
      </w:r>
      <w:proofErr w:type="spellStart"/>
      <w:r w:rsidRPr="00997C7B">
        <w:rPr>
          <w:rFonts w:ascii="Arial-BoldMT" w:hAnsi="Arial-BoldMT" w:cs="Arial-BoldMT"/>
          <w:b/>
          <w:bCs/>
        </w:rPr>
        <w:t>i</w:t>
      </w:r>
      <w:proofErr w:type="spellEnd"/>
      <w:r w:rsidRPr="00997C7B">
        <w:rPr>
          <w:rFonts w:ascii="Arial-BoldMT" w:hAnsi="Arial-BoldMT" w:cs="Arial-BoldMT"/>
          <w:b/>
          <w:bCs/>
        </w:rPr>
        <w:t>)</w:t>
      </w:r>
      <w:r w:rsidRPr="00997C7B">
        <w:rPr>
          <w:rFonts w:ascii="Arial-BoldMT" w:hAnsi="Arial-BoldMT" w:cs="Arial-BoldMT"/>
        </w:rPr>
        <w:t xml:space="preserve"> </w:t>
      </w:r>
      <w:r w:rsidRPr="00997C7B">
        <w:t xml:space="preserve">............................................................. </w:t>
      </w:r>
      <w:r w:rsidRPr="00997C7B">
        <w:rPr>
          <w:rFonts w:ascii="Arial-BoldMT" w:hAnsi="Arial-BoldMT" w:cs="Arial-BoldMT"/>
          <w:b/>
          <w:bCs/>
        </w:rPr>
        <w:t>[1]</w:t>
      </w:r>
    </w:p>
    <w:p w14:paraId="6F37A6C3" w14:textId="4826A971" w:rsidR="003E6CFC" w:rsidRDefault="003E6CFC" w:rsidP="00F4242B">
      <w:pPr>
        <w:rPr>
          <w:rFonts w:ascii="Arial-BoldMT" w:hAnsi="Arial-BoldMT" w:cs="Arial-BoldMT"/>
        </w:rPr>
      </w:pPr>
    </w:p>
    <w:p w14:paraId="0E3F2E6B" w14:textId="77777777" w:rsidR="00997C7B" w:rsidRPr="00997C7B" w:rsidRDefault="00997C7B" w:rsidP="00F4242B">
      <w:pPr>
        <w:rPr>
          <w:rFonts w:ascii="Arial-BoldMT" w:hAnsi="Arial-BoldMT" w:cs="Arial-BoldMT"/>
        </w:rPr>
      </w:pPr>
    </w:p>
    <w:p w14:paraId="67D1F038" w14:textId="31B80BA7" w:rsidR="00F4242B" w:rsidRPr="00997C7B" w:rsidRDefault="00F4242B" w:rsidP="003861F2">
      <w:pPr>
        <w:pStyle w:val="ListParagraph"/>
        <w:numPr>
          <w:ilvl w:val="0"/>
          <w:numId w:val="27"/>
        </w:numPr>
      </w:pPr>
      <w:r w:rsidRPr="00997C7B">
        <w:t>A student says</w:t>
      </w:r>
    </w:p>
    <w:p w14:paraId="30C286BF" w14:textId="77777777" w:rsidR="003861F2" w:rsidRPr="00997C7B" w:rsidRDefault="003861F2" w:rsidP="0046339C"/>
    <w:p w14:paraId="41597141" w14:textId="7A119858" w:rsidR="00F4242B" w:rsidRPr="00997C7B" w:rsidRDefault="000141A1" w:rsidP="00365D44">
      <w:pPr>
        <w:tabs>
          <w:tab w:val="left" w:pos="1134"/>
        </w:tabs>
        <w:ind w:left="1134"/>
        <w:rPr>
          <w:rFonts w:ascii="Comic Sans MS" w:hAnsi="Comic Sans MS"/>
        </w:rPr>
      </w:pPr>
      <w:r w:rsidRPr="005E2515">
        <w:rPr>
          <w:rFonts w:ascii="Comic Sans MS" w:hAnsi="Comic Sans MS" w:cs="Arial-ItalicMT"/>
          <w:i/>
          <w:iCs/>
        </w:rPr>
        <w:t>y</w:t>
      </w:r>
      <w:r w:rsidRPr="005E2515">
        <w:rPr>
          <w:rFonts w:ascii="Comic Sans MS" w:hAnsi="Comic Sans MS" w:cs="Arial"/>
        </w:rPr>
        <w:t xml:space="preserve"> </w:t>
      </w:r>
      <w:r w:rsidR="004D1BDC" w:rsidRPr="005E2515">
        <w:rPr>
          <w:rFonts w:ascii="Comic Sans MS" w:hAnsi="Comic Sans MS" w:cs="MMTimesRoman"/>
        </w:rPr>
        <w:t>=</w:t>
      </w:r>
      <w:r w:rsidRPr="005E2515">
        <w:rPr>
          <w:rFonts w:ascii="Comic Sans MS" w:hAnsi="Comic Sans MS" w:cs="MMTimesRoman"/>
        </w:rPr>
        <w:t xml:space="preserve"> </w:t>
      </w:r>
      <w:r w:rsidRPr="005E2515">
        <w:rPr>
          <w:rFonts w:ascii="Comic Sans MS" w:hAnsi="Comic Sans MS" w:cstheme="minorHAnsi"/>
        </w:rPr>
        <w:t>3</w:t>
      </w:r>
      <w:r w:rsidRPr="005E2515">
        <w:rPr>
          <w:rFonts w:ascii="Comic Sans MS" w:hAnsi="Comic Sans MS" w:cs="Arial-ItalicMT"/>
          <w:i/>
          <w:iCs/>
        </w:rPr>
        <w:t>x</w:t>
      </w:r>
      <w:r w:rsidRPr="005E2515">
        <w:rPr>
          <w:rFonts w:ascii="Comic Sans MS" w:hAnsi="Comic Sans MS" w:cs="Arial"/>
        </w:rPr>
        <w:t xml:space="preserve"> </w:t>
      </w:r>
      <w:r w:rsidRPr="005E2515">
        <w:rPr>
          <w:rFonts w:ascii="Comic Sans MS" w:hAnsi="Comic Sans MS" w:cs="Courier New"/>
        </w:rPr>
        <w:t>+</w:t>
      </w:r>
      <w:r w:rsidRPr="005E2515">
        <w:rPr>
          <w:rFonts w:ascii="Comic Sans MS" w:hAnsi="Comic Sans MS" w:cs="MMTimesRoman"/>
        </w:rPr>
        <w:t xml:space="preserve"> </w:t>
      </w:r>
      <w:r w:rsidRPr="005E2515">
        <w:rPr>
          <w:rFonts w:ascii="Comic Sans MS" w:hAnsi="Comic Sans MS"/>
        </w:rPr>
        <w:t>4</w:t>
      </w:r>
      <w:r w:rsidR="009D0F35" w:rsidRPr="00997C7B">
        <w:t xml:space="preserve"> </w:t>
      </w:r>
      <w:r w:rsidR="00F4242B" w:rsidRPr="00997C7B">
        <w:rPr>
          <w:rFonts w:ascii="Comic Sans MS" w:hAnsi="Comic Sans MS"/>
        </w:rPr>
        <w:t>is the steepest of the four straight lines because it has the largest</w:t>
      </w:r>
      <w:r w:rsidR="00365D44">
        <w:rPr>
          <w:rFonts w:ascii="Comic Sans MS" w:hAnsi="Comic Sans MS"/>
        </w:rPr>
        <w:t xml:space="preserve"> </w:t>
      </w:r>
      <w:r w:rsidR="00F4242B" w:rsidRPr="00997C7B">
        <w:rPr>
          <w:rFonts w:ascii="Comic Sans MS" w:hAnsi="Comic Sans MS"/>
        </w:rPr>
        <w:t>number added.</w:t>
      </w:r>
    </w:p>
    <w:p w14:paraId="0C6ADB18" w14:textId="77777777" w:rsidR="003861F2" w:rsidRPr="00997C7B" w:rsidRDefault="003861F2" w:rsidP="00F4242B">
      <w:pPr>
        <w:rPr>
          <w:rFonts w:cs="Arial"/>
        </w:rPr>
      </w:pPr>
    </w:p>
    <w:p w14:paraId="1F5AB144" w14:textId="7A63EBC0" w:rsidR="00F4242B" w:rsidRPr="00997C7B" w:rsidRDefault="00F4242B" w:rsidP="00FB3FEC">
      <w:pPr>
        <w:ind w:left="709" w:firstLine="425"/>
      </w:pPr>
      <w:r w:rsidRPr="00997C7B">
        <w:t>Explain why the student is wrong.</w:t>
      </w:r>
    </w:p>
    <w:p w14:paraId="66582241" w14:textId="77777777" w:rsidR="003861F2" w:rsidRPr="00997C7B" w:rsidRDefault="003861F2" w:rsidP="00997C7B"/>
    <w:p w14:paraId="754F51B2" w14:textId="6CEDAF43" w:rsidR="00F4242B" w:rsidRPr="00997C7B" w:rsidRDefault="00F4242B" w:rsidP="00FB3FEC">
      <w:pPr>
        <w:ind w:left="709" w:firstLine="425"/>
      </w:pPr>
      <w:r w:rsidRPr="00997C7B">
        <w:t>.................................................................................................................................</w:t>
      </w:r>
      <w:r w:rsidR="00336CFE">
        <w:t>..........</w:t>
      </w:r>
    </w:p>
    <w:p w14:paraId="1879B043" w14:textId="77777777" w:rsidR="003861F2" w:rsidRPr="00997C7B" w:rsidRDefault="003861F2" w:rsidP="00997C7B"/>
    <w:p w14:paraId="5A7E40DE" w14:textId="13FC0687" w:rsidR="00FA3B0B" w:rsidRPr="00997C7B" w:rsidRDefault="00F4242B" w:rsidP="00FB3FEC">
      <w:pPr>
        <w:ind w:left="709" w:firstLine="425"/>
      </w:pPr>
      <w:r w:rsidRPr="00997C7B">
        <w:t>............................................................................................................................</w:t>
      </w:r>
      <w:r w:rsidR="00336CFE">
        <w:t>.........</w:t>
      </w:r>
      <w:r w:rsidRPr="00997C7B">
        <w:t xml:space="preserve"> </w:t>
      </w:r>
      <w:r w:rsidRPr="00997C7B">
        <w:rPr>
          <w:rFonts w:ascii="Arial-BoldMT" w:hAnsi="Arial-BoldMT" w:cs="Arial-BoldMT"/>
          <w:b/>
          <w:bCs/>
        </w:rPr>
        <w:t>[1]</w:t>
      </w:r>
    </w:p>
    <w:p w14:paraId="2EA00381" w14:textId="7051E14F" w:rsidR="00245187" w:rsidRPr="009D0F35" w:rsidRDefault="00245187" w:rsidP="00F4242B">
      <w:r w:rsidRPr="009D0F35">
        <w:br w:type="page"/>
      </w:r>
    </w:p>
    <w:p w14:paraId="27F875D5" w14:textId="05AD9492" w:rsidR="007C7AA0" w:rsidRPr="005E2515" w:rsidRDefault="007C7AA0" w:rsidP="007C7AA0">
      <w:pPr>
        <w:pStyle w:val="ListParagraph"/>
        <w:numPr>
          <w:ilvl w:val="0"/>
          <w:numId w:val="26"/>
        </w:numPr>
        <w:ind w:left="1134" w:hanging="567"/>
      </w:pPr>
      <w:r w:rsidRPr="005E2515">
        <w:lastRenderedPageBreak/>
        <w:t xml:space="preserve">Here is part of the graph of </w:t>
      </w:r>
      <w:r w:rsidRPr="005E2515">
        <w:rPr>
          <w:rFonts w:ascii="Arial-ItalicMT" w:hAnsi="Arial-ItalicMT" w:cs="Arial-ItalicMT"/>
          <w:i/>
          <w:iCs/>
        </w:rPr>
        <w:t>y</w:t>
      </w:r>
      <w:r w:rsidRPr="00A24214">
        <w:rPr>
          <w:rFonts w:cs="Arial"/>
        </w:rPr>
        <w:t xml:space="preserve"> </w:t>
      </w:r>
      <w:r w:rsidRPr="005E2515">
        <w:rPr>
          <w:rFonts w:ascii="MMTimesRoman" w:hAnsi="MMTimesRoman" w:cs="MMTimesRoman"/>
        </w:rPr>
        <w:t>=</w:t>
      </w:r>
      <w:r w:rsidRPr="00DA34A0">
        <w:rPr>
          <w:rFonts w:asciiTheme="minorHAnsi" w:hAnsiTheme="minorHAnsi" w:cstheme="minorHAnsi"/>
        </w:rPr>
        <w:t xml:space="preserve"> </w:t>
      </w:r>
      <w:r w:rsidR="00A24214">
        <w:t>5</w:t>
      </w:r>
      <w:r w:rsidRPr="005E2515">
        <w:rPr>
          <w:rFonts w:ascii="Arial-ItalicMT" w:hAnsi="Arial-ItalicMT" w:cs="Arial-ItalicMT"/>
          <w:i/>
          <w:iCs/>
        </w:rPr>
        <w:t>x</w:t>
      </w:r>
      <w:r w:rsidRPr="00A24214">
        <w:rPr>
          <w:rFonts w:cs="Arial"/>
        </w:rPr>
        <w:t xml:space="preserve"> </w:t>
      </w:r>
      <w:r w:rsidR="003E3F8C" w:rsidRPr="005E2515">
        <w:t>–</w:t>
      </w:r>
      <w:r w:rsidR="00A24214">
        <w:t xml:space="preserve"> 3</w:t>
      </w:r>
      <w:r w:rsidRPr="005E2515">
        <w:t>.</w:t>
      </w:r>
    </w:p>
    <w:p w14:paraId="3E09D734" w14:textId="75BBE4D2" w:rsidR="007C7AA0" w:rsidRPr="005E2515" w:rsidRDefault="007C7AA0" w:rsidP="007C7AA0"/>
    <w:p w14:paraId="15793B80" w14:textId="704F636E" w:rsidR="007C7AA0" w:rsidRPr="005E2515" w:rsidRDefault="005404E8" w:rsidP="005404E8">
      <w:pPr>
        <w:ind w:left="1134"/>
      </w:pPr>
      <w:r w:rsidRPr="00A24214">
        <w:rPr>
          <w:noProof/>
          <w:color w:val="FF0000"/>
          <w:lang w:val="en-US" w:eastAsia="en-US"/>
        </w:rPr>
        <w:drawing>
          <wp:inline distT="0" distB="0" distL="0" distR="0" wp14:anchorId="2AE80B94" wp14:editId="1D35844E">
            <wp:extent cx="3450336" cy="4495800"/>
            <wp:effectExtent l="0" t="0" r="4445" b="0"/>
            <wp:docPr id="19" name="Picture 19"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
                    <pic:cNvPicPr/>
                  </pic:nvPicPr>
                  <pic:blipFill>
                    <a:blip r:embed="rId41">
                      <a:extLst>
                        <a:ext uri="{28A0092B-C50C-407E-A947-70E740481C1C}">
                          <a14:useLocalDpi xmlns:a14="http://schemas.microsoft.com/office/drawing/2010/main" val="0"/>
                        </a:ext>
                      </a:extLst>
                    </a:blip>
                    <a:stretch>
                      <a:fillRect/>
                    </a:stretch>
                  </pic:blipFill>
                  <pic:spPr>
                    <a:xfrm>
                      <a:off x="0" y="0"/>
                      <a:ext cx="3450336" cy="4495800"/>
                    </a:xfrm>
                    <a:prstGeom prst="rect">
                      <a:avLst/>
                    </a:prstGeom>
                  </pic:spPr>
                </pic:pic>
              </a:graphicData>
            </a:graphic>
          </wp:inline>
        </w:drawing>
      </w:r>
    </w:p>
    <w:p w14:paraId="3E58B495" w14:textId="77777777" w:rsidR="00A87EF7" w:rsidRPr="005E2515" w:rsidRDefault="00A87EF7" w:rsidP="007C7AA0"/>
    <w:p w14:paraId="092B8153" w14:textId="366BB74F" w:rsidR="007C7AA0" w:rsidRPr="000A7FBA" w:rsidRDefault="007C7AA0" w:rsidP="00A87EF7">
      <w:pPr>
        <w:ind w:left="567" w:firstLine="567"/>
      </w:pPr>
      <w:r w:rsidRPr="000A7FBA">
        <w:t>The line continues</w:t>
      </w:r>
      <w:r w:rsidR="00A24214">
        <w:t xml:space="preserve"> </w:t>
      </w:r>
      <w:r w:rsidR="000A7FBA">
        <w:t>upwards.</w:t>
      </w:r>
    </w:p>
    <w:p w14:paraId="6B0E55D3" w14:textId="77777777" w:rsidR="00A87EF7" w:rsidRPr="000A7FBA" w:rsidRDefault="00A87EF7" w:rsidP="00A24214"/>
    <w:p w14:paraId="650CFC5B" w14:textId="45F89C94" w:rsidR="007C7AA0" w:rsidRPr="000A7FBA" w:rsidRDefault="007C7AA0" w:rsidP="00A87EF7">
      <w:pPr>
        <w:ind w:left="567" w:firstLine="567"/>
      </w:pPr>
      <w:r w:rsidRPr="000A7FBA">
        <w:t>Will the line pass above, below or through the point (</w:t>
      </w:r>
      <w:r w:rsidR="00A24214">
        <w:t>30</w:t>
      </w:r>
      <w:r w:rsidRPr="000A7FBA">
        <w:t xml:space="preserve">, </w:t>
      </w:r>
      <w:r w:rsidR="00A24214">
        <w:t>150</w:t>
      </w:r>
      <w:r w:rsidRPr="000A7FBA">
        <w:t>)?</w:t>
      </w:r>
    </w:p>
    <w:p w14:paraId="3E3A1988" w14:textId="77777777" w:rsidR="007C7AA0" w:rsidRPr="000A7FBA" w:rsidRDefault="007C7AA0" w:rsidP="00A87EF7">
      <w:pPr>
        <w:ind w:left="567" w:firstLine="567"/>
      </w:pPr>
      <w:r w:rsidRPr="000A7FBA">
        <w:t>Show how you decide.</w:t>
      </w:r>
    </w:p>
    <w:p w14:paraId="4635EC1C" w14:textId="77777777" w:rsidR="00A87EF7" w:rsidRPr="005E2515" w:rsidRDefault="00A87EF7" w:rsidP="007C7AA0"/>
    <w:p w14:paraId="7A14DE38" w14:textId="77777777" w:rsidR="00A87EF7" w:rsidRPr="005E2515" w:rsidRDefault="00A87EF7" w:rsidP="007C7AA0"/>
    <w:p w14:paraId="00193070" w14:textId="77777777" w:rsidR="00A87EF7" w:rsidRPr="005E2515" w:rsidRDefault="00A87EF7" w:rsidP="007C7AA0"/>
    <w:p w14:paraId="53A3DF32" w14:textId="77777777" w:rsidR="00A87EF7" w:rsidRPr="005E2515" w:rsidRDefault="00A87EF7" w:rsidP="007C7AA0"/>
    <w:p w14:paraId="7E9D293B" w14:textId="77777777" w:rsidR="00A87EF7" w:rsidRPr="005E2515" w:rsidRDefault="00A87EF7" w:rsidP="007C7AA0"/>
    <w:p w14:paraId="3697772C" w14:textId="77777777" w:rsidR="00A87EF7" w:rsidRPr="005E2515" w:rsidRDefault="00A87EF7" w:rsidP="007C7AA0"/>
    <w:p w14:paraId="2D62AB78" w14:textId="77777777" w:rsidR="00A87EF7" w:rsidRPr="005E2515" w:rsidRDefault="00A87EF7" w:rsidP="007C7AA0"/>
    <w:p w14:paraId="1904F3BB" w14:textId="77777777" w:rsidR="00A87EF7" w:rsidRPr="005E2515" w:rsidRDefault="00A87EF7" w:rsidP="007C7AA0"/>
    <w:p w14:paraId="20341076" w14:textId="77777777" w:rsidR="00A87EF7" w:rsidRPr="005E2515" w:rsidRDefault="00A87EF7" w:rsidP="007C7AA0"/>
    <w:p w14:paraId="23DB438D" w14:textId="77777777" w:rsidR="00A87EF7" w:rsidRPr="005E2515" w:rsidRDefault="00A87EF7" w:rsidP="007C7AA0"/>
    <w:p w14:paraId="047C162E" w14:textId="2C48C105" w:rsidR="00A87EF7" w:rsidRPr="005E2515" w:rsidRDefault="00A87EF7" w:rsidP="007C7AA0"/>
    <w:p w14:paraId="7F591302" w14:textId="173B3249" w:rsidR="00A87EF7" w:rsidRPr="005E2515" w:rsidRDefault="00A87EF7" w:rsidP="007C7AA0"/>
    <w:p w14:paraId="5504C60D" w14:textId="77777777" w:rsidR="00A87EF7" w:rsidRPr="005E2515" w:rsidRDefault="00A87EF7" w:rsidP="007C7AA0"/>
    <w:p w14:paraId="66703578" w14:textId="13B369BF" w:rsidR="00A87EF7" w:rsidRDefault="007C7AA0" w:rsidP="00A24214">
      <w:pPr>
        <w:ind w:left="567" w:firstLine="567"/>
      </w:pPr>
      <w:r w:rsidRPr="007F5B23">
        <w:t xml:space="preserve">The line </w:t>
      </w:r>
      <w:r w:rsidRPr="007F5B23">
        <w:rPr>
          <w:rFonts w:ascii="Arial-ItalicMT" w:hAnsi="Arial-ItalicMT" w:cs="Arial-ItalicMT"/>
          <w:i/>
          <w:iCs/>
        </w:rPr>
        <w:t xml:space="preserve">y </w:t>
      </w:r>
      <w:r w:rsidRPr="007F5B23">
        <w:rPr>
          <w:rFonts w:ascii="MMTimesRoman" w:hAnsi="MMTimesRoman" w:cs="MMTimesRoman"/>
        </w:rPr>
        <w:t>=</w:t>
      </w:r>
      <w:r w:rsidRPr="00AC486A">
        <w:rPr>
          <w:rFonts w:asciiTheme="minorHAnsi" w:hAnsiTheme="minorHAnsi" w:cstheme="minorHAnsi"/>
        </w:rPr>
        <w:t xml:space="preserve"> </w:t>
      </w:r>
      <w:r w:rsidR="00A24214">
        <w:t>5</w:t>
      </w:r>
      <w:r w:rsidRPr="007F5B23">
        <w:rPr>
          <w:rFonts w:ascii="Arial-ItalicMT" w:hAnsi="Arial-ItalicMT" w:cs="Arial-ItalicMT"/>
          <w:i/>
          <w:iCs/>
        </w:rPr>
        <w:t xml:space="preserve">x </w:t>
      </w:r>
      <w:r w:rsidR="00336CFE" w:rsidRPr="00997C7B">
        <w:t>–</w:t>
      </w:r>
      <w:r w:rsidRPr="007F5B23">
        <w:rPr>
          <w:rFonts w:ascii="MMTimesRoman" w:hAnsi="MMTimesRoman" w:cs="MMTimesRoman"/>
        </w:rPr>
        <w:t xml:space="preserve"> </w:t>
      </w:r>
      <w:r w:rsidR="00A24214">
        <w:t>3</w:t>
      </w:r>
      <w:r w:rsidRPr="007F5B23">
        <w:t xml:space="preserve"> will pass ...................</w:t>
      </w:r>
      <w:r w:rsidR="00A87EF7" w:rsidRPr="007F5B23">
        <w:t>....</w:t>
      </w:r>
      <w:r w:rsidRPr="007F5B23">
        <w:t>....... the point (</w:t>
      </w:r>
      <w:r w:rsidR="00A24214">
        <w:t>30</w:t>
      </w:r>
      <w:r w:rsidRPr="007F5B23">
        <w:t xml:space="preserve">, </w:t>
      </w:r>
      <w:r w:rsidR="00A24214">
        <w:t>150</w:t>
      </w:r>
      <w:r w:rsidRPr="007F5B23">
        <w:t xml:space="preserve">) because </w:t>
      </w:r>
      <w:r w:rsidR="00A24214">
        <w:t>……………</w:t>
      </w:r>
    </w:p>
    <w:p w14:paraId="7C6CE96A" w14:textId="77777777" w:rsidR="00A24214" w:rsidRPr="007F5B23" w:rsidRDefault="00A24214" w:rsidP="00A24214"/>
    <w:p w14:paraId="4CA12B30" w14:textId="2287ABCE" w:rsidR="007C7AA0" w:rsidRPr="007F5B23" w:rsidRDefault="007C7AA0" w:rsidP="00A87EF7">
      <w:pPr>
        <w:ind w:left="567" w:firstLine="567"/>
      </w:pPr>
      <w:r w:rsidRPr="007F5B23">
        <w:t>...........................................................................................................................................</w:t>
      </w:r>
    </w:p>
    <w:p w14:paraId="5B00DCC9" w14:textId="77777777" w:rsidR="00A87EF7" w:rsidRPr="007F5B23" w:rsidRDefault="00A87EF7" w:rsidP="007C7AA0"/>
    <w:p w14:paraId="363E2ACE" w14:textId="2C55F56A" w:rsidR="00245187" w:rsidRPr="007F5B23" w:rsidRDefault="007C7AA0" w:rsidP="00A87EF7">
      <w:pPr>
        <w:ind w:left="567" w:firstLine="567"/>
        <w:rPr>
          <w:rFonts w:ascii="Arial-BoldMT" w:hAnsi="Arial-BoldMT" w:cs="Arial-BoldMT"/>
          <w:b/>
          <w:bCs/>
        </w:rPr>
      </w:pPr>
      <w:r w:rsidRPr="007F5B23">
        <w:t xml:space="preserve">..................................................................................................................................... </w:t>
      </w:r>
      <w:r w:rsidRPr="007F5B23">
        <w:rPr>
          <w:rFonts w:ascii="Arial-BoldMT" w:hAnsi="Arial-BoldMT" w:cs="Arial-BoldMT"/>
          <w:b/>
          <w:bCs/>
        </w:rPr>
        <w:t>[2]</w:t>
      </w:r>
    </w:p>
    <w:p w14:paraId="4D400691" w14:textId="77777777" w:rsidR="00A87EF7" w:rsidRPr="007F5B23" w:rsidRDefault="00A87EF7" w:rsidP="007C7AA0"/>
    <w:p w14:paraId="4A828100" w14:textId="4B22F33F" w:rsidR="007C7AA0" w:rsidRPr="007F5B23" w:rsidRDefault="007C7AA0" w:rsidP="003D0D37">
      <w:r w:rsidRPr="007F5B23">
        <w:lastRenderedPageBreak/>
        <w:br w:type="page"/>
      </w:r>
    </w:p>
    <w:p w14:paraId="6E9E7DE0" w14:textId="343861BF" w:rsidR="00A87EF7" w:rsidRPr="00336CFE" w:rsidRDefault="00A87EF7" w:rsidP="00A87EF7">
      <w:r w:rsidRPr="00336CFE">
        <w:rPr>
          <w:rFonts w:ascii="Arial-BoldMT" w:hAnsi="Arial-BoldMT" w:cs="Arial-BoldMT"/>
          <w:b/>
          <w:bCs/>
        </w:rPr>
        <w:lastRenderedPageBreak/>
        <w:t>22</w:t>
      </w:r>
      <w:r w:rsidRPr="00336CFE">
        <w:rPr>
          <w:rFonts w:ascii="Arial-BoldMT" w:hAnsi="Arial-BoldMT" w:cs="Arial-BoldMT"/>
          <w:b/>
          <w:bCs/>
        </w:rPr>
        <w:tab/>
      </w:r>
      <w:r w:rsidRPr="00336CFE">
        <w:t>In this question, all measurements are in centimetres.</w:t>
      </w:r>
    </w:p>
    <w:p w14:paraId="35424067" w14:textId="21E9EDD5" w:rsidR="00A87EF7" w:rsidRPr="00336CFE" w:rsidRDefault="00A87EF7" w:rsidP="00A87EF7">
      <w:pPr>
        <w:rPr>
          <w:rFonts w:ascii="Arial-ItalicMT" w:hAnsi="Arial-ItalicMT" w:cs="Arial-ItalicMT"/>
          <w:i/>
          <w:iCs/>
        </w:rPr>
      </w:pPr>
    </w:p>
    <w:p w14:paraId="1DB765D8" w14:textId="1CD38CB9" w:rsidR="00A87EF7" w:rsidRPr="00336CFE" w:rsidRDefault="00664648" w:rsidP="00664648">
      <w:pPr>
        <w:ind w:left="567"/>
        <w:rPr>
          <w:rFonts w:ascii="Arial-ItalicMT" w:hAnsi="Arial-ItalicMT" w:cs="Arial-ItalicMT"/>
        </w:rPr>
      </w:pPr>
      <w:r w:rsidRPr="00336CFE">
        <w:rPr>
          <w:rFonts w:ascii="Arial-ItalicMT" w:hAnsi="Arial-ItalicMT" w:cs="Arial-ItalicMT"/>
          <w:i/>
          <w:iCs/>
          <w:noProof/>
          <w:lang w:val="en-US" w:eastAsia="en-US"/>
        </w:rPr>
        <w:drawing>
          <wp:inline distT="0" distB="0" distL="0" distR="0" wp14:anchorId="71C3BAF0" wp14:editId="7AB37F3F">
            <wp:extent cx="4677508" cy="1220473"/>
            <wp:effectExtent l="0" t="0" r="8890" b="0"/>
            <wp:docPr id="18" name="Picture 18" descr="Square and 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Square and rectangle"/>
                    <pic:cNvPicPr/>
                  </pic:nvPicPr>
                  <pic:blipFill>
                    <a:blip r:embed="rId42">
                      <a:extLst>
                        <a:ext uri="{28A0092B-C50C-407E-A947-70E740481C1C}">
                          <a14:useLocalDpi xmlns:a14="http://schemas.microsoft.com/office/drawing/2010/main" val="0"/>
                        </a:ext>
                      </a:extLst>
                    </a:blip>
                    <a:stretch>
                      <a:fillRect/>
                    </a:stretch>
                  </pic:blipFill>
                  <pic:spPr>
                    <a:xfrm>
                      <a:off x="0" y="0"/>
                      <a:ext cx="4696883" cy="1225529"/>
                    </a:xfrm>
                    <a:prstGeom prst="rect">
                      <a:avLst/>
                    </a:prstGeom>
                  </pic:spPr>
                </pic:pic>
              </a:graphicData>
            </a:graphic>
          </wp:inline>
        </w:drawing>
      </w:r>
    </w:p>
    <w:p w14:paraId="45A1D62A" w14:textId="77777777" w:rsidR="00A87EF7" w:rsidRPr="00336CFE" w:rsidRDefault="00A87EF7" w:rsidP="00A87EF7">
      <w:pPr>
        <w:rPr>
          <w:rFonts w:ascii="Arial-ItalicMT" w:hAnsi="Arial-ItalicMT" w:cs="Arial-ItalicMT"/>
          <w:i/>
          <w:iCs/>
        </w:rPr>
      </w:pPr>
    </w:p>
    <w:p w14:paraId="2DB55B75" w14:textId="6CA1EE55" w:rsidR="00A87EF7" w:rsidRPr="00336CFE" w:rsidRDefault="00A87EF7" w:rsidP="00A87EF7">
      <w:pPr>
        <w:ind w:firstLine="567"/>
      </w:pPr>
      <w:r w:rsidRPr="00336CFE">
        <w:t>The square and the rectangle have the same area.</w:t>
      </w:r>
    </w:p>
    <w:p w14:paraId="1B41345C" w14:textId="77777777" w:rsidR="00A87EF7" w:rsidRPr="00336CFE" w:rsidRDefault="00A87EF7" w:rsidP="00336CFE"/>
    <w:p w14:paraId="2409913B" w14:textId="123D9C87" w:rsidR="00A87EF7" w:rsidRPr="00336CFE" w:rsidRDefault="00A87EF7" w:rsidP="00336CFE">
      <w:pPr>
        <w:tabs>
          <w:tab w:val="left" w:pos="1134"/>
          <w:tab w:val="left" w:pos="9214"/>
        </w:tabs>
        <w:ind w:firstLine="567"/>
        <w:rPr>
          <w:rFonts w:cs="Arial"/>
        </w:rPr>
      </w:pPr>
      <w:r w:rsidRPr="00136F16">
        <w:rPr>
          <w:rFonts w:ascii="Arial-BoldMT" w:hAnsi="Arial-BoldMT" w:cs="Arial-BoldMT"/>
          <w:b/>
          <w:bCs/>
        </w:rPr>
        <w:t>(a)</w:t>
      </w:r>
      <w:r w:rsidR="00664648" w:rsidRPr="00136F16">
        <w:rPr>
          <w:rFonts w:ascii="Arial-BoldMT" w:hAnsi="Arial-BoldMT" w:cs="Arial-BoldMT"/>
          <w:b/>
          <w:bCs/>
        </w:rPr>
        <w:tab/>
      </w:r>
      <w:r w:rsidRPr="00136F16">
        <w:t>Show that</w:t>
      </w:r>
      <w:r w:rsidR="005C6B5D">
        <w:t xml:space="preserve"> </w:t>
      </w:r>
      <w:r w:rsidR="005C6B5D" w:rsidRPr="00860FCA">
        <w:rPr>
          <w:i/>
          <w:iCs/>
        </w:rPr>
        <w:t>x</w:t>
      </w:r>
      <w:r w:rsidR="005C6B5D" w:rsidRPr="00860FCA">
        <w:rPr>
          <w:vertAlign w:val="superscript"/>
        </w:rPr>
        <w:t>2</w:t>
      </w:r>
      <w:r w:rsidR="005C6B5D">
        <w:t xml:space="preserve"> </w:t>
      </w:r>
      <w:r w:rsidR="005C6B5D" w:rsidRPr="00997C7B">
        <w:t>–</w:t>
      </w:r>
      <w:r w:rsidRPr="005C6B5D">
        <w:rPr>
          <w:rFonts w:cs="Arial"/>
        </w:rPr>
        <w:t xml:space="preserve"> </w:t>
      </w:r>
      <w:r w:rsidR="00336CFE" w:rsidRPr="00336CFE">
        <w:rPr>
          <w:rFonts w:cs="Arial"/>
        </w:rPr>
        <w:t>4</w:t>
      </w:r>
      <w:r w:rsidRPr="00336CFE">
        <w:rPr>
          <w:rFonts w:cs="Arial"/>
          <w:i/>
          <w:iCs/>
        </w:rPr>
        <w:t>x</w:t>
      </w:r>
      <w:r w:rsidR="00336CFE" w:rsidRPr="00336CFE">
        <w:rPr>
          <w:rFonts w:cs="Arial"/>
        </w:rPr>
        <w:t xml:space="preserve"> – 12</w:t>
      </w:r>
      <w:r w:rsidRPr="00336CFE">
        <w:rPr>
          <w:rFonts w:cs="Arial"/>
        </w:rPr>
        <w:t xml:space="preserve"> </w:t>
      </w:r>
      <w:r w:rsidR="00664648" w:rsidRPr="005C6B5D">
        <w:rPr>
          <w:rFonts w:ascii="Cambria Math" w:hAnsi="Cambria Math" w:cs="Arial"/>
        </w:rPr>
        <w:t>=</w:t>
      </w:r>
      <w:r w:rsidR="00664648" w:rsidRPr="00336CFE">
        <w:rPr>
          <w:rFonts w:cs="Arial"/>
        </w:rPr>
        <w:t xml:space="preserve"> </w:t>
      </w:r>
      <w:r w:rsidRPr="00336CFE">
        <w:rPr>
          <w:rFonts w:cs="Arial"/>
        </w:rPr>
        <w:t>0</w:t>
      </w:r>
      <w:r w:rsidR="00664648" w:rsidRPr="00336CFE">
        <w:rPr>
          <w:rFonts w:cs="Arial"/>
        </w:rPr>
        <w:t>.</w:t>
      </w:r>
      <w:r w:rsidR="00664648" w:rsidRPr="00136F16">
        <w:rPr>
          <w:sz w:val="16"/>
          <w:szCs w:val="16"/>
        </w:rPr>
        <w:tab/>
      </w:r>
      <w:r w:rsidRPr="00136F16">
        <w:rPr>
          <w:rFonts w:ascii="Arial-BoldMT" w:hAnsi="Arial-BoldMT" w:cs="Arial-BoldMT"/>
          <w:b/>
          <w:bCs/>
        </w:rPr>
        <w:t>[3]</w:t>
      </w:r>
    </w:p>
    <w:p w14:paraId="5898F2DA" w14:textId="7EA97999" w:rsidR="00664648" w:rsidRPr="00860FCA" w:rsidRDefault="00664648" w:rsidP="00A87EF7">
      <w:pPr>
        <w:rPr>
          <w:rFonts w:ascii="Arial-BoldMT" w:hAnsi="Arial-BoldMT" w:cs="Arial-BoldMT"/>
        </w:rPr>
      </w:pPr>
    </w:p>
    <w:p w14:paraId="46AACBB5" w14:textId="2155B29A" w:rsidR="00664648" w:rsidRPr="00860FCA" w:rsidRDefault="00664648" w:rsidP="00A87EF7">
      <w:pPr>
        <w:rPr>
          <w:rFonts w:ascii="Arial-BoldMT" w:hAnsi="Arial-BoldMT" w:cs="Arial-BoldMT"/>
        </w:rPr>
      </w:pPr>
    </w:p>
    <w:p w14:paraId="6FB17B3C" w14:textId="06D19CF8" w:rsidR="00664648" w:rsidRPr="00860FCA" w:rsidRDefault="00664648" w:rsidP="00A87EF7">
      <w:pPr>
        <w:rPr>
          <w:rFonts w:ascii="Arial-BoldMT" w:hAnsi="Arial-BoldMT" w:cs="Arial-BoldMT"/>
        </w:rPr>
      </w:pPr>
    </w:p>
    <w:p w14:paraId="327F866C" w14:textId="1DDDBFF3" w:rsidR="00664648" w:rsidRPr="00860FCA" w:rsidRDefault="00664648" w:rsidP="00A87EF7">
      <w:pPr>
        <w:rPr>
          <w:rFonts w:ascii="Arial-BoldMT" w:hAnsi="Arial-BoldMT" w:cs="Arial-BoldMT"/>
        </w:rPr>
      </w:pPr>
    </w:p>
    <w:p w14:paraId="5F198D31" w14:textId="77777777" w:rsidR="002D5C2B" w:rsidRPr="00860FCA" w:rsidRDefault="002D5C2B" w:rsidP="00A87EF7">
      <w:pPr>
        <w:rPr>
          <w:rFonts w:ascii="Arial-BoldMT" w:hAnsi="Arial-BoldMT" w:cs="Arial-BoldMT"/>
        </w:rPr>
      </w:pPr>
    </w:p>
    <w:p w14:paraId="0AE8FB1A" w14:textId="26F5D2F0" w:rsidR="00664648" w:rsidRPr="00860FCA" w:rsidRDefault="00664648" w:rsidP="00A87EF7">
      <w:pPr>
        <w:rPr>
          <w:rFonts w:ascii="Arial-BoldMT" w:hAnsi="Arial-BoldMT" w:cs="Arial-BoldMT"/>
        </w:rPr>
      </w:pPr>
    </w:p>
    <w:p w14:paraId="3FAA0765" w14:textId="78EA8F18" w:rsidR="00664648" w:rsidRPr="00860FCA" w:rsidRDefault="00664648" w:rsidP="00A87EF7">
      <w:pPr>
        <w:rPr>
          <w:rFonts w:ascii="Arial-BoldMT" w:hAnsi="Arial-BoldMT" w:cs="Arial-BoldMT"/>
        </w:rPr>
      </w:pPr>
    </w:p>
    <w:p w14:paraId="59809104" w14:textId="344825B0" w:rsidR="00664648" w:rsidRPr="00860FCA" w:rsidRDefault="00664648" w:rsidP="00A87EF7">
      <w:pPr>
        <w:rPr>
          <w:rFonts w:ascii="Arial-BoldMT" w:hAnsi="Arial-BoldMT" w:cs="Arial-BoldMT"/>
        </w:rPr>
      </w:pPr>
    </w:p>
    <w:p w14:paraId="4EDAA59B" w14:textId="35100EE4" w:rsidR="00664648" w:rsidRPr="00860FCA" w:rsidRDefault="00664648" w:rsidP="00A87EF7">
      <w:pPr>
        <w:rPr>
          <w:rFonts w:ascii="Arial-BoldMT" w:hAnsi="Arial-BoldMT" w:cs="Arial-BoldMT"/>
        </w:rPr>
      </w:pPr>
    </w:p>
    <w:p w14:paraId="441803AA" w14:textId="15539193" w:rsidR="00664648" w:rsidRPr="00860FCA" w:rsidRDefault="00664648" w:rsidP="00A87EF7">
      <w:pPr>
        <w:rPr>
          <w:rFonts w:ascii="Arial-BoldMT" w:hAnsi="Arial-BoldMT" w:cs="Arial-BoldMT"/>
        </w:rPr>
      </w:pPr>
    </w:p>
    <w:p w14:paraId="42046974" w14:textId="3E4E51B2" w:rsidR="002D5C2B" w:rsidRPr="00860FCA" w:rsidRDefault="002D5C2B" w:rsidP="00A87EF7">
      <w:pPr>
        <w:rPr>
          <w:rFonts w:ascii="Arial-BoldMT" w:hAnsi="Arial-BoldMT" w:cs="Arial-BoldMT"/>
        </w:rPr>
      </w:pPr>
    </w:p>
    <w:p w14:paraId="5DA0E93D" w14:textId="77777777" w:rsidR="002D5C2B" w:rsidRPr="00860FCA" w:rsidRDefault="002D5C2B" w:rsidP="00A87EF7">
      <w:pPr>
        <w:rPr>
          <w:rFonts w:ascii="Arial-BoldMT" w:hAnsi="Arial-BoldMT" w:cs="Arial-BoldMT"/>
        </w:rPr>
      </w:pPr>
    </w:p>
    <w:p w14:paraId="1695BFB4" w14:textId="09E82AB2" w:rsidR="00664648" w:rsidRPr="00860FCA" w:rsidRDefault="00664648" w:rsidP="00A87EF7">
      <w:pPr>
        <w:rPr>
          <w:rFonts w:ascii="Arial-BoldMT" w:hAnsi="Arial-BoldMT" w:cs="Arial-BoldMT"/>
        </w:rPr>
      </w:pPr>
    </w:p>
    <w:p w14:paraId="2ABA9B06" w14:textId="53D9FD09" w:rsidR="00664648" w:rsidRPr="00860FCA" w:rsidRDefault="00664648" w:rsidP="00A87EF7">
      <w:pPr>
        <w:rPr>
          <w:rFonts w:ascii="Arial-BoldMT" w:hAnsi="Arial-BoldMT" w:cs="Arial-BoldMT"/>
        </w:rPr>
      </w:pPr>
    </w:p>
    <w:p w14:paraId="6CCD2386" w14:textId="14D8C30B" w:rsidR="00664648" w:rsidRPr="00860FCA" w:rsidRDefault="00664648" w:rsidP="00A87EF7">
      <w:pPr>
        <w:rPr>
          <w:rFonts w:ascii="Arial-BoldMT" w:hAnsi="Arial-BoldMT" w:cs="Arial-BoldMT"/>
        </w:rPr>
      </w:pPr>
    </w:p>
    <w:p w14:paraId="5ABF3E1C" w14:textId="77777777" w:rsidR="00664648" w:rsidRPr="00860FCA" w:rsidRDefault="00664648" w:rsidP="00A87EF7">
      <w:pPr>
        <w:rPr>
          <w:rFonts w:ascii="Arial-BoldMT" w:hAnsi="Arial-BoldMT" w:cs="Arial-BoldMT"/>
        </w:rPr>
      </w:pPr>
    </w:p>
    <w:p w14:paraId="1E153D28" w14:textId="193AB99B" w:rsidR="00A87EF7" w:rsidRPr="00136F16" w:rsidRDefault="00A87EF7" w:rsidP="002D5C2B">
      <w:pPr>
        <w:ind w:firstLine="567"/>
        <w:rPr>
          <w:sz w:val="16"/>
          <w:szCs w:val="16"/>
        </w:rPr>
      </w:pPr>
      <w:r w:rsidRPr="00136F16">
        <w:rPr>
          <w:rFonts w:ascii="Arial-BoldMT" w:hAnsi="Arial-BoldMT" w:cs="Arial-BoldMT"/>
          <w:b/>
          <w:bCs/>
        </w:rPr>
        <w:t>(b)</w:t>
      </w:r>
      <w:r w:rsidR="002D5C2B" w:rsidRPr="00136F16">
        <w:rPr>
          <w:rFonts w:ascii="Arial-BoldMT" w:hAnsi="Arial-BoldMT" w:cs="Arial-BoldMT"/>
          <w:b/>
          <w:bCs/>
        </w:rPr>
        <w:tab/>
      </w:r>
      <w:r w:rsidRPr="00136F16">
        <w:t>Solve</w:t>
      </w:r>
      <w:r w:rsidR="00860FCA">
        <w:t xml:space="preserve"> </w:t>
      </w:r>
      <w:r w:rsidR="00860FCA" w:rsidRPr="00860FCA">
        <w:rPr>
          <w:i/>
          <w:iCs/>
        </w:rPr>
        <w:t>x</w:t>
      </w:r>
      <w:r w:rsidR="00860FCA" w:rsidRPr="00860FCA">
        <w:rPr>
          <w:vertAlign w:val="superscript"/>
        </w:rPr>
        <w:t>2</w:t>
      </w:r>
      <w:r w:rsidR="00860FCA">
        <w:t xml:space="preserve"> </w:t>
      </w:r>
      <w:r w:rsidR="00860FCA" w:rsidRPr="00997C7B">
        <w:t>–</w:t>
      </w:r>
      <w:r w:rsidR="00860FCA" w:rsidRPr="005C6B5D">
        <w:rPr>
          <w:rFonts w:cs="Arial"/>
        </w:rPr>
        <w:t xml:space="preserve"> </w:t>
      </w:r>
      <w:r w:rsidR="00860FCA" w:rsidRPr="00336CFE">
        <w:rPr>
          <w:rFonts w:cs="Arial"/>
        </w:rPr>
        <w:t>4</w:t>
      </w:r>
      <w:r w:rsidR="00860FCA" w:rsidRPr="00336CFE">
        <w:rPr>
          <w:rFonts w:cs="Arial"/>
          <w:i/>
          <w:iCs/>
        </w:rPr>
        <w:t>x</w:t>
      </w:r>
      <w:r w:rsidR="00860FCA" w:rsidRPr="00336CFE">
        <w:rPr>
          <w:rFonts w:cs="Arial"/>
        </w:rPr>
        <w:t xml:space="preserve"> – 12 </w:t>
      </w:r>
      <w:r w:rsidR="00860FCA" w:rsidRPr="005C6B5D">
        <w:rPr>
          <w:rFonts w:ascii="Cambria Math" w:hAnsi="Cambria Math" w:cs="Arial"/>
        </w:rPr>
        <w:t>=</w:t>
      </w:r>
      <w:r w:rsidR="00860FCA" w:rsidRPr="00336CFE">
        <w:rPr>
          <w:rFonts w:cs="Arial"/>
        </w:rPr>
        <w:t xml:space="preserve"> 0</w:t>
      </w:r>
      <w:r w:rsidR="00860FCA">
        <w:rPr>
          <w:rFonts w:cs="Arial"/>
        </w:rPr>
        <w:t>.</w:t>
      </w:r>
    </w:p>
    <w:p w14:paraId="2FD7EE44" w14:textId="37E2916C" w:rsidR="00A87EF7" w:rsidRPr="00136F16" w:rsidRDefault="00A87EF7" w:rsidP="00A87EF7"/>
    <w:p w14:paraId="702EB716" w14:textId="4B32C5C5" w:rsidR="00664648" w:rsidRPr="00136F16" w:rsidRDefault="00664648" w:rsidP="00A87EF7"/>
    <w:p w14:paraId="75D9FD4A" w14:textId="01209F42" w:rsidR="00664648" w:rsidRPr="00136F16" w:rsidRDefault="00664648" w:rsidP="00A87EF7"/>
    <w:p w14:paraId="5B8A4F23" w14:textId="640AD957" w:rsidR="002D5C2B" w:rsidRPr="00860FCA" w:rsidRDefault="002D5C2B" w:rsidP="00A87EF7"/>
    <w:p w14:paraId="0F40CBEE" w14:textId="43DC1D76" w:rsidR="002D5C2B" w:rsidRPr="00860FCA" w:rsidRDefault="002D5C2B" w:rsidP="00A87EF7"/>
    <w:p w14:paraId="6E6313F4" w14:textId="724A6850" w:rsidR="002D5C2B" w:rsidRPr="00860FCA" w:rsidRDefault="002D5C2B" w:rsidP="00A87EF7"/>
    <w:p w14:paraId="2B90CB43" w14:textId="6CD2891A" w:rsidR="002D5C2B" w:rsidRPr="00860FCA" w:rsidRDefault="002D5C2B" w:rsidP="00A87EF7"/>
    <w:p w14:paraId="63E29A63" w14:textId="0749B032" w:rsidR="002D5C2B" w:rsidRPr="00860FCA" w:rsidRDefault="002D5C2B" w:rsidP="00A87EF7"/>
    <w:p w14:paraId="30F914AE" w14:textId="5E9B189F" w:rsidR="002D5C2B" w:rsidRPr="00860FCA" w:rsidRDefault="002D5C2B" w:rsidP="00A87EF7"/>
    <w:p w14:paraId="7F0C7B8D" w14:textId="1CECD0BA" w:rsidR="002D5C2B" w:rsidRPr="00860FCA" w:rsidRDefault="002D5C2B" w:rsidP="00A87EF7"/>
    <w:p w14:paraId="441036D4" w14:textId="3D1432E4" w:rsidR="002D5C2B" w:rsidRPr="00860FCA" w:rsidRDefault="002D5C2B" w:rsidP="00A87EF7"/>
    <w:p w14:paraId="4AF1206E" w14:textId="77777777" w:rsidR="002D5C2B" w:rsidRPr="00860FCA" w:rsidRDefault="002D5C2B" w:rsidP="00A87EF7"/>
    <w:p w14:paraId="50FB7DB5" w14:textId="5B126238" w:rsidR="002D5C2B" w:rsidRPr="00860FCA" w:rsidRDefault="002D5C2B" w:rsidP="00A87EF7"/>
    <w:p w14:paraId="6B4ED389" w14:textId="4A161CC4" w:rsidR="002D5C2B" w:rsidRPr="00860FCA" w:rsidRDefault="002D5C2B" w:rsidP="00A87EF7"/>
    <w:p w14:paraId="4D5A578E" w14:textId="77777777" w:rsidR="002D5C2B" w:rsidRPr="00860FCA" w:rsidRDefault="002D5C2B" w:rsidP="00A87EF7"/>
    <w:p w14:paraId="41563BE0" w14:textId="77777777" w:rsidR="00664648" w:rsidRPr="00860FCA" w:rsidRDefault="00664648" w:rsidP="00A87EF7"/>
    <w:p w14:paraId="2750EB4D" w14:textId="09DC6C2A" w:rsidR="00A87EF7" w:rsidRPr="00136F16" w:rsidRDefault="00A87EF7" w:rsidP="00664648">
      <w:pPr>
        <w:jc w:val="right"/>
      </w:pPr>
      <w:r w:rsidRPr="00136F16">
        <w:rPr>
          <w:rFonts w:ascii="Arial-BoldMT" w:hAnsi="Arial-BoldMT" w:cs="Arial-BoldMT"/>
          <w:b/>
          <w:bCs/>
        </w:rPr>
        <w:t>(b)</w:t>
      </w:r>
      <w:r w:rsidRPr="00860FCA">
        <w:rPr>
          <w:rFonts w:ascii="Arial-BoldMT" w:hAnsi="Arial-BoldMT" w:cs="Arial-BoldMT"/>
        </w:rPr>
        <w:t xml:space="preserve"> </w:t>
      </w:r>
      <w:r w:rsidRPr="00136F16">
        <w:rPr>
          <w:rFonts w:ascii="Arial-ItalicMT" w:hAnsi="Arial-ItalicMT" w:cs="Arial-ItalicMT"/>
          <w:i/>
          <w:iCs/>
        </w:rPr>
        <w:t xml:space="preserve">x </w:t>
      </w:r>
      <w:r w:rsidRPr="00860FCA">
        <w:rPr>
          <w:rFonts w:ascii="Cambria Math" w:hAnsi="Cambria Math" w:cs="MMTimesRoman"/>
        </w:rPr>
        <w:t>=</w:t>
      </w:r>
      <w:r w:rsidRPr="00AC486A">
        <w:rPr>
          <w:rFonts w:asciiTheme="minorHAnsi" w:hAnsiTheme="minorHAnsi" w:cstheme="minorHAnsi"/>
        </w:rPr>
        <w:t xml:space="preserve"> </w:t>
      </w:r>
      <w:r w:rsidRPr="00136F16">
        <w:t xml:space="preserve">...................... or </w:t>
      </w:r>
      <w:r w:rsidRPr="00136F16">
        <w:rPr>
          <w:rFonts w:ascii="Arial-ItalicMT" w:hAnsi="Arial-ItalicMT" w:cs="Arial-ItalicMT"/>
          <w:i/>
          <w:iCs/>
        </w:rPr>
        <w:t>x</w:t>
      </w:r>
      <w:r w:rsidRPr="00860FCA">
        <w:rPr>
          <w:rFonts w:cs="Arial"/>
        </w:rPr>
        <w:t xml:space="preserve"> </w:t>
      </w:r>
      <w:r w:rsidRPr="00860FCA">
        <w:rPr>
          <w:rFonts w:ascii="Cambria Math" w:hAnsi="Cambria Math" w:cs="MMTimesRoman"/>
        </w:rPr>
        <w:t>=</w:t>
      </w:r>
      <w:r w:rsidRPr="00AC486A">
        <w:rPr>
          <w:rFonts w:asciiTheme="minorHAnsi" w:hAnsiTheme="minorHAnsi" w:cstheme="minorHAnsi"/>
        </w:rPr>
        <w:t xml:space="preserve"> </w:t>
      </w:r>
      <w:r w:rsidRPr="00136F16">
        <w:t xml:space="preserve">.................... </w:t>
      </w:r>
      <w:r w:rsidRPr="00136F16">
        <w:rPr>
          <w:rFonts w:ascii="Arial-BoldMT" w:hAnsi="Arial-BoldMT" w:cs="Arial-BoldMT"/>
          <w:b/>
          <w:bCs/>
        </w:rPr>
        <w:t>[3]</w:t>
      </w:r>
    </w:p>
    <w:p w14:paraId="3EA3CCE2" w14:textId="77777777" w:rsidR="00A87EF7" w:rsidRPr="00860FCA" w:rsidRDefault="00A87EF7" w:rsidP="003D0D37"/>
    <w:p w14:paraId="01B34365" w14:textId="1E59F6A9" w:rsidR="00A87EF7" w:rsidRPr="00860FCA" w:rsidRDefault="00A87EF7" w:rsidP="003D0D37">
      <w:r w:rsidRPr="00860FCA">
        <w:br w:type="page"/>
      </w:r>
    </w:p>
    <w:p w14:paraId="1D004F58" w14:textId="16372F9F" w:rsidR="002D5C2B" w:rsidRPr="005224B8" w:rsidRDefault="002D5C2B" w:rsidP="00BE58B7">
      <w:pPr>
        <w:pStyle w:val="ListParagraph"/>
        <w:numPr>
          <w:ilvl w:val="0"/>
          <w:numId w:val="25"/>
        </w:numPr>
        <w:tabs>
          <w:tab w:val="left" w:pos="1134"/>
        </w:tabs>
        <w:ind w:left="1134" w:hanging="567"/>
      </w:pPr>
      <w:r w:rsidRPr="005224B8">
        <w:lastRenderedPageBreak/>
        <w:t xml:space="preserve">Explain why one of the answers in part </w:t>
      </w:r>
      <w:r w:rsidRPr="005224B8">
        <w:rPr>
          <w:rFonts w:ascii="Arial-BoldMT" w:hAnsi="Arial-BoldMT" w:cs="Arial-BoldMT"/>
          <w:b/>
          <w:bCs/>
        </w:rPr>
        <w:t>(b)</w:t>
      </w:r>
      <w:r w:rsidRPr="00A638E5">
        <w:rPr>
          <w:rFonts w:ascii="Arial-BoldMT" w:hAnsi="Arial-BoldMT" w:cs="Arial-BoldMT"/>
        </w:rPr>
        <w:t xml:space="preserve"> </w:t>
      </w:r>
      <w:r w:rsidRPr="005224B8">
        <w:t>is not possible in the context of the question.</w:t>
      </w:r>
    </w:p>
    <w:p w14:paraId="7278D539" w14:textId="77777777" w:rsidR="002D5C2B" w:rsidRPr="005224B8" w:rsidRDefault="002D5C2B" w:rsidP="002D5C2B">
      <w:pPr>
        <w:tabs>
          <w:tab w:val="left" w:pos="1134"/>
        </w:tabs>
      </w:pPr>
    </w:p>
    <w:p w14:paraId="2FF0AD26" w14:textId="2B168E4F" w:rsidR="002D5C2B" w:rsidRPr="005224B8" w:rsidRDefault="002D5C2B" w:rsidP="00BE58B7">
      <w:pPr>
        <w:ind w:left="567" w:firstLine="567"/>
      </w:pPr>
      <w:r w:rsidRPr="005224B8">
        <w:t>...........................................................................................................................................</w:t>
      </w:r>
    </w:p>
    <w:p w14:paraId="03E3BE9E" w14:textId="77777777" w:rsidR="002D5C2B" w:rsidRPr="005224B8" w:rsidRDefault="002D5C2B" w:rsidP="002D5C2B"/>
    <w:p w14:paraId="3F2F5DE7" w14:textId="57980853" w:rsidR="002D5C2B" w:rsidRPr="005224B8" w:rsidRDefault="002D5C2B" w:rsidP="00BE58B7">
      <w:pPr>
        <w:ind w:left="567" w:firstLine="567"/>
        <w:rPr>
          <w:rFonts w:ascii="Arial-BoldMT" w:hAnsi="Arial-BoldMT" w:cs="Arial-BoldMT"/>
          <w:b/>
          <w:bCs/>
        </w:rPr>
      </w:pPr>
      <w:r w:rsidRPr="005224B8">
        <w:t xml:space="preserve">..................................................................................................................................... </w:t>
      </w:r>
      <w:r w:rsidRPr="005224B8">
        <w:rPr>
          <w:rFonts w:ascii="Arial-BoldMT" w:hAnsi="Arial-BoldMT" w:cs="Arial-BoldMT"/>
          <w:b/>
          <w:bCs/>
        </w:rPr>
        <w:t>[1]</w:t>
      </w:r>
    </w:p>
    <w:p w14:paraId="08078D5D" w14:textId="50AB584F" w:rsidR="00BE58B7" w:rsidRDefault="00BE58B7" w:rsidP="002D5C2B">
      <w:pPr>
        <w:rPr>
          <w:rFonts w:ascii="Arial-BoldMT" w:hAnsi="Arial-BoldMT" w:cs="Arial-BoldMT"/>
        </w:rPr>
      </w:pPr>
    </w:p>
    <w:p w14:paraId="5867A4F1" w14:textId="77777777" w:rsidR="00BC153B" w:rsidRPr="00BC153B" w:rsidRDefault="00BC153B" w:rsidP="002D5C2B">
      <w:pPr>
        <w:rPr>
          <w:rFonts w:ascii="Arial-BoldMT" w:hAnsi="Arial-BoldMT" w:cs="Arial-BoldMT"/>
        </w:rPr>
      </w:pPr>
    </w:p>
    <w:p w14:paraId="17322B41" w14:textId="16083E32" w:rsidR="002D5C2B" w:rsidRPr="00FC32E0" w:rsidRDefault="002D5C2B" w:rsidP="00BE58B7">
      <w:pPr>
        <w:pStyle w:val="ListParagraph"/>
        <w:numPr>
          <w:ilvl w:val="0"/>
          <w:numId w:val="25"/>
        </w:numPr>
        <w:ind w:left="1134" w:hanging="567"/>
      </w:pPr>
      <w:r w:rsidRPr="00FC32E0">
        <w:t>Write down the following.</w:t>
      </w:r>
    </w:p>
    <w:p w14:paraId="4B945EDE" w14:textId="77777777" w:rsidR="00BE58B7" w:rsidRPr="00FC32E0" w:rsidRDefault="00BE58B7" w:rsidP="00BC153B"/>
    <w:p w14:paraId="7AB22943" w14:textId="749B3326" w:rsidR="002D5C2B" w:rsidRPr="00FC32E0" w:rsidRDefault="002D5C2B" w:rsidP="00BE58B7">
      <w:pPr>
        <w:pStyle w:val="ListParagraph"/>
        <w:numPr>
          <w:ilvl w:val="0"/>
          <w:numId w:val="28"/>
        </w:numPr>
        <w:ind w:left="1701" w:hanging="567"/>
      </w:pPr>
      <w:r w:rsidRPr="00FC32E0">
        <w:t>The area of the square.</w:t>
      </w:r>
    </w:p>
    <w:p w14:paraId="536569DD" w14:textId="38878C51" w:rsidR="00BE58B7" w:rsidRPr="00FC32E0" w:rsidRDefault="00BE58B7" w:rsidP="00BC153B"/>
    <w:p w14:paraId="431EC51C" w14:textId="0E7C9A2B" w:rsidR="00BE58B7" w:rsidRPr="00FC32E0" w:rsidRDefault="00BE58B7" w:rsidP="00BC153B"/>
    <w:p w14:paraId="5D3312AD" w14:textId="0B605363" w:rsidR="00BE58B7" w:rsidRPr="00FC32E0" w:rsidRDefault="00BE58B7" w:rsidP="00BC153B"/>
    <w:p w14:paraId="096BBCF5" w14:textId="77777777" w:rsidR="00BE58B7" w:rsidRPr="00FC32E0" w:rsidRDefault="00BE58B7" w:rsidP="00BC153B"/>
    <w:p w14:paraId="1FE5E893" w14:textId="07E9E2BA" w:rsidR="002D5C2B" w:rsidRPr="00FC32E0" w:rsidRDefault="002D5C2B" w:rsidP="00BE58B7">
      <w:pPr>
        <w:jc w:val="right"/>
        <w:rPr>
          <w:rFonts w:ascii="Arial-BoldMT" w:hAnsi="Arial-BoldMT" w:cs="Arial-BoldMT"/>
          <w:b/>
          <w:bCs/>
        </w:rPr>
      </w:pPr>
      <w:r w:rsidRPr="00FC32E0">
        <w:rPr>
          <w:rFonts w:ascii="Arial-BoldMT" w:hAnsi="Arial-BoldMT" w:cs="Arial-BoldMT"/>
          <w:b/>
          <w:bCs/>
        </w:rPr>
        <w:t>(d)(</w:t>
      </w:r>
      <w:proofErr w:type="spellStart"/>
      <w:r w:rsidRPr="00FC32E0">
        <w:rPr>
          <w:rFonts w:ascii="Arial-BoldMT" w:hAnsi="Arial-BoldMT" w:cs="Arial-BoldMT"/>
          <w:b/>
          <w:bCs/>
        </w:rPr>
        <w:t>i</w:t>
      </w:r>
      <w:proofErr w:type="spellEnd"/>
      <w:r w:rsidRPr="00FC32E0">
        <w:rPr>
          <w:rFonts w:ascii="Arial-BoldMT" w:hAnsi="Arial-BoldMT" w:cs="Arial-BoldMT"/>
          <w:b/>
          <w:bCs/>
        </w:rPr>
        <w:t>)</w:t>
      </w:r>
      <w:r w:rsidRPr="00BC153B">
        <w:rPr>
          <w:rFonts w:ascii="Arial-BoldMT" w:hAnsi="Arial-BoldMT" w:cs="Arial-BoldMT"/>
        </w:rPr>
        <w:t xml:space="preserve"> </w:t>
      </w:r>
      <w:r w:rsidRPr="00FC32E0">
        <w:t>..................................................... cm</w:t>
      </w:r>
      <w:r w:rsidRPr="00FC32E0">
        <w:rPr>
          <w:szCs w:val="22"/>
          <w:vertAlign w:val="superscript"/>
        </w:rPr>
        <w:t>2</w:t>
      </w:r>
      <w:r w:rsidRPr="00FC32E0">
        <w:rPr>
          <w:sz w:val="16"/>
          <w:szCs w:val="16"/>
        </w:rPr>
        <w:t xml:space="preserve"> </w:t>
      </w:r>
      <w:r w:rsidRPr="00FC32E0">
        <w:rPr>
          <w:rFonts w:ascii="Arial-BoldMT" w:hAnsi="Arial-BoldMT" w:cs="Arial-BoldMT"/>
          <w:b/>
          <w:bCs/>
        </w:rPr>
        <w:t>[1]</w:t>
      </w:r>
    </w:p>
    <w:p w14:paraId="46DF3254" w14:textId="2DAF6B3A" w:rsidR="00BE58B7" w:rsidRDefault="00BE58B7" w:rsidP="002D5C2B">
      <w:pPr>
        <w:rPr>
          <w:rFonts w:ascii="Arial-BoldMT" w:hAnsi="Arial-BoldMT" w:cs="Arial-BoldMT"/>
        </w:rPr>
      </w:pPr>
    </w:p>
    <w:p w14:paraId="3DB16E1B" w14:textId="77777777" w:rsidR="00BC153B" w:rsidRPr="00BC153B" w:rsidRDefault="00BC153B" w:rsidP="002D5C2B">
      <w:pPr>
        <w:rPr>
          <w:rFonts w:ascii="Arial-BoldMT" w:hAnsi="Arial-BoldMT" w:cs="Arial-BoldMT"/>
        </w:rPr>
      </w:pPr>
    </w:p>
    <w:p w14:paraId="52182558" w14:textId="012FF342" w:rsidR="002D5C2B" w:rsidRPr="00FC32E0" w:rsidRDefault="002D5C2B" w:rsidP="00BE58B7">
      <w:pPr>
        <w:pStyle w:val="ListParagraph"/>
        <w:numPr>
          <w:ilvl w:val="0"/>
          <w:numId w:val="28"/>
        </w:numPr>
        <w:ind w:left="1701" w:hanging="567"/>
      </w:pPr>
      <w:r w:rsidRPr="00FC32E0">
        <w:t>The length of the rectangle.</w:t>
      </w:r>
    </w:p>
    <w:p w14:paraId="737F997B" w14:textId="2952B248" w:rsidR="00BE58B7" w:rsidRPr="00FC32E0" w:rsidRDefault="00BE58B7" w:rsidP="00BC153B"/>
    <w:p w14:paraId="648E2FF2" w14:textId="3DD2552B" w:rsidR="00BE58B7" w:rsidRPr="00BC153B" w:rsidRDefault="00BE58B7" w:rsidP="00BC153B"/>
    <w:p w14:paraId="491A2EEF" w14:textId="0C875846" w:rsidR="00BE58B7" w:rsidRPr="00BC153B" w:rsidRDefault="00BE58B7" w:rsidP="00BC153B"/>
    <w:p w14:paraId="3F5239EA" w14:textId="77777777" w:rsidR="00BE58B7" w:rsidRPr="00BC153B" w:rsidRDefault="00BE58B7" w:rsidP="00BC153B"/>
    <w:p w14:paraId="3E2724F7" w14:textId="77777777" w:rsidR="00BE58B7" w:rsidRPr="00BC153B" w:rsidRDefault="00BE58B7" w:rsidP="00BC153B"/>
    <w:p w14:paraId="035D87ED" w14:textId="71CF02E8" w:rsidR="002D5C2B" w:rsidRPr="00BC153B" w:rsidRDefault="0094219C" w:rsidP="0094219C">
      <w:pPr>
        <w:pStyle w:val="ListParagraph"/>
        <w:ind w:left="1080"/>
        <w:jc w:val="right"/>
        <w:rPr>
          <w:rFonts w:ascii="Arial-BoldMT" w:hAnsi="Arial-BoldMT" w:cs="Arial-BoldMT"/>
          <w:b/>
          <w:bCs/>
        </w:rPr>
      </w:pPr>
      <w:r w:rsidRPr="00BC153B">
        <w:rPr>
          <w:b/>
          <w:bCs/>
        </w:rPr>
        <w:t>(ii)</w:t>
      </w:r>
      <w:r w:rsidR="00BC153B" w:rsidRPr="00BC153B">
        <w:t xml:space="preserve"> </w:t>
      </w:r>
      <w:r w:rsidR="002D5C2B" w:rsidRPr="00BC153B">
        <w:t xml:space="preserve">....................................................... cm </w:t>
      </w:r>
      <w:r w:rsidR="002D5C2B" w:rsidRPr="00BC153B">
        <w:rPr>
          <w:rFonts w:ascii="Arial-BoldMT" w:hAnsi="Arial-BoldMT" w:cs="Arial-BoldMT"/>
          <w:b/>
          <w:bCs/>
        </w:rPr>
        <w:t>[1]</w:t>
      </w:r>
    </w:p>
    <w:p w14:paraId="313F4680" w14:textId="77777777" w:rsidR="00BE58B7" w:rsidRPr="00BC153B" w:rsidRDefault="00BE58B7" w:rsidP="00BC153B">
      <w:pPr>
        <w:rPr>
          <w:rFonts w:ascii="Arial-BoldMT" w:hAnsi="Arial-BoldMT" w:cs="Arial-BoldMT"/>
        </w:rPr>
      </w:pPr>
    </w:p>
    <w:p w14:paraId="41A9169B" w14:textId="1CBBE99A" w:rsidR="002D5C2B" w:rsidRPr="00BC153B" w:rsidRDefault="002D5C2B" w:rsidP="002D5C2B">
      <w:r w:rsidRPr="00BC153B">
        <w:br w:type="page"/>
      </w:r>
    </w:p>
    <w:p w14:paraId="087ECD21" w14:textId="38BDECB2" w:rsidR="0094219C" w:rsidRDefault="0094219C" w:rsidP="0094219C">
      <w:r>
        <w:rPr>
          <w:rFonts w:ascii="Arial-BoldMT" w:hAnsi="Arial-BoldMT" w:cs="Arial-BoldMT"/>
          <w:b/>
          <w:bCs/>
        </w:rPr>
        <w:lastRenderedPageBreak/>
        <w:t>23</w:t>
      </w:r>
      <w:r>
        <w:rPr>
          <w:rFonts w:ascii="Arial-BoldMT" w:hAnsi="Arial-BoldMT" w:cs="Arial-BoldMT"/>
          <w:b/>
          <w:bCs/>
        </w:rPr>
        <w:tab/>
      </w:r>
      <w:r>
        <w:t xml:space="preserve">A bag of sweets contains jellies, </w:t>
      </w:r>
      <w:proofErr w:type="gramStart"/>
      <w:r>
        <w:t>mints</w:t>
      </w:r>
      <w:proofErr w:type="gramEnd"/>
      <w:r>
        <w:t xml:space="preserve"> and toffees.</w:t>
      </w:r>
    </w:p>
    <w:p w14:paraId="010ED754" w14:textId="77777777" w:rsidR="0094219C" w:rsidRDefault="0094219C" w:rsidP="0094219C"/>
    <w:p w14:paraId="039019AC" w14:textId="69FABED3" w:rsidR="0094219C" w:rsidRDefault="0094219C" w:rsidP="0094219C">
      <w:pPr>
        <w:ind w:firstLine="567"/>
      </w:pPr>
      <w:r>
        <w:t xml:space="preserve">The ratio of jellies to mints is </w:t>
      </w:r>
      <w:r w:rsidR="00EC20D4">
        <w:rPr>
          <w:rFonts w:ascii="Arial-ItalicMT" w:hAnsi="Arial-ItalicMT" w:cs="Arial-ItalicMT"/>
        </w:rPr>
        <w:t>3</w:t>
      </w:r>
      <w:proofErr w:type="gramStart"/>
      <w:r w:rsidR="00EC20D4" w:rsidRPr="00E6219B">
        <w:rPr>
          <w:rFonts w:ascii="Arial-ItalicMT" w:hAnsi="Arial-ItalicMT" w:cs="Arial-ItalicMT"/>
          <w:i/>
          <w:iCs/>
        </w:rPr>
        <w:t>n</w:t>
      </w:r>
      <w:r w:rsidR="00EC20D4">
        <w:rPr>
          <w:rFonts w:ascii="Arial-ItalicMT" w:hAnsi="Arial-ItalicMT" w:cs="Arial-ItalicMT"/>
        </w:rPr>
        <w:t xml:space="preserve"> :</w:t>
      </w:r>
      <w:proofErr w:type="gramEnd"/>
      <w:r w:rsidR="00EC20D4">
        <w:rPr>
          <w:rFonts w:ascii="Arial-ItalicMT" w:hAnsi="Arial-ItalicMT" w:cs="Arial-ItalicMT"/>
        </w:rPr>
        <w:t xml:space="preserve"> 2</w:t>
      </w:r>
      <w:r>
        <w:t>.</w:t>
      </w:r>
    </w:p>
    <w:p w14:paraId="4A35952E" w14:textId="08D5A626" w:rsidR="0094219C" w:rsidRDefault="0094219C" w:rsidP="0094219C">
      <w:pPr>
        <w:ind w:firstLine="567"/>
      </w:pPr>
      <w:r>
        <w:t>The ratio of</w:t>
      </w:r>
      <w:r w:rsidR="00E6219B">
        <w:t xml:space="preserve"> </w:t>
      </w:r>
      <w:r>
        <w:t xml:space="preserve">mints to toffees is </w:t>
      </w:r>
      <w:proofErr w:type="gramStart"/>
      <w:r w:rsidRPr="00074DAF">
        <w:t>3</w:t>
      </w:r>
      <w:r w:rsidR="00074DAF" w:rsidRPr="00E6219B">
        <w:rPr>
          <w:rFonts w:ascii="Arial-ItalicMT" w:hAnsi="Arial-ItalicMT" w:cs="Arial-ItalicMT"/>
        </w:rPr>
        <w:t xml:space="preserve"> :</w:t>
      </w:r>
      <w:proofErr w:type="gramEnd"/>
      <w:r w:rsidR="00074DAF" w:rsidRPr="00E6219B">
        <w:rPr>
          <w:rFonts w:ascii="Arial-ItalicMT" w:hAnsi="Arial-ItalicMT" w:cs="Arial-ItalicMT"/>
        </w:rPr>
        <w:t xml:space="preserve"> </w:t>
      </w:r>
      <w:r w:rsidR="00232AC0">
        <w:rPr>
          <w:rFonts w:ascii="Arial-ItalicMT" w:hAnsi="Arial-ItalicMT" w:cs="Arial-ItalicMT"/>
        </w:rPr>
        <w:t>5</w:t>
      </w:r>
      <w:r w:rsidR="00EC20D4" w:rsidRPr="00E6219B">
        <w:rPr>
          <w:rFonts w:ascii="Arial-ItalicMT" w:hAnsi="Arial-ItalicMT" w:cs="Arial-ItalicMT"/>
          <w:i/>
          <w:iCs/>
        </w:rPr>
        <w:t>n</w:t>
      </w:r>
      <w:r w:rsidR="00E6219B">
        <w:t>.</w:t>
      </w:r>
    </w:p>
    <w:p w14:paraId="66DF32D7" w14:textId="77777777" w:rsidR="0094219C" w:rsidRDefault="0094219C" w:rsidP="0094219C"/>
    <w:p w14:paraId="04A8DA4F" w14:textId="316766CA" w:rsidR="0094219C" w:rsidRDefault="0094219C" w:rsidP="0094219C">
      <w:pPr>
        <w:ind w:firstLine="567"/>
      </w:pPr>
      <w:r>
        <w:t>Work out the ratio of jellies to toffees.</w:t>
      </w:r>
    </w:p>
    <w:p w14:paraId="5CCBBEF2" w14:textId="77777777" w:rsidR="0094219C" w:rsidRDefault="0094219C" w:rsidP="0094219C">
      <w:pPr>
        <w:ind w:firstLine="567"/>
      </w:pPr>
      <w:r>
        <w:t>Give your answer in its simplest form.</w:t>
      </w:r>
    </w:p>
    <w:p w14:paraId="66E4939D" w14:textId="77777777" w:rsidR="0094219C" w:rsidRDefault="0094219C" w:rsidP="0094219C">
      <w:bookmarkStart w:id="18" w:name="_Hlk102489632"/>
    </w:p>
    <w:p w14:paraId="15DA2015" w14:textId="77777777" w:rsidR="0094219C" w:rsidRDefault="0094219C" w:rsidP="0094219C"/>
    <w:p w14:paraId="5E24F8DF" w14:textId="77777777" w:rsidR="0094219C" w:rsidRDefault="0094219C" w:rsidP="0094219C"/>
    <w:p w14:paraId="1B54B947" w14:textId="77777777" w:rsidR="0094219C" w:rsidRDefault="0094219C" w:rsidP="0094219C"/>
    <w:p w14:paraId="7536A679" w14:textId="77777777" w:rsidR="0094219C" w:rsidRDefault="0094219C" w:rsidP="0094219C"/>
    <w:p w14:paraId="4E0A3078" w14:textId="77777777" w:rsidR="0094219C" w:rsidRDefault="0094219C" w:rsidP="0094219C"/>
    <w:p w14:paraId="264A0EE2" w14:textId="77777777" w:rsidR="0094219C" w:rsidRDefault="0094219C" w:rsidP="0094219C"/>
    <w:p w14:paraId="16A0C151" w14:textId="77777777" w:rsidR="0094219C" w:rsidRDefault="0094219C" w:rsidP="0094219C"/>
    <w:p w14:paraId="13B0D8FA" w14:textId="77777777" w:rsidR="0094219C" w:rsidRDefault="0094219C" w:rsidP="0094219C"/>
    <w:p w14:paraId="1D0CE1B4" w14:textId="77777777" w:rsidR="0094219C" w:rsidRDefault="0094219C" w:rsidP="0094219C"/>
    <w:p w14:paraId="106CC362" w14:textId="77777777" w:rsidR="0094219C" w:rsidRDefault="0094219C" w:rsidP="0094219C"/>
    <w:p w14:paraId="31AC72FA" w14:textId="77777777" w:rsidR="0094219C" w:rsidRDefault="0094219C" w:rsidP="0094219C"/>
    <w:p w14:paraId="4EE324D9" w14:textId="77777777" w:rsidR="0094219C" w:rsidRDefault="0094219C" w:rsidP="0094219C"/>
    <w:p w14:paraId="3498011F" w14:textId="77777777" w:rsidR="0094219C" w:rsidRDefault="0094219C" w:rsidP="0094219C"/>
    <w:p w14:paraId="4D1F1A53" w14:textId="77777777" w:rsidR="0094219C" w:rsidRDefault="0094219C" w:rsidP="0094219C"/>
    <w:p w14:paraId="1C0425E6" w14:textId="77777777" w:rsidR="0094219C" w:rsidRDefault="0094219C" w:rsidP="0094219C"/>
    <w:p w14:paraId="276396B7" w14:textId="77777777" w:rsidR="0094219C" w:rsidRDefault="0094219C" w:rsidP="0094219C"/>
    <w:p w14:paraId="4D33304F" w14:textId="77777777" w:rsidR="0094219C" w:rsidRDefault="0094219C" w:rsidP="0094219C"/>
    <w:p w14:paraId="566C8DB3" w14:textId="77777777" w:rsidR="0094219C" w:rsidRDefault="0094219C" w:rsidP="0094219C"/>
    <w:p w14:paraId="0E288AB0" w14:textId="77777777" w:rsidR="0094219C" w:rsidRDefault="0094219C" w:rsidP="0094219C"/>
    <w:p w14:paraId="459503AA" w14:textId="77777777" w:rsidR="0094219C" w:rsidRDefault="0094219C" w:rsidP="0094219C"/>
    <w:p w14:paraId="0AB4FFF7" w14:textId="77777777" w:rsidR="0094219C" w:rsidRDefault="0094219C" w:rsidP="0094219C"/>
    <w:p w14:paraId="262F061F" w14:textId="77777777" w:rsidR="0094219C" w:rsidRDefault="0094219C" w:rsidP="0094219C"/>
    <w:p w14:paraId="306CABFF" w14:textId="77777777" w:rsidR="0094219C" w:rsidRDefault="0094219C" w:rsidP="0094219C"/>
    <w:p w14:paraId="640ABF19" w14:textId="77777777" w:rsidR="0094219C" w:rsidRDefault="0094219C" w:rsidP="0094219C"/>
    <w:p w14:paraId="63629C98" w14:textId="77777777" w:rsidR="0094219C" w:rsidRDefault="0094219C" w:rsidP="0094219C"/>
    <w:p w14:paraId="7D47EA0B" w14:textId="77777777" w:rsidR="0094219C" w:rsidRDefault="0094219C" w:rsidP="0094219C"/>
    <w:p w14:paraId="29432741" w14:textId="77777777" w:rsidR="0094219C" w:rsidRDefault="0094219C" w:rsidP="0094219C"/>
    <w:p w14:paraId="5F898A94" w14:textId="77777777" w:rsidR="0094219C" w:rsidRDefault="0094219C" w:rsidP="0094219C"/>
    <w:p w14:paraId="2F847CF0" w14:textId="77777777" w:rsidR="0094219C" w:rsidRDefault="0094219C" w:rsidP="0094219C"/>
    <w:p w14:paraId="5992B30E" w14:textId="77777777" w:rsidR="0094219C" w:rsidRDefault="0094219C" w:rsidP="0094219C"/>
    <w:p w14:paraId="5932CFFF" w14:textId="77777777" w:rsidR="0094219C" w:rsidRDefault="0094219C" w:rsidP="0094219C"/>
    <w:p w14:paraId="1218FF13" w14:textId="77777777" w:rsidR="0094219C" w:rsidRDefault="0094219C" w:rsidP="0094219C"/>
    <w:p w14:paraId="2C6ECB41" w14:textId="77777777" w:rsidR="0094219C" w:rsidRDefault="0094219C" w:rsidP="0094219C"/>
    <w:bookmarkEnd w:id="18"/>
    <w:p w14:paraId="0F69373D" w14:textId="2CEA7AC8" w:rsidR="0094219C" w:rsidRDefault="0094219C" w:rsidP="0094219C">
      <w:pPr>
        <w:jc w:val="right"/>
        <w:rPr>
          <w:rFonts w:ascii="Arial-BoldMT" w:hAnsi="Arial-BoldMT" w:cs="Arial-BoldMT"/>
          <w:b/>
          <w:bCs/>
        </w:rPr>
      </w:pPr>
      <w:r>
        <w:t xml:space="preserve">............................ : ........................... </w:t>
      </w:r>
      <w:r>
        <w:rPr>
          <w:rFonts w:ascii="Arial-BoldMT" w:hAnsi="Arial-BoldMT" w:cs="Arial-BoldMT"/>
          <w:b/>
          <w:bCs/>
        </w:rPr>
        <w:t>[4]</w:t>
      </w:r>
    </w:p>
    <w:p w14:paraId="20825D32" w14:textId="77777777" w:rsidR="002D5C2B" w:rsidRDefault="002D5C2B" w:rsidP="003D0D37"/>
    <w:p w14:paraId="5B395FC5" w14:textId="55091699" w:rsidR="0072744B" w:rsidRDefault="00215B94">
      <w:pPr>
        <w:spacing w:line="240" w:lineRule="auto"/>
        <w:rPr>
          <w:rStyle w:val="s1"/>
        </w:rPr>
        <w:sectPr w:rsidR="0072744B" w:rsidSect="00E71D10">
          <w:headerReference w:type="default" r:id="rId43"/>
          <w:footerReference w:type="default" r:id="rId44"/>
          <w:pgSz w:w="11900" w:h="16840"/>
          <w:pgMar w:top="1134" w:right="1134" w:bottom="851" w:left="1134" w:header="709" w:footer="567" w:gutter="0"/>
          <w:cols w:space="708"/>
          <w:docGrid w:linePitch="360"/>
        </w:sectPr>
      </w:pPr>
      <w:r>
        <w:br w:type="page"/>
      </w:r>
    </w:p>
    <w:p w14:paraId="7B74AF0E" w14:textId="77777777" w:rsidR="00050CD2" w:rsidRDefault="00050CD2" w:rsidP="00050CD2"/>
    <w:p w14:paraId="466CB761" w14:textId="77777777" w:rsidR="00050CD2" w:rsidRDefault="00050CD2" w:rsidP="00050CD2">
      <w:r w:rsidRPr="00AB162B">
        <w:rPr>
          <w:rStyle w:val="CommentReference"/>
          <w:noProof/>
        </w:rPr>
        <mc:AlternateContent>
          <mc:Choice Requires="wps">
            <w:drawing>
              <wp:inline distT="0" distB="0" distL="0" distR="0" wp14:anchorId="1A488CAB" wp14:editId="6C4930F1">
                <wp:extent cx="5153660" cy="621102"/>
                <wp:effectExtent l="0" t="0" r="27940" b="17145"/>
                <wp:docPr id="2" name="Text Box 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1706D03D" w14:textId="77777777" w:rsidR="00050CD2" w:rsidRDefault="00050CD2" w:rsidP="00050CD2">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1A488CAB" id="Text Box 2" o:spid="_x0000_s1040"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">
                <v:textbox>
                  <w:txbxContent>
                    <w:p w14:paraId="1706D03D" w14:textId="77777777" w:rsidR="00050CD2" w:rsidRDefault="00050CD2" w:rsidP="00050CD2">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v:textbox>
                <w10:anchorlock/>
              </v:shape>
            </w:pict>
          </mc:Fallback>
        </mc:AlternateContent>
      </w:r>
    </w:p>
    <w:p w14:paraId="53C3D17D" w14:textId="77777777" w:rsidR="00050CD2" w:rsidRDefault="00050CD2" w:rsidP="00050CD2"/>
    <w:p w14:paraId="1AC0CDEE" w14:textId="28EADC10" w:rsidR="003E5EC4" w:rsidRPr="00732F25" w:rsidRDefault="00732F25" w:rsidP="00732F25">
      <w:r w:rsidRPr="005E7ECF">
        <w:rPr>
          <w:noProof/>
          <w:lang w:val="en-US" w:eastAsia="en-US"/>
        </w:rPr>
        <mc:AlternateContent>
          <mc:Choice Requires="wps">
            <w:drawing>
              <wp:anchor distT="45720" distB="45720" distL="114300" distR="114300" simplePos="0" relativeHeight="251681792" behindDoc="0" locked="0" layoutInCell="1" allowOverlap="1" wp14:anchorId="5640C4DD" wp14:editId="0AB69C9C">
                <wp:simplePos x="0" y="0"/>
                <wp:positionH relativeFrom="column">
                  <wp:posOffset>-69215</wp:posOffset>
                </wp:positionH>
                <wp:positionV relativeFrom="margin">
                  <wp:posOffset>4538980</wp:posOffset>
                </wp:positionV>
                <wp:extent cx="6256655" cy="4761865"/>
                <wp:effectExtent l="0" t="0" r="0" b="63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61865"/>
                        </a:xfrm>
                        <a:prstGeom prst="rect">
                          <a:avLst/>
                        </a:prstGeom>
                        <a:noFill/>
                        <a:ln w="9525">
                          <a:noFill/>
                          <a:miter lim="800000"/>
                          <a:headEnd/>
                          <a:tailEnd/>
                        </a:ln>
                      </wps:spPr>
                      <wps:txbx>
                        <w:txbxContent>
                          <w:p w14:paraId="0C5EC784" w14:textId="77777777" w:rsidR="008163F0" w:rsidRDefault="008163F0" w:rsidP="00732F25">
                            <w:pPr>
                              <w:pStyle w:val="Header"/>
                              <w:spacing w:after="57" w:line="276" w:lineRule="auto"/>
                              <w:rPr>
                                <w:szCs w:val="18"/>
                              </w:rPr>
                            </w:pPr>
                            <w:r w:rsidRPr="00AE485A">
                              <w:rPr>
                                <w:noProof/>
                                <w:szCs w:val="18"/>
                                <w:vertAlign w:val="subscript"/>
                                <w:lang w:val="en-US" w:eastAsia="en-US"/>
                              </w:rPr>
                              <w:drawing>
                                <wp:inline distT="0" distB="0" distL="0" distR="0" wp14:anchorId="38E47785" wp14:editId="2FC9F1A0">
                                  <wp:extent cx="2088000" cy="353147"/>
                                  <wp:effectExtent l="0" t="0" r="7620" b="8890"/>
                                  <wp:docPr id="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B18D68A" w14:textId="77777777" w:rsidR="008163F0" w:rsidRPr="00AE485A" w:rsidRDefault="008163F0" w:rsidP="00732F25">
                            <w:pPr>
                              <w:pStyle w:val="Header"/>
                              <w:spacing w:after="57" w:line="276" w:lineRule="auto"/>
                              <w:rPr>
                                <w:noProof/>
                                <w:szCs w:val="18"/>
                              </w:rPr>
                            </w:pPr>
                          </w:p>
                          <w:p w14:paraId="72EB3FD3" w14:textId="77777777" w:rsidR="008163F0" w:rsidRPr="007F317D" w:rsidRDefault="008163F0" w:rsidP="00732F25">
                            <w:pPr>
                              <w:pStyle w:val="Header"/>
                              <w:spacing w:after="57" w:line="276" w:lineRule="auto"/>
                              <w:rPr>
                                <w:szCs w:val="18"/>
                              </w:rPr>
                            </w:pPr>
                          </w:p>
                          <w:p w14:paraId="45FC7DBC" w14:textId="5AB39A7A" w:rsidR="008163F0" w:rsidRPr="007F317D" w:rsidRDefault="008163F0" w:rsidP="00732F25">
                            <w:pPr>
                              <w:pStyle w:val="Header"/>
                              <w:spacing w:after="57" w:line="276" w:lineRule="auto"/>
                              <w:rPr>
                                <w:szCs w:val="18"/>
                              </w:rPr>
                            </w:pPr>
                            <w:r w:rsidRPr="007F317D">
                              <w:rPr>
                                <w:szCs w:val="18"/>
                              </w:rPr>
                              <w:t>We’d like to know your view on the resources we produce. Click ‘</w:t>
                            </w:r>
                            <w:hyperlink r:id="rId46" w:history="1">
                              <w:r w:rsidRPr="00E16C6F">
                                <w:rPr>
                                  <w:rStyle w:val="Hyperlink"/>
                                  <w:szCs w:val="18"/>
                                </w:rPr>
                                <w:t>Like’</w:t>
                              </w:r>
                            </w:hyperlink>
                            <w:r w:rsidRPr="007F317D">
                              <w:rPr>
                                <w:szCs w:val="18"/>
                              </w:rPr>
                              <w:t xml:space="preserve"> or ‘</w:t>
                            </w:r>
                            <w:hyperlink r:id="rId47"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02706759" w14:textId="77777777" w:rsidR="008163F0" w:rsidRPr="007F317D" w:rsidRDefault="008163F0" w:rsidP="00732F25">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48"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2D3970D7" w14:textId="77777777" w:rsidR="008163F0" w:rsidRPr="007F317D" w:rsidRDefault="008163F0" w:rsidP="00732F25">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0FAAA1BB" w14:textId="77777777" w:rsidR="008163F0" w:rsidRPr="007F317D" w:rsidRDefault="008163F0" w:rsidP="00732F25">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200B4134" w14:textId="77777777" w:rsidR="008163F0" w:rsidRPr="007F317D" w:rsidRDefault="008163F0" w:rsidP="00732F25">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6AD11931" w14:textId="77777777" w:rsidR="008163F0" w:rsidRPr="007F317D" w:rsidRDefault="008163F0" w:rsidP="00732F25">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2C05A91" w14:textId="77777777" w:rsidR="008163F0" w:rsidRPr="007F317D" w:rsidRDefault="008163F0" w:rsidP="00732F25">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9"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585F70EC" w14:textId="613C8908" w:rsidR="008163F0" w:rsidRPr="007F317D" w:rsidRDefault="008163F0" w:rsidP="00732F25">
                            <w:pPr>
                              <w:pStyle w:val="Pa3"/>
                              <w:spacing w:after="100"/>
                              <w:ind w:right="100"/>
                              <w:rPr>
                                <w:rFonts w:ascii="Arial" w:hAnsi="Arial" w:cs="Arial"/>
                                <w:sz w:val="16"/>
                                <w:szCs w:val="18"/>
                              </w:rPr>
                            </w:pPr>
                            <w:r w:rsidRPr="007F317D">
                              <w:rPr>
                                <w:rStyle w:val="A0"/>
                                <w:rFonts w:ascii="Arial" w:hAnsi="Arial" w:cs="Arial"/>
                                <w:szCs w:val="18"/>
                              </w:rPr>
                              <w:t>© OCR 202</w:t>
                            </w:r>
                            <w:r>
                              <w:rPr>
                                <w:rStyle w:val="A0"/>
                                <w:rFonts w:ascii="Arial" w:hAnsi="Arial" w:cs="Arial"/>
                                <w:szCs w:val="18"/>
                              </w:rPr>
                              <w:t>2</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607BFE80" w14:textId="77777777" w:rsidR="008163F0" w:rsidRPr="007F317D" w:rsidRDefault="008163F0" w:rsidP="00732F25">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0FDF5C81" w14:textId="77777777" w:rsidR="008163F0" w:rsidRPr="007F317D" w:rsidRDefault="008163F0" w:rsidP="00732F25">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50"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06EC78D7" w14:textId="77777777" w:rsidR="008163F0" w:rsidRPr="007F317D" w:rsidRDefault="008163F0" w:rsidP="00732F25">
                            <w:r w:rsidRPr="007F317D">
                              <w:rPr>
                                <w:rStyle w:val="A0"/>
                                <w:rFonts w:cs="Arial"/>
                                <w:szCs w:val="18"/>
                              </w:rPr>
                              <w:t xml:space="preserve">Please </w:t>
                            </w:r>
                            <w:hyperlink r:id="rId51"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40C4DD" id="_x0000_s1041" type="#_x0000_t202" style="position:absolute;margin-left:-5.45pt;margin-top:357.4pt;width:492.65pt;height:374.9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" filled="f" stroked="f">
                <v:textbox>
                  <w:txbxContent>
                    <w:p w14:paraId="0C5EC784" w14:textId="77777777" w:rsidR="008163F0" w:rsidRDefault="008163F0" w:rsidP="00732F25">
                      <w:pPr>
                        <w:pStyle w:val="Header"/>
                        <w:spacing w:after="57" w:line="276" w:lineRule="auto"/>
                        <w:rPr>
                          <w:szCs w:val="18"/>
                        </w:rPr>
                      </w:pPr>
                      <w:r w:rsidRPr="00AE485A">
                        <w:rPr>
                          <w:noProof/>
                          <w:szCs w:val="18"/>
                          <w:vertAlign w:val="subscript"/>
                          <w:lang w:val="en-US" w:eastAsia="en-US"/>
                        </w:rPr>
                        <w:drawing>
                          <wp:inline distT="0" distB="0" distL="0" distR="0" wp14:anchorId="38E47785" wp14:editId="2FC9F1A0">
                            <wp:extent cx="2088000" cy="353147"/>
                            <wp:effectExtent l="0" t="0" r="7620" b="8890"/>
                            <wp:docPr id="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B18D68A" w14:textId="77777777" w:rsidR="008163F0" w:rsidRPr="00AE485A" w:rsidRDefault="008163F0" w:rsidP="00732F25">
                      <w:pPr>
                        <w:pStyle w:val="Header"/>
                        <w:spacing w:after="57" w:line="276" w:lineRule="auto"/>
                        <w:rPr>
                          <w:noProof/>
                          <w:szCs w:val="18"/>
                        </w:rPr>
                      </w:pPr>
                    </w:p>
                    <w:p w14:paraId="72EB3FD3" w14:textId="77777777" w:rsidR="008163F0" w:rsidRPr="007F317D" w:rsidRDefault="008163F0" w:rsidP="00732F25">
                      <w:pPr>
                        <w:pStyle w:val="Header"/>
                        <w:spacing w:after="57" w:line="276" w:lineRule="auto"/>
                        <w:rPr>
                          <w:szCs w:val="18"/>
                        </w:rPr>
                      </w:pPr>
                    </w:p>
                    <w:p w14:paraId="45FC7DBC" w14:textId="5AB39A7A" w:rsidR="008163F0" w:rsidRPr="007F317D" w:rsidRDefault="008163F0" w:rsidP="00732F25">
                      <w:pPr>
                        <w:pStyle w:val="Header"/>
                        <w:spacing w:after="57" w:line="276" w:lineRule="auto"/>
                        <w:rPr>
                          <w:szCs w:val="18"/>
                        </w:rPr>
                      </w:pPr>
                      <w:r w:rsidRPr="007F317D">
                        <w:rPr>
                          <w:szCs w:val="18"/>
                        </w:rPr>
                        <w:t>We’d like to know your view on the resources we produce. Click ‘</w:t>
                      </w:r>
                      <w:hyperlink r:id="rId52" w:history="1">
                        <w:r w:rsidRPr="00E16C6F">
                          <w:rPr>
                            <w:rStyle w:val="Hyperlink"/>
                            <w:szCs w:val="18"/>
                          </w:rPr>
                          <w:t>Like’</w:t>
                        </w:r>
                      </w:hyperlink>
                      <w:r w:rsidRPr="007F317D">
                        <w:rPr>
                          <w:szCs w:val="18"/>
                        </w:rPr>
                        <w:t xml:space="preserve"> or ‘</w:t>
                      </w:r>
                      <w:hyperlink r:id="rId53"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02706759" w14:textId="77777777" w:rsidR="008163F0" w:rsidRPr="007F317D" w:rsidRDefault="008163F0" w:rsidP="00732F25">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54"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2D3970D7" w14:textId="77777777" w:rsidR="008163F0" w:rsidRPr="007F317D" w:rsidRDefault="008163F0" w:rsidP="00732F25">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0FAAA1BB" w14:textId="77777777" w:rsidR="008163F0" w:rsidRPr="007F317D" w:rsidRDefault="008163F0" w:rsidP="00732F25">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200B4134" w14:textId="77777777" w:rsidR="008163F0" w:rsidRPr="007F317D" w:rsidRDefault="008163F0" w:rsidP="00732F25">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6AD11931" w14:textId="77777777" w:rsidR="008163F0" w:rsidRPr="007F317D" w:rsidRDefault="008163F0" w:rsidP="00732F25">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2C05A91" w14:textId="77777777" w:rsidR="008163F0" w:rsidRPr="007F317D" w:rsidRDefault="008163F0" w:rsidP="00732F25">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5"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585F70EC" w14:textId="613C8908" w:rsidR="008163F0" w:rsidRPr="007F317D" w:rsidRDefault="008163F0" w:rsidP="00732F25">
                      <w:pPr>
                        <w:pStyle w:val="Pa3"/>
                        <w:spacing w:after="100"/>
                        <w:ind w:right="100"/>
                        <w:rPr>
                          <w:rFonts w:ascii="Arial" w:hAnsi="Arial" w:cs="Arial"/>
                          <w:sz w:val="16"/>
                          <w:szCs w:val="18"/>
                        </w:rPr>
                      </w:pPr>
                      <w:r w:rsidRPr="007F317D">
                        <w:rPr>
                          <w:rStyle w:val="A0"/>
                          <w:rFonts w:ascii="Arial" w:hAnsi="Arial" w:cs="Arial"/>
                          <w:szCs w:val="18"/>
                        </w:rPr>
                        <w:t>© OCR 202</w:t>
                      </w:r>
                      <w:r>
                        <w:rPr>
                          <w:rStyle w:val="A0"/>
                          <w:rFonts w:ascii="Arial" w:hAnsi="Arial" w:cs="Arial"/>
                          <w:szCs w:val="18"/>
                        </w:rPr>
                        <w:t>2</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607BFE80" w14:textId="77777777" w:rsidR="008163F0" w:rsidRPr="007F317D" w:rsidRDefault="008163F0" w:rsidP="00732F25">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0FDF5C81" w14:textId="77777777" w:rsidR="008163F0" w:rsidRPr="007F317D" w:rsidRDefault="008163F0" w:rsidP="00732F25">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56"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06EC78D7" w14:textId="77777777" w:rsidR="008163F0" w:rsidRPr="007F317D" w:rsidRDefault="008163F0" w:rsidP="00732F25">
                      <w:r w:rsidRPr="007F317D">
                        <w:rPr>
                          <w:rStyle w:val="A0"/>
                          <w:rFonts w:cs="Arial"/>
                          <w:szCs w:val="18"/>
                        </w:rPr>
                        <w:t xml:space="preserve">Please </w:t>
                      </w:r>
                      <w:hyperlink r:id="rId57"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v:textbox>
                <w10:wrap type="square" anchory="margin"/>
              </v:shape>
            </w:pict>
          </mc:Fallback>
        </mc:AlternateContent>
      </w:r>
    </w:p>
    <w:sectPr w:rsidR="003E5EC4" w:rsidRPr="00732F25" w:rsidSect="0072744B">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102A61" w14:textId="77777777" w:rsidR="008163F0" w:rsidRDefault="008163F0" w:rsidP="003C4D13">
      <w:r>
        <w:separator/>
      </w:r>
    </w:p>
  </w:endnote>
  <w:endnote w:type="continuationSeparator" w:id="0">
    <w:p w14:paraId="144031CB" w14:textId="77777777" w:rsidR="008163F0" w:rsidRDefault="008163F0"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BoldMT">
    <w:altName w:val="Arial"/>
    <w:panose1 w:val="00000000000000000000"/>
    <w:charset w:val="00"/>
    <w:family w:val="swiss"/>
    <w:notTrueType/>
    <w:pitch w:val="default"/>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yriad Pro Light">
    <w:altName w:val="Arial"/>
    <w:panose1 w:val="020B0403030403020204"/>
    <w:charset w:val="00"/>
    <w:family w:val="swiss"/>
    <w:notTrueType/>
    <w:pitch w:val="variable"/>
    <w:sig w:usb0="20000287" w:usb1="00000001" w:usb2="00000000" w:usb3="00000000" w:csb0="0000019F" w:csb1="00000000"/>
  </w:font>
  <w:font w:name="Comic Sans MS">
    <w:altName w:val="Trebuchet MS"/>
    <w:panose1 w:val="030F0702030302020204"/>
    <w:charset w:val="00"/>
    <w:family w:val="script"/>
    <w:pitch w:val="variable"/>
    <w:sig w:usb0="00000287" w:usb1="00000013" w:usb2="00000000" w:usb3="00000000" w:csb0="0000009F" w:csb1="00000000"/>
  </w:font>
  <w:font w:name="MMTimes">
    <w:altName w:val="Calibri"/>
    <w:panose1 w:val="02000503070000020003"/>
    <w:charset w:val="00"/>
    <w:family w:val="modern"/>
    <w:notTrueType/>
    <w:pitch w:val="variable"/>
    <w:sig w:usb0="00000003" w:usb1="00002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altName w:val="Arial"/>
    <w:panose1 w:val="00000000000000000000"/>
    <w:charset w:val="00"/>
    <w:family w:val="auto"/>
    <w:notTrueType/>
    <w:pitch w:val="default"/>
    <w:sig w:usb0="00000003" w:usb1="00000000" w:usb2="00000000" w:usb3="00000000" w:csb0="00000001" w:csb1="00000000"/>
  </w:font>
  <w:font w:name="MMTimesRoman">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omicSansMS">
    <w:altName w:val="Calibri"/>
    <w:panose1 w:val="00000000000000000000"/>
    <w:charset w:val="00"/>
    <w:family w:val="swiss"/>
    <w:notTrueType/>
    <w:pitch w:val="default"/>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MMRelation">
    <w:altName w:val="Calibri"/>
    <w:panose1 w:val="02000506090000020004"/>
    <w:charset w:val="00"/>
    <w:family w:val="modern"/>
    <w:notTrueType/>
    <w:pitch w:val="variable"/>
    <w:sig w:usb0="00000003" w:usb1="00000000" w:usb2="00000000" w:usb3="00000000" w:csb0="00000001" w:csb1="00000000"/>
  </w:font>
  <w:font w:name="MMExtra">
    <w:altName w:val="Calibri"/>
    <w:panose1 w:val="02000504040000020003"/>
    <w:charset w:val="00"/>
    <w:family w:val="moder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71959404"/>
      <w:docPartObj>
        <w:docPartGallery w:val="Page Numbers (Bottom of Page)"/>
        <w:docPartUnique/>
      </w:docPartObj>
    </w:sdtPr>
    <w:sdtEndPr>
      <w:rPr>
        <w:noProof/>
      </w:rPr>
    </w:sdtEndPr>
    <w:sdtContent>
      <w:p w14:paraId="48613F37" w14:textId="18E19E1B" w:rsidR="008163F0" w:rsidRPr="00F37F1D" w:rsidRDefault="008163F0" w:rsidP="00F37F1D">
        <w:pPr>
          <w:tabs>
            <w:tab w:val="center" w:pos="4678"/>
            <w:tab w:val="right" w:pos="9638"/>
          </w:tabs>
          <w:rPr>
            <w:b/>
            <w:sz w:val="18"/>
            <w:szCs w:val="18"/>
          </w:rPr>
        </w:pPr>
        <w:r w:rsidRPr="000A3CF2">
          <w:rPr>
            <w:sz w:val="18"/>
            <w:szCs w:val="18"/>
          </w:rPr>
          <w:t>© OCR 2020</w:t>
        </w:r>
        <w:r w:rsidRPr="000A3CF2">
          <w:rPr>
            <w:sz w:val="18"/>
            <w:szCs w:val="18"/>
          </w:rPr>
          <w:tab/>
        </w:r>
        <w:r w:rsidRPr="000A3CF2">
          <w:rPr>
            <w:noProof/>
            <w:sz w:val="18"/>
            <w:szCs w:val="18"/>
          </w:rPr>
          <w:tab/>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717474"/>
      <w:docPartObj>
        <w:docPartGallery w:val="Page Numbers (Bottom of Page)"/>
        <w:docPartUnique/>
      </w:docPartObj>
    </w:sdtPr>
    <w:sdtEndPr>
      <w:rPr>
        <w:noProof/>
      </w:rPr>
    </w:sdtEndPr>
    <w:sdtContent>
      <w:p w14:paraId="1589D763" w14:textId="764F69AC" w:rsidR="008163F0" w:rsidRPr="00F37F1D" w:rsidRDefault="008163F0" w:rsidP="00F37F1D">
        <w:pPr>
          <w:tabs>
            <w:tab w:val="center" w:pos="4678"/>
            <w:tab w:val="right" w:pos="9638"/>
          </w:tabs>
          <w:rPr>
            <w:b/>
            <w:sz w:val="18"/>
            <w:szCs w:val="18"/>
          </w:rPr>
        </w:pPr>
        <w:r w:rsidRPr="000A3CF2">
          <w:rPr>
            <w:sz w:val="18"/>
            <w:szCs w:val="18"/>
          </w:rPr>
          <w:tab/>
        </w:r>
        <w:r w:rsidRPr="000A3CF2">
          <w:rPr>
            <w:noProof/>
            <w:sz w:val="18"/>
            <w:szCs w:val="18"/>
          </w:rPr>
          <w:tab/>
        </w:r>
        <w:r>
          <w:rPr>
            <w:sz w:val="18"/>
            <w:szCs w:val="18"/>
          </w:rPr>
          <w:t>© OCR 2021</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642F7" w14:textId="2B9C75A6" w:rsidR="008163F0" w:rsidRPr="009F2754" w:rsidRDefault="008163F0" w:rsidP="009F2754">
    <w:pPr>
      <w:tabs>
        <w:tab w:val="center" w:pos="4678"/>
        <w:tab w:val="right" w:pos="9638"/>
      </w:tabs>
      <w:rPr>
        <w:sz w:val="18"/>
        <w:szCs w:val="18"/>
      </w:rPr>
    </w:pPr>
    <w:r w:rsidRPr="00142758">
      <w:rPr>
        <w:color w:val="FFFFFF" w:themeColor="background1"/>
        <w:sz w:val="18"/>
        <w:szCs w:val="18"/>
      </w:rPr>
      <w:tab/>
    </w:r>
    <w:sdt>
      <w:sdtPr>
        <w:id w:val="-86544738"/>
        <w:docPartObj>
          <w:docPartGallery w:val="Page Numbers (Bottom of Page)"/>
          <w:docPartUnique/>
        </w:docPartObj>
      </w:sdtPr>
      <w:sdtEndPr>
        <w:rPr>
          <w:noProof/>
          <w:color w:val="FFFFFF" w:themeColor="background1"/>
        </w:rPr>
      </w:sdtEndPr>
      <w:sdtContent>
        <w:r w:rsidRPr="009F2754">
          <w:rPr>
            <w:color w:val="FFFFFF" w:themeColor="background1"/>
            <w:sz w:val="18"/>
            <w:szCs w:val="18"/>
          </w:rPr>
          <w:tab/>
        </w:r>
        <w:r w:rsidRPr="009F2754">
          <w:rPr>
            <w:color w:val="FFFFFF" w:themeColor="background1"/>
            <w:sz w:val="18"/>
            <w:szCs w:val="18"/>
          </w:rPr>
          <w:fldChar w:fldCharType="begin"/>
        </w:r>
        <w:r w:rsidRPr="009F2754">
          <w:rPr>
            <w:color w:val="FFFFFF" w:themeColor="background1"/>
            <w:sz w:val="18"/>
            <w:szCs w:val="18"/>
          </w:rPr>
          <w:instrText xml:space="preserve"> PAGE   \* MERGEFORMAT </w:instrText>
        </w:r>
        <w:r w:rsidRPr="009F2754">
          <w:rPr>
            <w:color w:val="FFFFFF" w:themeColor="background1"/>
            <w:sz w:val="18"/>
            <w:szCs w:val="18"/>
          </w:rPr>
          <w:fldChar w:fldCharType="separate"/>
        </w:r>
        <w:r w:rsidR="006668A4">
          <w:rPr>
            <w:noProof/>
            <w:color w:val="FFFFFF" w:themeColor="background1"/>
            <w:sz w:val="18"/>
            <w:szCs w:val="18"/>
          </w:rPr>
          <w:t>25</w:t>
        </w:r>
        <w:r w:rsidRPr="009F2754">
          <w:rPr>
            <w:noProof/>
            <w:color w:val="FFFFFF" w:themeColor="background1"/>
            <w:sz w:val="18"/>
            <w:szCs w:val="18"/>
          </w:rPr>
          <w:fldChar w:fldCharType="end"/>
        </w:r>
        <w:r w:rsidRPr="009F2754">
          <w:rPr>
            <w:noProof/>
            <w:color w:val="FFFFFF" w:themeColor="background1"/>
            <w:sz w:val="18"/>
            <w:szCs w:val="18"/>
          </w:rPr>
          <w:tab/>
        </w:r>
        <w:r w:rsidRPr="009F2754">
          <w:rPr>
            <w:color w:val="FFFFFF" w:themeColor="background1"/>
            <w:sz w:val="18"/>
            <w:szCs w:val="18"/>
          </w:rPr>
          <w:t>© OCR 2021</w:t>
        </w:r>
      </w:sdtContent>
    </w:sdt>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027B97A3" w:rsidR="008163F0" w:rsidRPr="00FE6646" w:rsidRDefault="008163F0" w:rsidP="00F37F1D">
        <w:pPr>
          <w:tabs>
            <w:tab w:val="center" w:pos="4678"/>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sidR="006668A4">
          <w:rPr>
            <w:noProof/>
            <w:sz w:val="18"/>
            <w:szCs w:val="18"/>
          </w:rPr>
          <w:t>1</w:t>
        </w:r>
        <w:r w:rsidRPr="000A3CF2">
          <w:rPr>
            <w:noProof/>
            <w:sz w:val="18"/>
            <w:szCs w:val="18"/>
          </w:rPr>
          <w:fldChar w:fldCharType="end"/>
        </w:r>
        <w:r w:rsidRPr="000A3CF2">
          <w:rPr>
            <w:noProof/>
            <w:sz w:val="18"/>
            <w:szCs w:val="18"/>
          </w:rPr>
          <w:tab/>
        </w:r>
        <w:r w:rsidRPr="000A3CF2">
          <w:rPr>
            <w:sz w:val="18"/>
            <w:szCs w:val="18"/>
          </w:rPr>
          <w:t>© OCR 202</w:t>
        </w:r>
        <w:r>
          <w:rPr>
            <w:sz w:val="18"/>
            <w:szCs w:val="18"/>
          </w:rPr>
          <w:t>1</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5C0D5927" w:rsidR="008163F0" w:rsidRPr="00FE6646" w:rsidRDefault="008163F0" w:rsidP="00F37F1D">
        <w:pPr>
          <w:tabs>
            <w:tab w:val="center" w:pos="4678"/>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sidR="006668A4">
          <w:rPr>
            <w:noProof/>
            <w:sz w:val="18"/>
            <w:szCs w:val="18"/>
          </w:rPr>
          <w:t>2</w:t>
        </w:r>
        <w:r w:rsidRPr="000A3CF2">
          <w:rPr>
            <w:noProof/>
            <w:sz w:val="18"/>
            <w:szCs w:val="18"/>
          </w:rPr>
          <w:fldChar w:fldCharType="end"/>
        </w:r>
        <w:r w:rsidRPr="000A3CF2">
          <w:rPr>
            <w:noProof/>
            <w:sz w:val="18"/>
            <w:szCs w:val="18"/>
          </w:rPr>
          <w:tab/>
        </w:r>
        <w:r w:rsidRPr="000A3CF2">
          <w:rPr>
            <w:sz w:val="18"/>
            <w:szCs w:val="18"/>
          </w:rPr>
          <w:t>© OCR 202</w:t>
        </w:r>
        <w:r>
          <w:rPr>
            <w:sz w:val="18"/>
            <w:szCs w:val="18"/>
          </w:rPr>
          <w:t>1</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C04105" w14:textId="77777777" w:rsidR="008163F0" w:rsidRDefault="008163F0" w:rsidP="003C4D13">
      <w:r>
        <w:separator/>
      </w:r>
    </w:p>
  </w:footnote>
  <w:footnote w:type="continuationSeparator" w:id="0">
    <w:p w14:paraId="3F7B0236" w14:textId="77777777" w:rsidR="008163F0" w:rsidRDefault="008163F0"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AEC09" w14:textId="3CDEAA32" w:rsidR="008163F0" w:rsidRPr="00F37F1D" w:rsidRDefault="008163F0"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C6230" w14:textId="52D6C477" w:rsidR="008163F0" w:rsidRPr="00644606" w:rsidRDefault="008163F0" w:rsidP="00F37F1D">
    <w:pPr>
      <w:pStyle w:val="Header"/>
      <w:tabs>
        <w:tab w:val="clear" w:pos="4320"/>
        <w:tab w:val="clear" w:pos="8640"/>
        <w:tab w:val="right" w:pos="9498"/>
      </w:tabs>
      <w:rPr>
        <w:szCs w:val="16"/>
      </w:rPr>
    </w:pPr>
    <w:bookmarkStart w:id="0" w:name="_Hlk43455554"/>
    <w:bookmarkStart w:id="1" w:name="_Hlk43455555"/>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3</w:t>
    </w:r>
    <w:r w:rsidRPr="0085242C">
      <w:rPr>
        <w:szCs w:val="16"/>
      </w:rPr>
      <w:t xml:space="preserve"> Alternative Paper</w:t>
    </w:r>
    <w:bookmarkEnd w:id="0"/>
    <w:bookmarkEnd w:id="1"/>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EA57E3" w14:textId="77777777" w:rsidR="008163F0" w:rsidRDefault="008163F0">
    <w:pPr>
      <w:pStyle w:val="Header"/>
    </w:pPr>
    <w:r>
      <w:rPr>
        <w:noProof/>
        <w:lang w:val="en-US" w:eastAsia="en-US"/>
      </w:rPr>
      <mc:AlternateContent>
        <mc:Choice Requires="wps">
          <w:drawing>
            <wp:anchor distT="0" distB="0" distL="114300" distR="114300" simplePos="0" relativeHeight="251668480" behindDoc="0" locked="0" layoutInCell="1" allowOverlap="1" wp14:anchorId="6757A13C" wp14:editId="27D175C2">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wps:spPr>
                    <wps:txbx>
                      <w:txbxContent>
                        <w:p w14:paraId="5EA8888D" w14:textId="77777777" w:rsidR="008163F0" w:rsidRPr="00196D9D" w:rsidRDefault="008163F0"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8163F0" w:rsidRPr="00196D9D" w:rsidRDefault="008163F0"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8163F0" w:rsidRPr="00E4145A" w:rsidRDefault="008163F0"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57A13C" id="_x0000_t202" coordsize="21600,21600" o:spt="202" path="m,l,21600r21600,l21600,xe">
              <v:stroke joinstyle="miter"/>
              <v:path gradientshapeok="t" o:connecttype="rect"/>
            </v:shapetype>
            <v:shape id="Text Box 8" o:spid="_x0000_s1042" type="#_x0000_t202" style="position:absolute;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" filled="f" stroked="f">
              <v:textbox inset="0,0,0,0">
                <w:txbxContent>
                  <w:p w14:paraId="5EA8888D" w14:textId="77777777" w:rsidR="008163F0" w:rsidRPr="00196D9D" w:rsidRDefault="008163F0"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8163F0" w:rsidRPr="00196D9D" w:rsidRDefault="008163F0"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8163F0" w:rsidRPr="00E4145A" w:rsidRDefault="008163F0" w:rsidP="00196D9D">
                    <w:pPr>
                      <w:ind w:left="-142" w:firstLine="142"/>
                      <w:rPr>
                        <w:rFonts w:cs="Arial"/>
                        <w:spacing w:val="-4"/>
                        <w:sz w:val="16"/>
                        <w:szCs w:val="16"/>
                      </w:rPr>
                    </w:pPr>
                  </w:p>
                </w:txbxContent>
              </v:textbox>
              <w10:wrap anchorx="page" anchory="page"/>
            </v:shape>
          </w:pict>
        </mc:Fallback>
      </mc:AlternateContent>
    </w:r>
    <w:r>
      <w:rPr>
        <w:noProof/>
        <w:lang w:val="en-US" w:eastAsia="en-US"/>
      </w:rPr>
      <mc:AlternateContent>
        <mc:Choice Requires="wps">
          <w:drawing>
            <wp:anchor distT="0" distB="0" distL="114300" distR="114300" simplePos="0" relativeHeight="251670528" behindDoc="0" locked="0" layoutInCell="1" allowOverlap="1" wp14:anchorId="299F49BA" wp14:editId="5EDC2B87">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wps:spPr>
                    <wps:txbx>
                      <w:txbxContent>
                        <w:p w14:paraId="3B559167" w14:textId="77777777" w:rsidR="008163F0" w:rsidRPr="00196D9D" w:rsidRDefault="008163F0"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8163F0" w:rsidRPr="00196D9D" w:rsidRDefault="008163F0"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8163F0" w:rsidRPr="00E4145A" w:rsidRDefault="008163F0"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F49BA" id="Text Box 9" o:spid="_x0000_s1043" type="#_x0000_t202" style="position:absolute;margin-left:311.8pt;margin-top:1547.9pt;width:130.95pt;height:21.8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" filled="f" stroked="f">
              <v:textbox inset="0,0,0,0">
                <w:txbxContent>
                  <w:p w14:paraId="3B559167" w14:textId="77777777" w:rsidR="008163F0" w:rsidRPr="00196D9D" w:rsidRDefault="008163F0"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8163F0" w:rsidRPr="00196D9D" w:rsidRDefault="008163F0"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8163F0" w:rsidRPr="00E4145A" w:rsidRDefault="008163F0" w:rsidP="00196D9D">
                    <w:pPr>
                      <w:ind w:left="-142" w:firstLine="142"/>
                      <w:rPr>
                        <w:rFonts w:cs="Arial"/>
                        <w:spacing w:val="-4"/>
                        <w:sz w:val="16"/>
                        <w:szCs w:val="16"/>
                      </w:rPr>
                    </w:pPr>
                  </w:p>
                </w:txbxContent>
              </v:textbox>
              <w10:wrap anchorx="page" anchory="page"/>
            </v:shape>
          </w:pict>
        </mc:Fallback>
      </mc:AlternateContent>
    </w:r>
    <w:r>
      <w:rPr>
        <w:noProof/>
        <w:lang w:val="en-US" w:eastAsia="en-US"/>
      </w:rPr>
      <mc:AlternateContent>
        <mc:Choice Requires="wps">
          <w:drawing>
            <wp:anchor distT="0" distB="0" distL="114300" distR="114300" simplePos="0" relativeHeight="251671552" behindDoc="0" locked="0" layoutInCell="1" allowOverlap="1" wp14:anchorId="3F7EB468" wp14:editId="7ADBD5DD">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wps:spPr>
                    <wps:txbx>
                      <w:txbxContent>
                        <w:p w14:paraId="0DD44DDC" w14:textId="77777777" w:rsidR="008163F0" w:rsidRPr="006311DA" w:rsidRDefault="008163F0"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8163F0" w:rsidRPr="006311DA" w:rsidRDefault="008163F0"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8163F0" w:rsidRPr="00196D9D" w:rsidRDefault="008163F0" w:rsidP="00196D9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7EB468" id="Text Box 10" o:spid="_x0000_s1044" type="#_x0000_t202" style="position:absolute;margin-left:590.6pt;margin-top:1553.8pt;width:273.85pt;height:13.4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" filled="f" stroked="f">
              <v:textbox inset="0,0,0,0">
                <w:txbxContent>
                  <w:p w14:paraId="0DD44DDC" w14:textId="77777777" w:rsidR="008163F0" w:rsidRPr="006311DA" w:rsidRDefault="008163F0"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8163F0" w:rsidRPr="006311DA" w:rsidRDefault="008163F0"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8163F0" w:rsidRPr="00196D9D" w:rsidRDefault="008163F0" w:rsidP="00196D9D">
                    <w:pPr>
                      <w:ind w:left="-142" w:firstLine="142"/>
                      <w:rPr>
                        <w:rFonts w:cs="Arial"/>
                        <w:spacing w:val="-4"/>
                        <w:sz w:val="15"/>
                        <w:szCs w:val="16"/>
                      </w:rPr>
                    </w:pP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5A36471C" w:rsidR="008163F0" w:rsidRPr="0085242C" w:rsidRDefault="008163F0"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t>J560/0</w:t>
    </w:r>
    <w:r>
      <w:rPr>
        <w:szCs w:val="16"/>
      </w:rPr>
      <w:t>3</w:t>
    </w:r>
    <w:r w:rsidRPr="0085242C">
      <w:rPr>
        <w:szCs w:val="16"/>
      </w:rPr>
      <w:t xml:space="preserve"> Alternative Pap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8163F0" w:rsidRPr="00644606" w:rsidRDefault="008163F0" w:rsidP="00F37F1D">
    <w:pPr>
      <w:pStyle w:val="Header"/>
      <w:tabs>
        <w:tab w:val="clear" w:pos="4320"/>
        <w:tab w:val="clear" w:pos="8640"/>
        <w:tab w:val="right" w:pos="9498"/>
      </w:tabs>
      <w:rPr>
        <w:szCs w:val="1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1BD22E95" w:rsidR="008163F0" w:rsidRPr="00644606" w:rsidRDefault="008163F0"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3</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667DB"/>
    <w:multiLevelType w:val="hybridMultilevel"/>
    <w:tmpl w:val="4A842A36"/>
    <w:lvl w:ilvl="0" w:tplc="9A82F456">
      <w:start w:val="1"/>
      <w:numFmt w:val="lowerRoman"/>
      <w:lvlText w:val="(%1)"/>
      <w:lvlJc w:val="left"/>
      <w:pPr>
        <w:ind w:left="1080" w:hanging="720"/>
      </w:pPr>
      <w:rPr>
        <w:rFonts w:ascii="Arial-BoldMT" w:hAnsi="Arial-BoldMT" w:cs="Arial-BoldMT"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2B752A6"/>
    <w:multiLevelType w:val="hybridMultilevel"/>
    <w:tmpl w:val="4E6CF1B2"/>
    <w:lvl w:ilvl="0" w:tplc="635C500C">
      <w:start w:val="1"/>
      <w:numFmt w:val="lowerLetter"/>
      <w:lvlText w:val="(%1)"/>
      <w:lvlJc w:val="left"/>
      <w:pPr>
        <w:ind w:left="1137" w:hanging="570"/>
      </w:pPr>
      <w:rPr>
        <w:rFonts w:ascii="Arial-BoldMT" w:hAnsi="Arial-BoldMT" w:cs="Arial-BoldMT"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 w15:restartNumberingAfterBreak="0">
    <w:nsid w:val="0788120F"/>
    <w:multiLevelType w:val="hybridMultilevel"/>
    <w:tmpl w:val="FEDCF22C"/>
    <w:lvl w:ilvl="0" w:tplc="015C61C6">
      <w:start w:val="1"/>
      <w:numFmt w:val="lowerLetter"/>
      <w:lvlText w:val="(%1)"/>
      <w:lvlJc w:val="left"/>
      <w:pPr>
        <w:ind w:left="928" w:hanging="360"/>
      </w:pPr>
      <w:rPr>
        <w:rFonts w:hint="default"/>
        <w:b/>
        <w:bCs/>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 w15:restartNumberingAfterBreak="0">
    <w:nsid w:val="1FB1036D"/>
    <w:multiLevelType w:val="hybridMultilevel"/>
    <w:tmpl w:val="439AE208"/>
    <w:lvl w:ilvl="0" w:tplc="E892BEF6">
      <w:start w:val="1"/>
      <w:numFmt w:val="lowerLetter"/>
      <w:lvlText w:val="(%1)"/>
      <w:lvlJc w:val="left"/>
      <w:pPr>
        <w:ind w:left="720"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9167884"/>
    <w:multiLevelType w:val="hybridMultilevel"/>
    <w:tmpl w:val="9CA4AB76"/>
    <w:lvl w:ilvl="0" w:tplc="F3268D00">
      <w:start w:val="1"/>
      <w:numFmt w:val="lowerRoman"/>
      <w:lvlText w:val="(%1)"/>
      <w:lvlJc w:val="left"/>
      <w:pPr>
        <w:ind w:left="1080" w:hanging="720"/>
      </w:pPr>
      <w:rPr>
        <w:rFonts w:ascii="Arial-BoldMT" w:hAnsi="Arial-BoldMT" w:cs="Arial-BoldMT" w:hint="default"/>
        <w:b/>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D9D15C1"/>
    <w:multiLevelType w:val="hybridMultilevel"/>
    <w:tmpl w:val="27CC2836"/>
    <w:lvl w:ilvl="0" w:tplc="6024C520">
      <w:start w:val="1"/>
      <w:numFmt w:val="lowerLetter"/>
      <w:lvlText w:val="(%1)"/>
      <w:lvlJc w:val="left"/>
      <w:pPr>
        <w:ind w:left="928" w:hanging="360"/>
      </w:pPr>
      <w:rPr>
        <w:rFonts w:hint="default"/>
        <w:b/>
        <w:bCs/>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6" w15:restartNumberingAfterBreak="0">
    <w:nsid w:val="31234714"/>
    <w:multiLevelType w:val="hybridMultilevel"/>
    <w:tmpl w:val="34448592"/>
    <w:lvl w:ilvl="0" w:tplc="D436C466">
      <w:start w:val="1"/>
      <w:numFmt w:val="lowerLetter"/>
      <w:lvlText w:val="(%1)"/>
      <w:lvlJc w:val="left"/>
      <w:pPr>
        <w:ind w:left="786"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47A647D"/>
    <w:multiLevelType w:val="hybridMultilevel"/>
    <w:tmpl w:val="0D0020B0"/>
    <w:lvl w:ilvl="0" w:tplc="4DE47D56">
      <w:start w:val="1"/>
      <w:numFmt w:val="lowerLetter"/>
      <w:lvlText w:val="(%1)"/>
      <w:lvlJc w:val="left"/>
      <w:pPr>
        <w:ind w:left="5606" w:hanging="360"/>
      </w:pPr>
      <w:rPr>
        <w:rFonts w:ascii="Arial" w:hAnsi="Arial" w:cs="Times New Roman" w:hint="default"/>
        <w:b/>
        <w:bCs w:val="0"/>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8"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EF907A6"/>
    <w:multiLevelType w:val="hybridMultilevel"/>
    <w:tmpl w:val="74929A32"/>
    <w:lvl w:ilvl="0" w:tplc="26B40C54">
      <w:start w:val="1"/>
      <w:numFmt w:val="lowerLetter"/>
      <w:lvlText w:val="(%1)"/>
      <w:lvlJc w:val="left"/>
      <w:pPr>
        <w:ind w:left="1137" w:hanging="570"/>
      </w:pPr>
      <w:rPr>
        <w:rFonts w:ascii="Arial-BoldMT" w:hAnsi="Arial-BoldMT" w:cs="Arial-BoldMT"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0" w15:restartNumberingAfterBreak="0">
    <w:nsid w:val="42C241D0"/>
    <w:multiLevelType w:val="hybridMultilevel"/>
    <w:tmpl w:val="AA1C65EA"/>
    <w:lvl w:ilvl="0" w:tplc="3FF02CF6">
      <w:start w:val="1"/>
      <w:numFmt w:val="lowerLetter"/>
      <w:lvlText w:val="(%1)"/>
      <w:lvlJc w:val="left"/>
      <w:pPr>
        <w:ind w:left="928"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3D8723E"/>
    <w:multiLevelType w:val="hybridMultilevel"/>
    <w:tmpl w:val="EE54D4B6"/>
    <w:lvl w:ilvl="0" w:tplc="07DCDB7E">
      <w:start w:val="1"/>
      <w:numFmt w:val="lowerLetter"/>
      <w:lvlText w:val="(%1)"/>
      <w:lvlJc w:val="left"/>
      <w:pPr>
        <w:ind w:left="930" w:hanging="360"/>
      </w:pPr>
      <w:rPr>
        <w:rFonts w:hint="default"/>
        <w:b/>
        <w:bCs/>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2"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D545485"/>
    <w:multiLevelType w:val="hybridMultilevel"/>
    <w:tmpl w:val="9CC81824"/>
    <w:lvl w:ilvl="0" w:tplc="808E2990">
      <w:start w:val="1"/>
      <w:numFmt w:val="lowerLetter"/>
      <w:lvlText w:val="(%1)"/>
      <w:lvlJc w:val="left"/>
      <w:pPr>
        <w:ind w:left="720"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6216834"/>
    <w:multiLevelType w:val="hybridMultilevel"/>
    <w:tmpl w:val="0AC237E6"/>
    <w:lvl w:ilvl="0" w:tplc="E8D6E656">
      <w:start w:val="1"/>
      <w:numFmt w:val="lowerLetter"/>
      <w:lvlText w:val="(%1)"/>
      <w:lvlJc w:val="left"/>
      <w:pPr>
        <w:ind w:left="1137" w:hanging="570"/>
      </w:pPr>
      <w:rPr>
        <w:rFonts w:ascii="Arial-BoldMT" w:hAnsi="Arial-BoldMT" w:cs="Arial-BoldMT"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58266D79"/>
    <w:multiLevelType w:val="hybridMultilevel"/>
    <w:tmpl w:val="7022269E"/>
    <w:lvl w:ilvl="0" w:tplc="D74297F8">
      <w:start w:val="1"/>
      <w:numFmt w:val="lowerLetter"/>
      <w:lvlText w:val="(%1)"/>
      <w:lvlJc w:val="left"/>
      <w:pPr>
        <w:ind w:left="927" w:hanging="360"/>
      </w:pPr>
      <w:rPr>
        <w:rFonts w:ascii="Arial-BoldMT" w:hAnsi="Arial-BoldMT" w:cs="Arial-BoldMT"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7" w15:restartNumberingAfterBreak="0">
    <w:nsid w:val="58EE6835"/>
    <w:multiLevelType w:val="hybridMultilevel"/>
    <w:tmpl w:val="29424680"/>
    <w:lvl w:ilvl="0" w:tplc="67BE3BA8">
      <w:start w:val="1"/>
      <w:numFmt w:val="lowerLetter"/>
      <w:lvlText w:val="(%1)"/>
      <w:lvlJc w:val="left"/>
      <w:pPr>
        <w:ind w:left="927" w:hanging="360"/>
      </w:pPr>
      <w:rPr>
        <w:rFonts w:ascii="Arial-BoldMT" w:hAnsi="Arial-BoldMT" w:cs="Arial-BoldMT"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8" w15:restartNumberingAfterBreak="0">
    <w:nsid w:val="598A3EAB"/>
    <w:multiLevelType w:val="hybridMultilevel"/>
    <w:tmpl w:val="5D6ECBB4"/>
    <w:lvl w:ilvl="0" w:tplc="E01ADC06">
      <w:start w:val="2"/>
      <w:numFmt w:val="lowerLetter"/>
      <w:lvlText w:val="%1)"/>
      <w:lvlJc w:val="left"/>
      <w:pPr>
        <w:ind w:left="5606" w:hanging="360"/>
      </w:pPr>
      <w:rPr>
        <w:rFonts w:hint="default"/>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9" w15:restartNumberingAfterBreak="0">
    <w:nsid w:val="62063C07"/>
    <w:multiLevelType w:val="hybridMultilevel"/>
    <w:tmpl w:val="03147E80"/>
    <w:lvl w:ilvl="0" w:tplc="BA028BE2">
      <w:start w:val="2"/>
      <w:numFmt w:val="lowerLetter"/>
      <w:lvlText w:val="%1)"/>
      <w:lvlJc w:val="left"/>
      <w:pPr>
        <w:ind w:left="5606" w:hanging="360"/>
      </w:pPr>
      <w:rPr>
        <w:rFonts w:ascii="Arial" w:hAnsi="Arial" w:cs="Times New Roman" w:hint="default"/>
        <w:b w:val="0"/>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20" w15:restartNumberingAfterBreak="0">
    <w:nsid w:val="664E088D"/>
    <w:multiLevelType w:val="hybridMultilevel"/>
    <w:tmpl w:val="464066D0"/>
    <w:lvl w:ilvl="0" w:tplc="A1DC2038">
      <w:start w:val="1"/>
      <w:numFmt w:val="lowerRoman"/>
      <w:lvlText w:val="(%1)"/>
      <w:lvlJc w:val="left"/>
      <w:pPr>
        <w:ind w:left="1647" w:hanging="720"/>
      </w:pPr>
      <w:rPr>
        <w:rFonts w:ascii="Arial-BoldMT" w:hAnsi="Arial-BoldMT" w:cs="Arial-BoldMT" w:hint="default"/>
        <w:b/>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1" w15:restartNumberingAfterBreak="0">
    <w:nsid w:val="6711546A"/>
    <w:multiLevelType w:val="hybridMultilevel"/>
    <w:tmpl w:val="BAEC8CC4"/>
    <w:lvl w:ilvl="0" w:tplc="6B56390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8FC51D7"/>
    <w:multiLevelType w:val="hybridMultilevel"/>
    <w:tmpl w:val="E362EB24"/>
    <w:lvl w:ilvl="0" w:tplc="CB2C079A">
      <w:start w:val="1"/>
      <w:numFmt w:val="lowerRoman"/>
      <w:lvlText w:val="(%1)"/>
      <w:lvlJc w:val="left"/>
      <w:pPr>
        <w:ind w:left="1080" w:hanging="720"/>
      </w:pPr>
      <w:rPr>
        <w:rFonts w:ascii="Arial-BoldMT" w:hAnsi="Arial-BoldMT" w:cs="Arial-BoldMT"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6D8F678D"/>
    <w:multiLevelType w:val="hybridMultilevel"/>
    <w:tmpl w:val="FE8A7E3A"/>
    <w:lvl w:ilvl="0" w:tplc="0A2CBE82">
      <w:start w:val="1"/>
      <w:numFmt w:val="lowerLetter"/>
      <w:lvlText w:val="(%1)"/>
      <w:lvlJc w:val="left"/>
      <w:pPr>
        <w:ind w:left="720" w:hanging="360"/>
      </w:pPr>
      <w:rPr>
        <w:rFonts w:ascii="Arial-BoldMT" w:hAnsi="Arial-BoldMT" w:cs="Arial-BoldMT"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19814D3"/>
    <w:multiLevelType w:val="hybridMultilevel"/>
    <w:tmpl w:val="0DBAEA08"/>
    <w:lvl w:ilvl="0" w:tplc="0A2CBE82">
      <w:start w:val="1"/>
      <w:numFmt w:val="lowerLetter"/>
      <w:lvlText w:val="(%1)"/>
      <w:lvlJc w:val="left"/>
      <w:pPr>
        <w:ind w:left="720" w:hanging="360"/>
      </w:pPr>
      <w:rPr>
        <w:rFonts w:ascii="Arial-BoldMT" w:hAnsi="Arial-BoldMT" w:cs="Arial-BoldMT"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3803F80"/>
    <w:multiLevelType w:val="hybridMultilevel"/>
    <w:tmpl w:val="8F2C10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76421210"/>
    <w:multiLevelType w:val="hybridMultilevel"/>
    <w:tmpl w:val="693C80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788559A9"/>
    <w:multiLevelType w:val="hybridMultilevel"/>
    <w:tmpl w:val="D3982042"/>
    <w:lvl w:ilvl="0" w:tplc="D412368C">
      <w:start w:val="1"/>
      <w:numFmt w:val="lowerLetter"/>
      <w:lvlText w:val="(%1)"/>
      <w:lvlJc w:val="left"/>
      <w:pPr>
        <w:ind w:left="786" w:hanging="360"/>
      </w:pPr>
      <w:rPr>
        <w:rFonts w:hint="default"/>
        <w:b/>
        <w:bCs/>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28" w15:restartNumberingAfterBreak="0">
    <w:nsid w:val="78CF7767"/>
    <w:multiLevelType w:val="hybridMultilevel"/>
    <w:tmpl w:val="05363400"/>
    <w:lvl w:ilvl="0" w:tplc="FFFFFFFF">
      <w:start w:val="1"/>
      <w:numFmt w:val="lowerLetter"/>
      <w:lvlText w:val="(%1)"/>
      <w:lvlJc w:val="left"/>
      <w:pPr>
        <w:ind w:left="5606" w:hanging="360"/>
      </w:pPr>
      <w:rPr>
        <w:rFonts w:ascii="Arial" w:hAnsi="Arial" w:cs="Times New Roman" w:hint="default"/>
        <w:b/>
        <w:bCs w:val="0"/>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num w:numId="1" w16cid:durableId="2098746826">
    <w:abstractNumId w:val="26"/>
  </w:num>
  <w:num w:numId="2" w16cid:durableId="1132751776">
    <w:abstractNumId w:val="12"/>
  </w:num>
  <w:num w:numId="3" w16cid:durableId="1169902840">
    <w:abstractNumId w:val="14"/>
  </w:num>
  <w:num w:numId="4" w16cid:durableId="1051078628">
    <w:abstractNumId w:val="8"/>
  </w:num>
  <w:num w:numId="5" w16cid:durableId="1636132923">
    <w:abstractNumId w:val="27"/>
  </w:num>
  <w:num w:numId="6" w16cid:durableId="1984506146">
    <w:abstractNumId w:val="11"/>
  </w:num>
  <w:num w:numId="7" w16cid:durableId="653797465">
    <w:abstractNumId w:val="5"/>
  </w:num>
  <w:num w:numId="8" w16cid:durableId="1148323014">
    <w:abstractNumId w:val="23"/>
  </w:num>
  <w:num w:numId="9" w16cid:durableId="748237434">
    <w:abstractNumId w:val="1"/>
  </w:num>
  <w:num w:numId="10" w16cid:durableId="240413440">
    <w:abstractNumId w:val="13"/>
  </w:num>
  <w:num w:numId="11" w16cid:durableId="2095277014">
    <w:abstractNumId w:val="2"/>
  </w:num>
  <w:num w:numId="12" w16cid:durableId="1560241651">
    <w:abstractNumId w:val="7"/>
  </w:num>
  <w:num w:numId="13" w16cid:durableId="1203715714">
    <w:abstractNumId w:val="19"/>
  </w:num>
  <w:num w:numId="14" w16cid:durableId="1305700847">
    <w:abstractNumId w:val="28"/>
  </w:num>
  <w:num w:numId="15" w16cid:durableId="1533493358">
    <w:abstractNumId w:val="18"/>
  </w:num>
  <w:num w:numId="16" w16cid:durableId="414320915">
    <w:abstractNumId w:val="15"/>
  </w:num>
  <w:num w:numId="17" w16cid:durableId="1104229355">
    <w:abstractNumId w:val="3"/>
  </w:num>
  <w:num w:numId="18" w16cid:durableId="152182839">
    <w:abstractNumId w:val="16"/>
  </w:num>
  <w:num w:numId="19" w16cid:durableId="1726174096">
    <w:abstractNumId w:val="21"/>
  </w:num>
  <w:num w:numId="20" w16cid:durableId="913781563">
    <w:abstractNumId w:val="24"/>
  </w:num>
  <w:num w:numId="21" w16cid:durableId="2056075060">
    <w:abstractNumId w:val="17"/>
  </w:num>
  <w:num w:numId="22" w16cid:durableId="1392538145">
    <w:abstractNumId w:val="20"/>
  </w:num>
  <w:num w:numId="23" w16cid:durableId="1897740662">
    <w:abstractNumId w:val="22"/>
  </w:num>
  <w:num w:numId="24" w16cid:durableId="510686024">
    <w:abstractNumId w:val="9"/>
  </w:num>
  <w:num w:numId="25" w16cid:durableId="1153986472">
    <w:abstractNumId w:val="6"/>
  </w:num>
  <w:num w:numId="26" w16cid:durableId="842933002">
    <w:abstractNumId w:val="10"/>
  </w:num>
  <w:num w:numId="27" w16cid:durableId="1852724214">
    <w:abstractNumId w:val="4"/>
  </w:num>
  <w:num w:numId="28" w16cid:durableId="497422320">
    <w:abstractNumId w:val="0"/>
  </w:num>
  <w:num w:numId="29" w16cid:durableId="1560632485">
    <w:abstractNumId w:val="25"/>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4"/>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F167C"/>
    <w:rsid w:val="00003805"/>
    <w:rsid w:val="00005DD1"/>
    <w:rsid w:val="00006650"/>
    <w:rsid w:val="00007C31"/>
    <w:rsid w:val="000124FF"/>
    <w:rsid w:val="000141A1"/>
    <w:rsid w:val="00017BD8"/>
    <w:rsid w:val="000223AA"/>
    <w:rsid w:val="00022F3A"/>
    <w:rsid w:val="0002571A"/>
    <w:rsid w:val="00026D29"/>
    <w:rsid w:val="000335DB"/>
    <w:rsid w:val="000405C9"/>
    <w:rsid w:val="00043906"/>
    <w:rsid w:val="00050CD2"/>
    <w:rsid w:val="00052D34"/>
    <w:rsid w:val="00053155"/>
    <w:rsid w:val="000546DD"/>
    <w:rsid w:val="00055118"/>
    <w:rsid w:val="000612E3"/>
    <w:rsid w:val="00071B1F"/>
    <w:rsid w:val="00071C45"/>
    <w:rsid w:val="000744E5"/>
    <w:rsid w:val="00074DAF"/>
    <w:rsid w:val="00077279"/>
    <w:rsid w:val="00080921"/>
    <w:rsid w:val="000841B4"/>
    <w:rsid w:val="000844FB"/>
    <w:rsid w:val="00086D95"/>
    <w:rsid w:val="000879D2"/>
    <w:rsid w:val="000925F9"/>
    <w:rsid w:val="00093ED0"/>
    <w:rsid w:val="00095E7C"/>
    <w:rsid w:val="00097056"/>
    <w:rsid w:val="000A4AB4"/>
    <w:rsid w:val="000A502F"/>
    <w:rsid w:val="000A7FBA"/>
    <w:rsid w:val="000B5670"/>
    <w:rsid w:val="000C2355"/>
    <w:rsid w:val="000C3F63"/>
    <w:rsid w:val="000D55C7"/>
    <w:rsid w:val="000E4B50"/>
    <w:rsid w:val="000E6659"/>
    <w:rsid w:val="000F0B84"/>
    <w:rsid w:val="000F118C"/>
    <w:rsid w:val="000F25EF"/>
    <w:rsid w:val="000F3230"/>
    <w:rsid w:val="000F4DF7"/>
    <w:rsid w:val="000F72AD"/>
    <w:rsid w:val="0010125B"/>
    <w:rsid w:val="001054F4"/>
    <w:rsid w:val="00107FD7"/>
    <w:rsid w:val="00110D9E"/>
    <w:rsid w:val="001145D4"/>
    <w:rsid w:val="0011564B"/>
    <w:rsid w:val="00126637"/>
    <w:rsid w:val="00131632"/>
    <w:rsid w:val="00131F33"/>
    <w:rsid w:val="00135334"/>
    <w:rsid w:val="001363E2"/>
    <w:rsid w:val="00136F16"/>
    <w:rsid w:val="00142758"/>
    <w:rsid w:val="00143A15"/>
    <w:rsid w:val="00143CDB"/>
    <w:rsid w:val="001442B8"/>
    <w:rsid w:val="00144616"/>
    <w:rsid w:val="00150BA1"/>
    <w:rsid w:val="00150DB1"/>
    <w:rsid w:val="00153603"/>
    <w:rsid w:val="001541A7"/>
    <w:rsid w:val="00160E93"/>
    <w:rsid w:val="00161070"/>
    <w:rsid w:val="00162865"/>
    <w:rsid w:val="00162994"/>
    <w:rsid w:val="00165CA5"/>
    <w:rsid w:val="00167E08"/>
    <w:rsid w:val="001745D0"/>
    <w:rsid w:val="00177F43"/>
    <w:rsid w:val="001820A7"/>
    <w:rsid w:val="001823AF"/>
    <w:rsid w:val="001868FB"/>
    <w:rsid w:val="00190F80"/>
    <w:rsid w:val="0019399A"/>
    <w:rsid w:val="0019462D"/>
    <w:rsid w:val="00196D9D"/>
    <w:rsid w:val="001A0DD8"/>
    <w:rsid w:val="001A1E6A"/>
    <w:rsid w:val="001A290C"/>
    <w:rsid w:val="001A3259"/>
    <w:rsid w:val="001A4B6D"/>
    <w:rsid w:val="001A59DE"/>
    <w:rsid w:val="001A65B0"/>
    <w:rsid w:val="001B1CA0"/>
    <w:rsid w:val="001B6EFD"/>
    <w:rsid w:val="001C05AA"/>
    <w:rsid w:val="001C3D13"/>
    <w:rsid w:val="001C3EC2"/>
    <w:rsid w:val="001C63B5"/>
    <w:rsid w:val="001C6B00"/>
    <w:rsid w:val="001C71D4"/>
    <w:rsid w:val="001D198A"/>
    <w:rsid w:val="001E126B"/>
    <w:rsid w:val="001E3D13"/>
    <w:rsid w:val="001E425B"/>
    <w:rsid w:val="001E4CE0"/>
    <w:rsid w:val="001E69E2"/>
    <w:rsid w:val="001F0774"/>
    <w:rsid w:val="00200A69"/>
    <w:rsid w:val="00212064"/>
    <w:rsid w:val="0021305D"/>
    <w:rsid w:val="00214F47"/>
    <w:rsid w:val="00215B94"/>
    <w:rsid w:val="00220877"/>
    <w:rsid w:val="002228E1"/>
    <w:rsid w:val="0023181B"/>
    <w:rsid w:val="00232702"/>
    <w:rsid w:val="00232AC0"/>
    <w:rsid w:val="002359B7"/>
    <w:rsid w:val="00235A8E"/>
    <w:rsid w:val="00245187"/>
    <w:rsid w:val="002466E6"/>
    <w:rsid w:val="00247379"/>
    <w:rsid w:val="0025561A"/>
    <w:rsid w:val="00261B7D"/>
    <w:rsid w:val="00264EF0"/>
    <w:rsid w:val="00266EF0"/>
    <w:rsid w:val="002702D7"/>
    <w:rsid w:val="00274490"/>
    <w:rsid w:val="002764DC"/>
    <w:rsid w:val="002768EC"/>
    <w:rsid w:val="00276C13"/>
    <w:rsid w:val="0027715F"/>
    <w:rsid w:val="00285FEA"/>
    <w:rsid w:val="00287EA0"/>
    <w:rsid w:val="00291018"/>
    <w:rsid w:val="00292F1A"/>
    <w:rsid w:val="00294C58"/>
    <w:rsid w:val="00294FC8"/>
    <w:rsid w:val="002952DB"/>
    <w:rsid w:val="0029650F"/>
    <w:rsid w:val="002A096A"/>
    <w:rsid w:val="002A1233"/>
    <w:rsid w:val="002A1ABE"/>
    <w:rsid w:val="002A5280"/>
    <w:rsid w:val="002A6594"/>
    <w:rsid w:val="002B200D"/>
    <w:rsid w:val="002B739F"/>
    <w:rsid w:val="002C1C8D"/>
    <w:rsid w:val="002D19B4"/>
    <w:rsid w:val="002D2F52"/>
    <w:rsid w:val="002D30FD"/>
    <w:rsid w:val="002D3E87"/>
    <w:rsid w:val="002D5C2B"/>
    <w:rsid w:val="002E0AE5"/>
    <w:rsid w:val="002E3AB8"/>
    <w:rsid w:val="002F046B"/>
    <w:rsid w:val="002F0C73"/>
    <w:rsid w:val="002F757B"/>
    <w:rsid w:val="003045D7"/>
    <w:rsid w:val="00304B01"/>
    <w:rsid w:val="00305DF2"/>
    <w:rsid w:val="00306C7A"/>
    <w:rsid w:val="00312057"/>
    <w:rsid w:val="00336CFE"/>
    <w:rsid w:val="00342847"/>
    <w:rsid w:val="00345569"/>
    <w:rsid w:val="00351096"/>
    <w:rsid w:val="003535D7"/>
    <w:rsid w:val="00353677"/>
    <w:rsid w:val="00356B7A"/>
    <w:rsid w:val="003644F2"/>
    <w:rsid w:val="00365D44"/>
    <w:rsid w:val="00371360"/>
    <w:rsid w:val="00372D29"/>
    <w:rsid w:val="00385F3E"/>
    <w:rsid w:val="003861F2"/>
    <w:rsid w:val="00387D7E"/>
    <w:rsid w:val="00395361"/>
    <w:rsid w:val="00396318"/>
    <w:rsid w:val="003A13EC"/>
    <w:rsid w:val="003A7929"/>
    <w:rsid w:val="003B33A3"/>
    <w:rsid w:val="003B374D"/>
    <w:rsid w:val="003B3E2A"/>
    <w:rsid w:val="003C0CC1"/>
    <w:rsid w:val="003C2D9D"/>
    <w:rsid w:val="003C4D13"/>
    <w:rsid w:val="003D00EC"/>
    <w:rsid w:val="003D01EB"/>
    <w:rsid w:val="003D0D37"/>
    <w:rsid w:val="003D464A"/>
    <w:rsid w:val="003D5E74"/>
    <w:rsid w:val="003D744E"/>
    <w:rsid w:val="003D7673"/>
    <w:rsid w:val="003E044E"/>
    <w:rsid w:val="003E2266"/>
    <w:rsid w:val="003E3F8C"/>
    <w:rsid w:val="003E5EC4"/>
    <w:rsid w:val="003E6CFC"/>
    <w:rsid w:val="003F0174"/>
    <w:rsid w:val="003F0706"/>
    <w:rsid w:val="003F71E0"/>
    <w:rsid w:val="0040019C"/>
    <w:rsid w:val="00401B91"/>
    <w:rsid w:val="00403A61"/>
    <w:rsid w:val="00412246"/>
    <w:rsid w:val="00415064"/>
    <w:rsid w:val="00425DA4"/>
    <w:rsid w:val="00431734"/>
    <w:rsid w:val="00431F59"/>
    <w:rsid w:val="00443CB9"/>
    <w:rsid w:val="00444044"/>
    <w:rsid w:val="0044426A"/>
    <w:rsid w:val="00445E8E"/>
    <w:rsid w:val="00456244"/>
    <w:rsid w:val="0046209C"/>
    <w:rsid w:val="0046339C"/>
    <w:rsid w:val="004635FB"/>
    <w:rsid w:val="00474E13"/>
    <w:rsid w:val="00477745"/>
    <w:rsid w:val="00480035"/>
    <w:rsid w:val="00480BDA"/>
    <w:rsid w:val="00480F36"/>
    <w:rsid w:val="00481428"/>
    <w:rsid w:val="004816B0"/>
    <w:rsid w:val="004851F6"/>
    <w:rsid w:val="00486A89"/>
    <w:rsid w:val="004873E2"/>
    <w:rsid w:val="00490C68"/>
    <w:rsid w:val="00492A43"/>
    <w:rsid w:val="00495F84"/>
    <w:rsid w:val="00496090"/>
    <w:rsid w:val="004A47D9"/>
    <w:rsid w:val="004B1AEF"/>
    <w:rsid w:val="004B4368"/>
    <w:rsid w:val="004B688D"/>
    <w:rsid w:val="004B69CD"/>
    <w:rsid w:val="004B6C1B"/>
    <w:rsid w:val="004C17F4"/>
    <w:rsid w:val="004C2791"/>
    <w:rsid w:val="004C3023"/>
    <w:rsid w:val="004D1BDC"/>
    <w:rsid w:val="004D52AB"/>
    <w:rsid w:val="004D59B8"/>
    <w:rsid w:val="004E3454"/>
    <w:rsid w:val="004E5AAB"/>
    <w:rsid w:val="004E6358"/>
    <w:rsid w:val="004F662F"/>
    <w:rsid w:val="00500A43"/>
    <w:rsid w:val="00504BB7"/>
    <w:rsid w:val="00505835"/>
    <w:rsid w:val="00505FE5"/>
    <w:rsid w:val="00511C04"/>
    <w:rsid w:val="00515409"/>
    <w:rsid w:val="00515FEB"/>
    <w:rsid w:val="00517EFC"/>
    <w:rsid w:val="0052076D"/>
    <w:rsid w:val="00521EDC"/>
    <w:rsid w:val="005224B8"/>
    <w:rsid w:val="00523911"/>
    <w:rsid w:val="00526972"/>
    <w:rsid w:val="00526DCA"/>
    <w:rsid w:val="00527E94"/>
    <w:rsid w:val="00533731"/>
    <w:rsid w:val="00534F15"/>
    <w:rsid w:val="005404E8"/>
    <w:rsid w:val="00540AA7"/>
    <w:rsid w:val="00541DE0"/>
    <w:rsid w:val="005514FD"/>
    <w:rsid w:val="00554E30"/>
    <w:rsid w:val="0055590E"/>
    <w:rsid w:val="00556867"/>
    <w:rsid w:val="00561811"/>
    <w:rsid w:val="00563309"/>
    <w:rsid w:val="005636B4"/>
    <w:rsid w:val="00565FF1"/>
    <w:rsid w:val="005672E7"/>
    <w:rsid w:val="0057214F"/>
    <w:rsid w:val="00573FEF"/>
    <w:rsid w:val="00574B62"/>
    <w:rsid w:val="005812AD"/>
    <w:rsid w:val="00585B71"/>
    <w:rsid w:val="0059042D"/>
    <w:rsid w:val="0059195B"/>
    <w:rsid w:val="005944BB"/>
    <w:rsid w:val="00594E59"/>
    <w:rsid w:val="005959E0"/>
    <w:rsid w:val="0059727C"/>
    <w:rsid w:val="005A7474"/>
    <w:rsid w:val="005A7D95"/>
    <w:rsid w:val="005B2013"/>
    <w:rsid w:val="005B257D"/>
    <w:rsid w:val="005B30C5"/>
    <w:rsid w:val="005B30DF"/>
    <w:rsid w:val="005B34AF"/>
    <w:rsid w:val="005B4697"/>
    <w:rsid w:val="005B4C38"/>
    <w:rsid w:val="005B63F4"/>
    <w:rsid w:val="005B7123"/>
    <w:rsid w:val="005C2AB9"/>
    <w:rsid w:val="005C602F"/>
    <w:rsid w:val="005C65EF"/>
    <w:rsid w:val="005C6B5D"/>
    <w:rsid w:val="005C7470"/>
    <w:rsid w:val="005C7E28"/>
    <w:rsid w:val="005D21C6"/>
    <w:rsid w:val="005D284A"/>
    <w:rsid w:val="005D4967"/>
    <w:rsid w:val="005D6783"/>
    <w:rsid w:val="005E2515"/>
    <w:rsid w:val="005E3A7C"/>
    <w:rsid w:val="005E6341"/>
    <w:rsid w:val="005E791A"/>
    <w:rsid w:val="005F3C0F"/>
    <w:rsid w:val="005F4679"/>
    <w:rsid w:val="005F6B03"/>
    <w:rsid w:val="00604344"/>
    <w:rsid w:val="00613464"/>
    <w:rsid w:val="00614A01"/>
    <w:rsid w:val="00624D99"/>
    <w:rsid w:val="00627430"/>
    <w:rsid w:val="00627BCF"/>
    <w:rsid w:val="006311DA"/>
    <w:rsid w:val="0063268D"/>
    <w:rsid w:val="00633073"/>
    <w:rsid w:val="006337FF"/>
    <w:rsid w:val="0063399C"/>
    <w:rsid w:val="006348A5"/>
    <w:rsid w:val="00635EC8"/>
    <w:rsid w:val="006369C7"/>
    <w:rsid w:val="0064422D"/>
    <w:rsid w:val="006448AE"/>
    <w:rsid w:val="00652F6C"/>
    <w:rsid w:val="00663AB1"/>
    <w:rsid w:val="00664648"/>
    <w:rsid w:val="00664F4F"/>
    <w:rsid w:val="00665443"/>
    <w:rsid w:val="0066561C"/>
    <w:rsid w:val="006668A4"/>
    <w:rsid w:val="006776B8"/>
    <w:rsid w:val="00680586"/>
    <w:rsid w:val="0068364F"/>
    <w:rsid w:val="006846D0"/>
    <w:rsid w:val="00694B6F"/>
    <w:rsid w:val="006A14A7"/>
    <w:rsid w:val="006A19B2"/>
    <w:rsid w:val="006A2565"/>
    <w:rsid w:val="006A3DA5"/>
    <w:rsid w:val="006A508B"/>
    <w:rsid w:val="006A524D"/>
    <w:rsid w:val="006A5320"/>
    <w:rsid w:val="006A5A81"/>
    <w:rsid w:val="006B1448"/>
    <w:rsid w:val="006B1A3C"/>
    <w:rsid w:val="006B1BB4"/>
    <w:rsid w:val="006B2F49"/>
    <w:rsid w:val="006B3BE2"/>
    <w:rsid w:val="006B60D3"/>
    <w:rsid w:val="006C2976"/>
    <w:rsid w:val="006C68B4"/>
    <w:rsid w:val="006C7E2E"/>
    <w:rsid w:val="006D1A72"/>
    <w:rsid w:val="006E22FF"/>
    <w:rsid w:val="006F105A"/>
    <w:rsid w:val="006F6DD2"/>
    <w:rsid w:val="006F787C"/>
    <w:rsid w:val="006F7F14"/>
    <w:rsid w:val="006F7FA9"/>
    <w:rsid w:val="00703ADF"/>
    <w:rsid w:val="00707270"/>
    <w:rsid w:val="00710415"/>
    <w:rsid w:val="00710B8B"/>
    <w:rsid w:val="00716B1E"/>
    <w:rsid w:val="00720FEC"/>
    <w:rsid w:val="007210EC"/>
    <w:rsid w:val="00722866"/>
    <w:rsid w:val="0072744B"/>
    <w:rsid w:val="00727DE2"/>
    <w:rsid w:val="00732F25"/>
    <w:rsid w:val="007379A3"/>
    <w:rsid w:val="00743F03"/>
    <w:rsid w:val="00746092"/>
    <w:rsid w:val="00746FAC"/>
    <w:rsid w:val="00751490"/>
    <w:rsid w:val="0075524E"/>
    <w:rsid w:val="00755764"/>
    <w:rsid w:val="0075660F"/>
    <w:rsid w:val="007610DF"/>
    <w:rsid w:val="00766DE7"/>
    <w:rsid w:val="00767F61"/>
    <w:rsid w:val="0077036E"/>
    <w:rsid w:val="00770B3F"/>
    <w:rsid w:val="007716BF"/>
    <w:rsid w:val="007742BF"/>
    <w:rsid w:val="00776A43"/>
    <w:rsid w:val="00784175"/>
    <w:rsid w:val="00787297"/>
    <w:rsid w:val="00793300"/>
    <w:rsid w:val="0079493B"/>
    <w:rsid w:val="00796B2B"/>
    <w:rsid w:val="007B39D9"/>
    <w:rsid w:val="007B71D3"/>
    <w:rsid w:val="007B7779"/>
    <w:rsid w:val="007C297B"/>
    <w:rsid w:val="007C515C"/>
    <w:rsid w:val="007C653E"/>
    <w:rsid w:val="007C65EA"/>
    <w:rsid w:val="007C7AA0"/>
    <w:rsid w:val="007C7E58"/>
    <w:rsid w:val="007D5ABF"/>
    <w:rsid w:val="007D6496"/>
    <w:rsid w:val="007D6E2A"/>
    <w:rsid w:val="007D7449"/>
    <w:rsid w:val="007E0260"/>
    <w:rsid w:val="007E1F31"/>
    <w:rsid w:val="007E2C8E"/>
    <w:rsid w:val="007E2F6C"/>
    <w:rsid w:val="007F2011"/>
    <w:rsid w:val="007F5B23"/>
    <w:rsid w:val="007F6D38"/>
    <w:rsid w:val="00801380"/>
    <w:rsid w:val="0080270E"/>
    <w:rsid w:val="008056BA"/>
    <w:rsid w:val="0080775C"/>
    <w:rsid w:val="00813238"/>
    <w:rsid w:val="00813864"/>
    <w:rsid w:val="00816240"/>
    <w:rsid w:val="008163F0"/>
    <w:rsid w:val="00817CC5"/>
    <w:rsid w:val="00822D9F"/>
    <w:rsid w:val="00823C55"/>
    <w:rsid w:val="00831E38"/>
    <w:rsid w:val="00832A06"/>
    <w:rsid w:val="0083622B"/>
    <w:rsid w:val="008477E4"/>
    <w:rsid w:val="00851012"/>
    <w:rsid w:val="00851E03"/>
    <w:rsid w:val="00856688"/>
    <w:rsid w:val="00860FCA"/>
    <w:rsid w:val="00867F8C"/>
    <w:rsid w:val="00874018"/>
    <w:rsid w:val="00874A59"/>
    <w:rsid w:val="0087522B"/>
    <w:rsid w:val="00876DE3"/>
    <w:rsid w:val="0087716D"/>
    <w:rsid w:val="008811B3"/>
    <w:rsid w:val="00883681"/>
    <w:rsid w:val="008879D1"/>
    <w:rsid w:val="00890035"/>
    <w:rsid w:val="00896D2B"/>
    <w:rsid w:val="008A6E2B"/>
    <w:rsid w:val="008B0757"/>
    <w:rsid w:val="008B423C"/>
    <w:rsid w:val="008B4410"/>
    <w:rsid w:val="008B5970"/>
    <w:rsid w:val="008C0DC1"/>
    <w:rsid w:val="008C4235"/>
    <w:rsid w:val="008C5ABB"/>
    <w:rsid w:val="008C75FB"/>
    <w:rsid w:val="008D18A6"/>
    <w:rsid w:val="008D294E"/>
    <w:rsid w:val="008D5811"/>
    <w:rsid w:val="008D6D30"/>
    <w:rsid w:val="008E0502"/>
    <w:rsid w:val="008E409D"/>
    <w:rsid w:val="008E44F5"/>
    <w:rsid w:val="008E5A2B"/>
    <w:rsid w:val="008E7456"/>
    <w:rsid w:val="008F1DB8"/>
    <w:rsid w:val="008F1DC5"/>
    <w:rsid w:val="008F31FF"/>
    <w:rsid w:val="008F6B87"/>
    <w:rsid w:val="00902563"/>
    <w:rsid w:val="00902CFA"/>
    <w:rsid w:val="00904580"/>
    <w:rsid w:val="00904D9B"/>
    <w:rsid w:val="0090623A"/>
    <w:rsid w:val="0090776C"/>
    <w:rsid w:val="00910906"/>
    <w:rsid w:val="00910A53"/>
    <w:rsid w:val="009142CD"/>
    <w:rsid w:val="00924C71"/>
    <w:rsid w:val="00924DD2"/>
    <w:rsid w:val="00927F06"/>
    <w:rsid w:val="0093079B"/>
    <w:rsid w:val="00931D9C"/>
    <w:rsid w:val="00932ADC"/>
    <w:rsid w:val="0093377A"/>
    <w:rsid w:val="0094219C"/>
    <w:rsid w:val="00952E18"/>
    <w:rsid w:val="009533DD"/>
    <w:rsid w:val="0095586C"/>
    <w:rsid w:val="00957771"/>
    <w:rsid w:val="00961E05"/>
    <w:rsid w:val="00964443"/>
    <w:rsid w:val="009655BC"/>
    <w:rsid w:val="009663F3"/>
    <w:rsid w:val="00973BDF"/>
    <w:rsid w:val="009819D2"/>
    <w:rsid w:val="0098773C"/>
    <w:rsid w:val="00990BFA"/>
    <w:rsid w:val="00990C24"/>
    <w:rsid w:val="00990DF8"/>
    <w:rsid w:val="009926E0"/>
    <w:rsid w:val="00993E45"/>
    <w:rsid w:val="00997C7B"/>
    <w:rsid w:val="009A55E1"/>
    <w:rsid w:val="009A5C03"/>
    <w:rsid w:val="009A6C65"/>
    <w:rsid w:val="009A7552"/>
    <w:rsid w:val="009B135C"/>
    <w:rsid w:val="009B2E27"/>
    <w:rsid w:val="009C037D"/>
    <w:rsid w:val="009C5047"/>
    <w:rsid w:val="009D0F35"/>
    <w:rsid w:val="009D1DB6"/>
    <w:rsid w:val="009D2B04"/>
    <w:rsid w:val="009D5474"/>
    <w:rsid w:val="009E1AEA"/>
    <w:rsid w:val="009E2FC9"/>
    <w:rsid w:val="009E403D"/>
    <w:rsid w:val="009E52D6"/>
    <w:rsid w:val="009E59AE"/>
    <w:rsid w:val="009E7243"/>
    <w:rsid w:val="009F03B4"/>
    <w:rsid w:val="009F2754"/>
    <w:rsid w:val="009F5687"/>
    <w:rsid w:val="00A02A15"/>
    <w:rsid w:val="00A0457C"/>
    <w:rsid w:val="00A06796"/>
    <w:rsid w:val="00A123A7"/>
    <w:rsid w:val="00A123BE"/>
    <w:rsid w:val="00A164D8"/>
    <w:rsid w:val="00A21CE0"/>
    <w:rsid w:val="00A24214"/>
    <w:rsid w:val="00A2529D"/>
    <w:rsid w:val="00A31F92"/>
    <w:rsid w:val="00A350AE"/>
    <w:rsid w:val="00A40A71"/>
    <w:rsid w:val="00A41829"/>
    <w:rsid w:val="00A44D71"/>
    <w:rsid w:val="00A46A0C"/>
    <w:rsid w:val="00A5006D"/>
    <w:rsid w:val="00A5195F"/>
    <w:rsid w:val="00A52973"/>
    <w:rsid w:val="00A52B6C"/>
    <w:rsid w:val="00A52CAF"/>
    <w:rsid w:val="00A60555"/>
    <w:rsid w:val="00A638B0"/>
    <w:rsid w:val="00A638E5"/>
    <w:rsid w:val="00A6462B"/>
    <w:rsid w:val="00A65520"/>
    <w:rsid w:val="00A710CD"/>
    <w:rsid w:val="00A71F0F"/>
    <w:rsid w:val="00A76D26"/>
    <w:rsid w:val="00A81292"/>
    <w:rsid w:val="00A8558B"/>
    <w:rsid w:val="00A87EF7"/>
    <w:rsid w:val="00A93CF1"/>
    <w:rsid w:val="00A96354"/>
    <w:rsid w:val="00A97308"/>
    <w:rsid w:val="00A97D17"/>
    <w:rsid w:val="00AA45F2"/>
    <w:rsid w:val="00AA4FB5"/>
    <w:rsid w:val="00AA7A9F"/>
    <w:rsid w:val="00AB0223"/>
    <w:rsid w:val="00AB2904"/>
    <w:rsid w:val="00AB2B9C"/>
    <w:rsid w:val="00AB42DC"/>
    <w:rsid w:val="00AB43B2"/>
    <w:rsid w:val="00AB5915"/>
    <w:rsid w:val="00AC4026"/>
    <w:rsid w:val="00AC486A"/>
    <w:rsid w:val="00AC7F66"/>
    <w:rsid w:val="00AD5879"/>
    <w:rsid w:val="00AE053D"/>
    <w:rsid w:val="00AE0FBF"/>
    <w:rsid w:val="00AE333E"/>
    <w:rsid w:val="00AE7783"/>
    <w:rsid w:val="00AF167C"/>
    <w:rsid w:val="00AF6EB8"/>
    <w:rsid w:val="00B03E6C"/>
    <w:rsid w:val="00B0556E"/>
    <w:rsid w:val="00B119A5"/>
    <w:rsid w:val="00B11D30"/>
    <w:rsid w:val="00B1322E"/>
    <w:rsid w:val="00B1531B"/>
    <w:rsid w:val="00B177A3"/>
    <w:rsid w:val="00B211B4"/>
    <w:rsid w:val="00B21271"/>
    <w:rsid w:val="00B22E5C"/>
    <w:rsid w:val="00B2342C"/>
    <w:rsid w:val="00B244C4"/>
    <w:rsid w:val="00B25C66"/>
    <w:rsid w:val="00B26CF0"/>
    <w:rsid w:val="00B30199"/>
    <w:rsid w:val="00B35B47"/>
    <w:rsid w:val="00B37684"/>
    <w:rsid w:val="00B46178"/>
    <w:rsid w:val="00B51936"/>
    <w:rsid w:val="00B53159"/>
    <w:rsid w:val="00B53E52"/>
    <w:rsid w:val="00B55643"/>
    <w:rsid w:val="00B56932"/>
    <w:rsid w:val="00B57C3E"/>
    <w:rsid w:val="00B600FB"/>
    <w:rsid w:val="00B61A19"/>
    <w:rsid w:val="00B65D19"/>
    <w:rsid w:val="00B706A6"/>
    <w:rsid w:val="00B719A0"/>
    <w:rsid w:val="00B73D57"/>
    <w:rsid w:val="00B76976"/>
    <w:rsid w:val="00B76C89"/>
    <w:rsid w:val="00B83D70"/>
    <w:rsid w:val="00B83E81"/>
    <w:rsid w:val="00B9366C"/>
    <w:rsid w:val="00B96253"/>
    <w:rsid w:val="00B96592"/>
    <w:rsid w:val="00BA1862"/>
    <w:rsid w:val="00BA54F7"/>
    <w:rsid w:val="00BA66E7"/>
    <w:rsid w:val="00BC0C68"/>
    <w:rsid w:val="00BC153B"/>
    <w:rsid w:val="00BC2976"/>
    <w:rsid w:val="00BC3019"/>
    <w:rsid w:val="00BC668A"/>
    <w:rsid w:val="00BD57C7"/>
    <w:rsid w:val="00BE1D31"/>
    <w:rsid w:val="00BE4F2F"/>
    <w:rsid w:val="00BE58B7"/>
    <w:rsid w:val="00BE60AC"/>
    <w:rsid w:val="00BF015E"/>
    <w:rsid w:val="00BF2554"/>
    <w:rsid w:val="00C0002F"/>
    <w:rsid w:val="00C01FD6"/>
    <w:rsid w:val="00C0681E"/>
    <w:rsid w:val="00C143C9"/>
    <w:rsid w:val="00C1739D"/>
    <w:rsid w:val="00C20B5B"/>
    <w:rsid w:val="00C23E0A"/>
    <w:rsid w:val="00C30F48"/>
    <w:rsid w:val="00C31F07"/>
    <w:rsid w:val="00C32A3B"/>
    <w:rsid w:val="00C3420D"/>
    <w:rsid w:val="00C36C66"/>
    <w:rsid w:val="00C3766E"/>
    <w:rsid w:val="00C408C7"/>
    <w:rsid w:val="00C4183D"/>
    <w:rsid w:val="00C475D5"/>
    <w:rsid w:val="00C5088E"/>
    <w:rsid w:val="00C561F6"/>
    <w:rsid w:val="00C61084"/>
    <w:rsid w:val="00C62B43"/>
    <w:rsid w:val="00C635B7"/>
    <w:rsid w:val="00C6407B"/>
    <w:rsid w:val="00C7153F"/>
    <w:rsid w:val="00C73023"/>
    <w:rsid w:val="00C80E53"/>
    <w:rsid w:val="00C8176E"/>
    <w:rsid w:val="00C82E6B"/>
    <w:rsid w:val="00C83731"/>
    <w:rsid w:val="00C84F87"/>
    <w:rsid w:val="00C87F3C"/>
    <w:rsid w:val="00C91B12"/>
    <w:rsid w:val="00C97017"/>
    <w:rsid w:val="00CA601A"/>
    <w:rsid w:val="00CB030F"/>
    <w:rsid w:val="00CC034A"/>
    <w:rsid w:val="00CC69B8"/>
    <w:rsid w:val="00CC74B6"/>
    <w:rsid w:val="00CD25F1"/>
    <w:rsid w:val="00CD4265"/>
    <w:rsid w:val="00CD542C"/>
    <w:rsid w:val="00CD629A"/>
    <w:rsid w:val="00CE4EAB"/>
    <w:rsid w:val="00CE5EA3"/>
    <w:rsid w:val="00CE6ADD"/>
    <w:rsid w:val="00CF02D4"/>
    <w:rsid w:val="00D06EAE"/>
    <w:rsid w:val="00D150D8"/>
    <w:rsid w:val="00D1608F"/>
    <w:rsid w:val="00D16EA6"/>
    <w:rsid w:val="00D22EA0"/>
    <w:rsid w:val="00D24560"/>
    <w:rsid w:val="00D24612"/>
    <w:rsid w:val="00D24F08"/>
    <w:rsid w:val="00D26CF5"/>
    <w:rsid w:val="00D27D2D"/>
    <w:rsid w:val="00D359EA"/>
    <w:rsid w:val="00D402DD"/>
    <w:rsid w:val="00D40D25"/>
    <w:rsid w:val="00D42C97"/>
    <w:rsid w:val="00D47553"/>
    <w:rsid w:val="00D51838"/>
    <w:rsid w:val="00D564D4"/>
    <w:rsid w:val="00D64450"/>
    <w:rsid w:val="00D64DC3"/>
    <w:rsid w:val="00D70461"/>
    <w:rsid w:val="00D7113B"/>
    <w:rsid w:val="00D72012"/>
    <w:rsid w:val="00D751A6"/>
    <w:rsid w:val="00D7729D"/>
    <w:rsid w:val="00D824D9"/>
    <w:rsid w:val="00DA34A0"/>
    <w:rsid w:val="00DA5134"/>
    <w:rsid w:val="00DB134E"/>
    <w:rsid w:val="00DB5DA4"/>
    <w:rsid w:val="00DC4950"/>
    <w:rsid w:val="00DD6C97"/>
    <w:rsid w:val="00DE76AA"/>
    <w:rsid w:val="00DE770C"/>
    <w:rsid w:val="00DF1475"/>
    <w:rsid w:val="00DF1FAC"/>
    <w:rsid w:val="00DF298D"/>
    <w:rsid w:val="00DF2BFF"/>
    <w:rsid w:val="00DF36F7"/>
    <w:rsid w:val="00DF3B33"/>
    <w:rsid w:val="00DF4E0B"/>
    <w:rsid w:val="00E0182D"/>
    <w:rsid w:val="00E019B4"/>
    <w:rsid w:val="00E041DB"/>
    <w:rsid w:val="00E1324F"/>
    <w:rsid w:val="00E164FE"/>
    <w:rsid w:val="00E16C6F"/>
    <w:rsid w:val="00E23DC2"/>
    <w:rsid w:val="00E24233"/>
    <w:rsid w:val="00E248A1"/>
    <w:rsid w:val="00E25DB8"/>
    <w:rsid w:val="00E26040"/>
    <w:rsid w:val="00E27B02"/>
    <w:rsid w:val="00E340E7"/>
    <w:rsid w:val="00E350FE"/>
    <w:rsid w:val="00E4522E"/>
    <w:rsid w:val="00E50E79"/>
    <w:rsid w:val="00E6180D"/>
    <w:rsid w:val="00E6219B"/>
    <w:rsid w:val="00E67413"/>
    <w:rsid w:val="00E70AFC"/>
    <w:rsid w:val="00E71D10"/>
    <w:rsid w:val="00E84C1D"/>
    <w:rsid w:val="00E9034E"/>
    <w:rsid w:val="00E95B83"/>
    <w:rsid w:val="00E95F16"/>
    <w:rsid w:val="00E96376"/>
    <w:rsid w:val="00E97BE6"/>
    <w:rsid w:val="00EA535B"/>
    <w:rsid w:val="00EB0895"/>
    <w:rsid w:val="00EB0B2D"/>
    <w:rsid w:val="00EB0D71"/>
    <w:rsid w:val="00EB225B"/>
    <w:rsid w:val="00EB5E8F"/>
    <w:rsid w:val="00EB6CE4"/>
    <w:rsid w:val="00EC0E60"/>
    <w:rsid w:val="00EC20D4"/>
    <w:rsid w:val="00EC63E3"/>
    <w:rsid w:val="00ED327E"/>
    <w:rsid w:val="00ED4045"/>
    <w:rsid w:val="00EE32A8"/>
    <w:rsid w:val="00EE498D"/>
    <w:rsid w:val="00EE607D"/>
    <w:rsid w:val="00EF0EC1"/>
    <w:rsid w:val="00EF3481"/>
    <w:rsid w:val="00EF44EE"/>
    <w:rsid w:val="00F00701"/>
    <w:rsid w:val="00F025CD"/>
    <w:rsid w:val="00F02F38"/>
    <w:rsid w:val="00F079E3"/>
    <w:rsid w:val="00F10D7B"/>
    <w:rsid w:val="00F162D4"/>
    <w:rsid w:val="00F164B7"/>
    <w:rsid w:val="00F229CE"/>
    <w:rsid w:val="00F30124"/>
    <w:rsid w:val="00F359B3"/>
    <w:rsid w:val="00F37F1D"/>
    <w:rsid w:val="00F4242B"/>
    <w:rsid w:val="00F5046F"/>
    <w:rsid w:val="00F55465"/>
    <w:rsid w:val="00F57E49"/>
    <w:rsid w:val="00F611FF"/>
    <w:rsid w:val="00F65B67"/>
    <w:rsid w:val="00F66480"/>
    <w:rsid w:val="00F67406"/>
    <w:rsid w:val="00F67653"/>
    <w:rsid w:val="00F67841"/>
    <w:rsid w:val="00F76245"/>
    <w:rsid w:val="00F828C7"/>
    <w:rsid w:val="00F84C33"/>
    <w:rsid w:val="00F85F2A"/>
    <w:rsid w:val="00F862AD"/>
    <w:rsid w:val="00FA3118"/>
    <w:rsid w:val="00FA3B0B"/>
    <w:rsid w:val="00FB189B"/>
    <w:rsid w:val="00FB3334"/>
    <w:rsid w:val="00FB3FEC"/>
    <w:rsid w:val="00FB466C"/>
    <w:rsid w:val="00FC32E0"/>
    <w:rsid w:val="00FC6F7C"/>
    <w:rsid w:val="00FC7158"/>
    <w:rsid w:val="00FD02FD"/>
    <w:rsid w:val="00FD2ADA"/>
    <w:rsid w:val="00FD31F2"/>
    <w:rsid w:val="00FD3A89"/>
    <w:rsid w:val="00FD5730"/>
    <w:rsid w:val="00FD5D1A"/>
    <w:rsid w:val="00FE3A78"/>
    <w:rsid w:val="00FE6646"/>
    <w:rsid w:val="00FE7481"/>
    <w:rsid w:val="00FF1612"/>
    <w:rsid w:val="00FF3837"/>
    <w:rsid w:val="00FF40BE"/>
    <w:rsid w:val="00FF612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4"/>
    <o:shapelayout v:ext="edit">
      <o:idmap v:ext="edit" data="2"/>
    </o:shapelayout>
  </w:shapeDefaults>
  <w:decimalSymbol w:val="."/>
  <w:listSeparator w:val=","/>
  <w14:docId w14:val="7D0F6ECE"/>
  <w14:defaultImageDpi w14:val="330"/>
  <w15:docId w15:val="{3113E843-1E9C-4441-A916-FED69B3005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5E74"/>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2"/>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72744B"/>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customStyle="1" w:styleId="UnresolvedMention1">
    <w:name w:val="Unresolved Mention1"/>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styleId="Revision">
    <w:name w:val="Revision"/>
    <w:hidden/>
    <w:uiPriority w:val="99"/>
    <w:semiHidden/>
    <w:rsid w:val="00784175"/>
  </w:style>
  <w:style w:type="character" w:styleId="Mention">
    <w:name w:val="Mention"/>
    <w:basedOn w:val="DefaultParagraphFont"/>
    <w:uiPriority w:val="99"/>
    <w:unhideWhenUsed/>
    <w:rsid w:val="00055118"/>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1.jpg"/><Relationship Id="rId26" Type="http://schemas.openxmlformats.org/officeDocument/2006/relationships/oleObject" Target="embeddings/oleObject1.bin"/><Relationship Id="rId39" Type="http://schemas.openxmlformats.org/officeDocument/2006/relationships/image" Target="media/image15.wmf"/><Relationship Id="rId21" Type="http://schemas.openxmlformats.org/officeDocument/2006/relationships/image" Target="media/image2.jpeg"/><Relationship Id="rId34" Type="http://schemas.openxmlformats.org/officeDocument/2006/relationships/image" Target="media/image11.png"/><Relationship Id="rId42" Type="http://schemas.openxmlformats.org/officeDocument/2006/relationships/image" Target="media/image17.png"/><Relationship Id="rId47" Type="http://schemas.openxmlformats.org/officeDocument/2006/relationships/hyperlink" Target="mailto:resources.feedback@ocr.org.uk?subject=I%20disliked%20the%20resource%20GCSE%20(9-1)%20Mathematics%20Alternative%20Paper%20-%20J560/03" TargetMode="External"/><Relationship Id="rId50" Type="http://schemas.openxmlformats.org/officeDocument/2006/relationships/hyperlink" Target="https://www.ocr.org.uk/qualifications/expression-of-interest/" TargetMode="External"/><Relationship Id="rId55" Type="http://schemas.openxmlformats.org/officeDocument/2006/relationships/hyperlink" Target="mailto:resources.feedback@ocr.org.uk" TargetMode="Externa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image" Target="media/image6.png"/><Relationship Id="rId11" Type="http://schemas.openxmlformats.org/officeDocument/2006/relationships/endnotes" Target="endnotes.xml"/><Relationship Id="rId24" Type="http://schemas.openxmlformats.org/officeDocument/2006/relationships/image" Target="media/image3.png"/><Relationship Id="rId32" Type="http://schemas.openxmlformats.org/officeDocument/2006/relationships/image" Target="media/image9.png"/><Relationship Id="rId37" Type="http://schemas.openxmlformats.org/officeDocument/2006/relationships/image" Target="media/image13.png"/><Relationship Id="rId40" Type="http://schemas.openxmlformats.org/officeDocument/2006/relationships/oleObject" Target="embeddings/oleObject4.bin"/><Relationship Id="rId45" Type="http://schemas.openxmlformats.org/officeDocument/2006/relationships/image" Target="media/image18.jpeg"/><Relationship Id="rId53" Type="http://schemas.openxmlformats.org/officeDocument/2006/relationships/hyperlink" Target="mailto:resources.feedback@ocr.org.uk?subject=I%20disliked%20the%20resource%20GCSE%20(9-1)%20Mathematics%20Alternative%20Paper%20-%20J560/03" TargetMode="External"/><Relationship Id="rId58" Type="http://schemas.openxmlformats.org/officeDocument/2006/relationships/fontTable" Target="fontTable.xml"/><Relationship Id="rId5" Type="http://schemas.openxmlformats.org/officeDocument/2006/relationships/customXml" Target="../customXml/item5.xml"/><Relationship Id="rId19" Type="http://schemas.openxmlformats.org/officeDocument/2006/relationships/hyperlink" Target="https://www.ocr.org.uk/qualifications/gcse/mathematics-j560-from-2015/assessment/" TargetMode="External"/><Relationship Id="rId56" Type="http://schemas.openxmlformats.org/officeDocument/2006/relationships/hyperlink" Target="https://www.ocr.org.uk/qualifications/expression-of-interest/" TargetMode="Externa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header" Target="header5.xml"/><Relationship Id="rId27" Type="http://schemas.openxmlformats.org/officeDocument/2006/relationships/image" Target="media/image5.wmf"/><Relationship Id="rId30" Type="http://schemas.openxmlformats.org/officeDocument/2006/relationships/image" Target="media/image7.jpg"/><Relationship Id="rId35" Type="http://schemas.openxmlformats.org/officeDocument/2006/relationships/image" Target="media/image12.wmf"/><Relationship Id="rId43" Type="http://schemas.openxmlformats.org/officeDocument/2006/relationships/header" Target="header6.xml"/><Relationship Id="rId48" Type="http://schemas.openxmlformats.org/officeDocument/2006/relationships/hyperlink" Target="https://www.ocr.org.uk/qualifications/resource-finder/" TargetMode="External"/><Relationship Id="rId8" Type="http://schemas.openxmlformats.org/officeDocument/2006/relationships/settings" Target="settings.xml"/><Relationship Id="rId51" Type="http://schemas.openxmlformats.org/officeDocument/2006/relationships/hyperlink" Target="mailto:resources.feedback@ocr.org.uk" TargetMode="Externa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4.wmf"/><Relationship Id="rId33" Type="http://schemas.openxmlformats.org/officeDocument/2006/relationships/image" Target="media/image10.png"/><Relationship Id="rId38" Type="http://schemas.openxmlformats.org/officeDocument/2006/relationships/image" Target="media/image14.png"/><Relationship Id="rId46" Type="http://schemas.openxmlformats.org/officeDocument/2006/relationships/hyperlink" Target="mailto:resources.feedback@ocr.org.uk?subject=I%20liked%20the%20resource%20GCSE%20(9-1)%20Mathematics%20Alternative%20Paper%20-%20J560/03" TargetMode="External"/><Relationship Id="rId59" Type="http://schemas.openxmlformats.org/officeDocument/2006/relationships/theme" Target="theme/theme1.xml"/><Relationship Id="rId20" Type="http://schemas.openxmlformats.org/officeDocument/2006/relationships/header" Target="header4.xml"/><Relationship Id="rId41" Type="http://schemas.openxmlformats.org/officeDocument/2006/relationships/image" Target="media/image16.png"/><Relationship Id="rId54" Type="http://schemas.openxmlformats.org/officeDocument/2006/relationships/hyperlink" Target="https://www.ocr.org.uk/qualifications/resource-finder/"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footer" Target="footer4.xml"/><Relationship Id="rId28" Type="http://schemas.openxmlformats.org/officeDocument/2006/relationships/oleObject" Target="embeddings/oleObject2.bin"/><Relationship Id="rId36" Type="http://schemas.openxmlformats.org/officeDocument/2006/relationships/oleObject" Target="embeddings/oleObject3.bin"/><Relationship Id="rId49" Type="http://schemas.openxmlformats.org/officeDocument/2006/relationships/hyperlink" Target="mailto:resources.feedback@ocr.org.uk" TargetMode="External"/><Relationship Id="rId57" Type="http://schemas.openxmlformats.org/officeDocument/2006/relationships/hyperlink" Target="mailto:resources.feedback@ocr.org.uk" TargetMode="External"/><Relationship Id="rId10" Type="http://schemas.openxmlformats.org/officeDocument/2006/relationships/footnotes" Target="footnotes.xml"/><Relationship Id="rId31" Type="http://schemas.openxmlformats.org/officeDocument/2006/relationships/image" Target="media/image8.png"/><Relationship Id="rId44" Type="http://schemas.openxmlformats.org/officeDocument/2006/relationships/footer" Target="footer5.xml"/><Relationship Id="rId52" Type="http://schemas.openxmlformats.org/officeDocument/2006/relationships/hyperlink" Target="mailto:resources.feedback@ocr.org.uk?subject=I%20liked%20the%20resource%20GCSE%20(9-1)%20Mathematics%20Alternative%20Paper%20-%20J560/03" TargetMode="Externa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6E1C8C5D760B944BA2AA927670E44BB3" ma:contentTypeVersion="8" ma:contentTypeDescription="Create a new document." ma:contentTypeScope="" ma:versionID="de2c32674f4af20f1cf43b22d864b933">
  <xsd:schema xmlns:xsd="http://www.w3.org/2001/XMLSchema" xmlns:xs="http://www.w3.org/2001/XMLSchema" xmlns:p="http://schemas.microsoft.com/office/2006/metadata/properties" xmlns:ns2="7fa8b6c5-3c74-4ed4-a201-1273fbd5a84a" targetNamespace="http://schemas.microsoft.com/office/2006/metadata/properties" ma:root="true" ma:fieldsID="e93e12b9cb0b384dcc1b889150e5e445" ns2:_="">
    <xsd:import namespace="7fa8b6c5-3c74-4ed4-a201-1273fbd5a84a"/>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a8b6c5-3c74-4ed4-a201-1273fbd5a84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0BF6537-55F9-E84B-87EB-B12EA03AC202}">
  <ds:schemaRefs>
    <ds:schemaRef ds:uri="http://schemas.openxmlformats.org/officeDocument/2006/bibliography"/>
  </ds:schemaRefs>
</ds:datastoreItem>
</file>

<file path=customXml/itemProps2.xml><?xml version="1.0" encoding="utf-8"?>
<ds:datastoreItem xmlns:ds="http://schemas.openxmlformats.org/officeDocument/2006/customXml" ds:itemID="{1E49E09B-E6AE-423B-BBF6-D60BC94478AA}"/>
</file>

<file path=customXml/itemProps3.xml><?xml version="1.0" encoding="utf-8"?>
<ds:datastoreItem xmlns:ds="http://schemas.openxmlformats.org/officeDocument/2006/customXml" ds:itemID="{ADFBF256-7DEE-4157-9CCB-FFAF6A1322ED}">
  <ds:schemaRefs>
    <ds:schemaRef ds:uri="http://purl.org/dc/dcmitype/"/>
    <ds:schemaRef ds:uri="http://purl.org/dc/terms/"/>
    <ds:schemaRef ds:uri="http://purl.org/dc/elements/1.1/"/>
    <ds:schemaRef ds:uri="http://schemas.openxmlformats.org/package/2006/metadata/core-properties"/>
    <ds:schemaRef ds:uri="http://www.w3.org/XML/1998/namespace"/>
    <ds:schemaRef ds:uri="http://schemas.microsoft.com/office/2006/metadata/properties"/>
    <ds:schemaRef ds:uri="7fa8b6c5-3c74-4ed4-a201-1273fbd5a84a"/>
    <ds:schemaRef ds:uri="http://schemas.microsoft.com/office/2006/documentManagement/types"/>
    <ds:schemaRef ds:uri="http://schemas.microsoft.com/office/infopath/2007/PartnerControls"/>
  </ds:schemaRefs>
</ds:datastoreItem>
</file>

<file path=customXml/itemProps4.xml><?xml version="1.0" encoding="utf-8"?>
<ds:datastoreItem xmlns:ds="http://schemas.openxmlformats.org/officeDocument/2006/customXml" ds:itemID="{E5A74E2E-0CFF-4682-8981-0EE41630885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fa8b6c5-3c74-4ed4-a201-1273fbd5a8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2CCC1BE-F177-494E-AA3E-6973A1C125F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746</TotalTime>
  <Pages>28</Pages>
  <Words>2002</Words>
  <Characters>11416</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OCR GCSE (9-1) Mathematics Alternative Paper - J560/03</vt:lpstr>
    </vt:vector>
  </TitlesOfParts>
  <Company/>
  <LinksUpToDate>false</LinksUpToDate>
  <CharactersWithSpaces>13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 - J560/03</dc:title>
  <dc:subject/>
  <dc:creator>OCR</dc:creator>
  <cp:keywords>Mathematics; Alternative papers; J560/03;</cp:keywords>
  <dc:description/>
  <cp:lastModifiedBy>Carolyn Akeister</cp:lastModifiedBy>
  <cp:revision>8</cp:revision>
  <cp:lastPrinted>2022-03-03T09:23:00Z</cp:lastPrinted>
  <dcterms:created xsi:type="dcterms:W3CDTF">2022-06-06T13:26:00Z</dcterms:created>
  <dcterms:modified xsi:type="dcterms:W3CDTF">2022-06-09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2AFE31B250B9468A58C83CA74BCADD</vt:lpwstr>
  </property>
</Properties>
</file>